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29"/>
  </p:notesMasterIdLst>
  <p:sldIdLst>
    <p:sldId id="256" r:id="rId5"/>
    <p:sldId id="257" r:id="rId6"/>
    <p:sldId id="271" r:id="rId7"/>
    <p:sldId id="274" r:id="rId8"/>
    <p:sldId id="267" r:id="rId9"/>
    <p:sldId id="258" r:id="rId10"/>
    <p:sldId id="260" r:id="rId11"/>
    <p:sldId id="275" r:id="rId12"/>
    <p:sldId id="261" r:id="rId13"/>
    <p:sldId id="281" r:id="rId14"/>
    <p:sldId id="277" r:id="rId15"/>
    <p:sldId id="278" r:id="rId16"/>
    <p:sldId id="279" r:id="rId17"/>
    <p:sldId id="259" r:id="rId18"/>
    <p:sldId id="262" r:id="rId19"/>
    <p:sldId id="263" r:id="rId20"/>
    <p:sldId id="266" r:id="rId21"/>
    <p:sldId id="268" r:id="rId22"/>
    <p:sldId id="276" r:id="rId23"/>
    <p:sldId id="280" r:id="rId24"/>
    <p:sldId id="269" r:id="rId25"/>
    <p:sldId id="270" r:id="rId26"/>
    <p:sldId id="273" r:id="rId27"/>
    <p:sldId id="272" r:id="rId28"/>
  </p:sldIdLst>
  <p:sldSz cx="12192000" cy="6858000"/>
  <p:notesSz cx="6858000" cy="9144000"/>
  <p:custDataLst>
    <p:tags r:id="rId3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22A162A-6285-4054-8FFB-A9243796445C}" v="1604" dt="2025-10-27T23:34:51.484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84" y="16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microsoft.com/office/2015/10/relationships/revisionInfo" Target="revisionInfo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tags" Target="tags/tag1.xml"/><Relationship Id="rId35" Type="http://schemas.microsoft.com/office/2016/11/relationships/changesInfo" Target="changesInfos/changesInfo1.xml"/><Relationship Id="rId8" Type="http://schemas.openxmlformats.org/officeDocument/2006/relationships/slide" Target="slides/slide4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522A162A-6285-4054-8FFB-A9243796445C}"/>
    <pc:docChg chg="undo custSel addSld delSld modSld sldOrd addSection delSection">
      <pc:chgData name="Danny Young" userId="cb0f4ce2-eb4f-479e-8e8f-3beb257e632f" providerId="ADAL" clId="{522A162A-6285-4054-8FFB-A9243796445C}" dt="2025-10-27T23:35:03.577" v="7372" actId="1076"/>
      <pc:docMkLst>
        <pc:docMk/>
      </pc:docMkLst>
      <pc:sldChg chg="modSp mod">
        <pc:chgData name="Danny Young" userId="cb0f4ce2-eb4f-479e-8e8f-3beb257e632f" providerId="ADAL" clId="{522A162A-6285-4054-8FFB-A9243796445C}" dt="2025-10-06T22:09:57.263" v="34" actId="27636"/>
        <pc:sldMkLst>
          <pc:docMk/>
          <pc:sldMk cId="0" sldId="256"/>
        </pc:sldMkLst>
        <pc:spChg chg="mod">
          <ac:chgData name="Danny Young" userId="cb0f4ce2-eb4f-479e-8e8f-3beb257e632f" providerId="ADAL" clId="{522A162A-6285-4054-8FFB-A9243796445C}" dt="2025-10-06T22:09:57.263" v="34" actId="27636"/>
          <ac:spMkLst>
            <pc:docMk/>
            <pc:sldMk cId="0" sldId="256"/>
            <ac:spMk id="2" creationId="{00000000-0000-0000-0000-000000000000}"/>
          </ac:spMkLst>
        </pc:spChg>
      </pc:sldChg>
      <pc:sldChg chg="addSp modSp new mod modAnim">
        <pc:chgData name="Danny Young" userId="cb0f4ce2-eb4f-479e-8e8f-3beb257e632f" providerId="ADAL" clId="{522A162A-6285-4054-8FFB-A9243796445C}" dt="2025-10-27T17:35:52.702" v="7072" actId="20577"/>
        <pc:sldMkLst>
          <pc:docMk/>
          <pc:sldMk cId="2919979464" sldId="257"/>
        </pc:sldMkLst>
        <pc:spChg chg="mod">
          <ac:chgData name="Danny Young" userId="cb0f4ce2-eb4f-479e-8e8f-3beb257e632f" providerId="ADAL" clId="{522A162A-6285-4054-8FFB-A9243796445C}" dt="2025-10-27T17:35:52.702" v="7072" actId="20577"/>
          <ac:spMkLst>
            <pc:docMk/>
            <pc:sldMk cId="2919979464" sldId="257"/>
            <ac:spMk id="2" creationId="{CBB8595E-CD23-214B-27A2-43F777262FA2}"/>
          </ac:spMkLst>
        </pc:spChg>
        <pc:spChg chg="mod">
          <ac:chgData name="Danny Young" userId="cb0f4ce2-eb4f-479e-8e8f-3beb257e632f" providerId="ADAL" clId="{522A162A-6285-4054-8FFB-A9243796445C}" dt="2025-10-27T17:24:52.764" v="6769" actId="14100"/>
          <ac:spMkLst>
            <pc:docMk/>
            <pc:sldMk cId="2919979464" sldId="257"/>
            <ac:spMk id="3" creationId="{ABDE8A95-829A-38C7-A15A-4463D4D0BE19}"/>
          </ac:spMkLst>
        </pc:spChg>
        <pc:spChg chg="add mod">
          <ac:chgData name="Danny Young" userId="cb0f4ce2-eb4f-479e-8e8f-3beb257e632f" providerId="ADAL" clId="{522A162A-6285-4054-8FFB-A9243796445C}" dt="2025-10-27T17:26:13.284" v="6877" actId="20577"/>
          <ac:spMkLst>
            <pc:docMk/>
            <pc:sldMk cId="2919979464" sldId="257"/>
            <ac:spMk id="6" creationId="{9F6F3CA3-14B5-5BE4-1F5D-D50749CAC265}"/>
          </ac:spMkLst>
        </pc:spChg>
        <pc:graphicFrameChg chg="add mod">
          <ac:chgData name="Danny Young" userId="cb0f4ce2-eb4f-479e-8e8f-3beb257e632f" providerId="ADAL" clId="{522A162A-6285-4054-8FFB-A9243796445C}" dt="2025-10-27T17:24:36.651" v="6764" actId="1076"/>
          <ac:graphicFrameMkLst>
            <pc:docMk/>
            <pc:sldMk cId="2919979464" sldId="257"/>
            <ac:graphicFrameMk id="4" creationId="{1E4CC88D-3BCB-B45E-F10F-C17B00ED598E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24:46.564" v="6768" actId="1076"/>
          <ac:graphicFrameMkLst>
            <pc:docMk/>
            <pc:sldMk cId="2919979464" sldId="257"/>
            <ac:graphicFrameMk id="5" creationId="{4117E105-0985-BCA0-BC56-BB970BF52967}"/>
          </ac:graphicFrameMkLst>
        </pc:graphicFrameChg>
      </pc:sldChg>
      <pc:sldChg chg="addSp modSp new mod modAnim">
        <pc:chgData name="Danny Young" userId="cb0f4ce2-eb4f-479e-8e8f-3beb257e632f" providerId="ADAL" clId="{522A162A-6285-4054-8FFB-A9243796445C}" dt="2025-10-27T17:36:01.306" v="7082" actId="20577"/>
        <pc:sldMkLst>
          <pc:docMk/>
          <pc:sldMk cId="1108341420" sldId="258"/>
        </pc:sldMkLst>
        <pc:spChg chg="mod">
          <ac:chgData name="Danny Young" userId="cb0f4ce2-eb4f-479e-8e8f-3beb257e632f" providerId="ADAL" clId="{522A162A-6285-4054-8FFB-A9243796445C}" dt="2025-10-27T17:36:01.306" v="7082" actId="20577"/>
          <ac:spMkLst>
            <pc:docMk/>
            <pc:sldMk cId="1108341420" sldId="258"/>
            <ac:spMk id="2" creationId="{076EC17A-4877-6D5A-9162-3C4716DA79F7}"/>
          </ac:spMkLst>
        </pc:spChg>
        <pc:spChg chg="mod">
          <ac:chgData name="Danny Young" userId="cb0f4ce2-eb4f-479e-8e8f-3beb257e632f" providerId="ADAL" clId="{522A162A-6285-4054-8FFB-A9243796445C}" dt="2025-10-06T22:15:34.628" v="539" actId="14100"/>
          <ac:spMkLst>
            <pc:docMk/>
            <pc:sldMk cId="1108341420" sldId="258"/>
            <ac:spMk id="3" creationId="{1BE1D330-9E07-B221-08F6-4620F244CD9B}"/>
          </ac:spMkLst>
        </pc:spChg>
        <pc:spChg chg="add mod">
          <ac:chgData name="Danny Young" userId="cb0f4ce2-eb4f-479e-8e8f-3beb257e632f" providerId="ADAL" clId="{522A162A-6285-4054-8FFB-A9243796445C}" dt="2025-10-06T22:15:30.136" v="538" actId="1076"/>
          <ac:spMkLst>
            <pc:docMk/>
            <pc:sldMk cId="1108341420" sldId="258"/>
            <ac:spMk id="4" creationId="{AF1DF077-BAA9-AFAB-9F6F-052E2B156BC9}"/>
          </ac:spMkLst>
        </pc:spChg>
        <pc:spChg chg="add mod">
          <ac:chgData name="Danny Young" userId="cb0f4ce2-eb4f-479e-8e8f-3beb257e632f" providerId="ADAL" clId="{522A162A-6285-4054-8FFB-A9243796445C}" dt="2025-10-06T22:15:30.136" v="538" actId="1076"/>
          <ac:spMkLst>
            <pc:docMk/>
            <pc:sldMk cId="1108341420" sldId="258"/>
            <ac:spMk id="5" creationId="{AED3E91C-C658-4083-BC90-38A8A01FF56B}"/>
          </ac:spMkLst>
        </pc:spChg>
        <pc:spChg chg="add mod">
          <ac:chgData name="Danny Young" userId="cb0f4ce2-eb4f-479e-8e8f-3beb257e632f" providerId="ADAL" clId="{522A162A-6285-4054-8FFB-A9243796445C}" dt="2025-10-06T22:15:30.136" v="538" actId="1076"/>
          <ac:spMkLst>
            <pc:docMk/>
            <pc:sldMk cId="1108341420" sldId="258"/>
            <ac:spMk id="7" creationId="{73A3A84B-9E11-0173-0674-108D5AC5FDD4}"/>
          </ac:spMkLst>
        </pc:spChg>
        <pc:spChg chg="add mod">
          <ac:chgData name="Danny Young" userId="cb0f4ce2-eb4f-479e-8e8f-3beb257e632f" providerId="ADAL" clId="{522A162A-6285-4054-8FFB-A9243796445C}" dt="2025-10-06T22:15:30.136" v="538" actId="1076"/>
          <ac:spMkLst>
            <pc:docMk/>
            <pc:sldMk cId="1108341420" sldId="258"/>
            <ac:spMk id="8" creationId="{86B0AE64-EA38-C1B7-6A56-EF09BE6CCF10}"/>
          </ac:spMkLst>
        </pc:spChg>
        <pc:spChg chg="add mod">
          <ac:chgData name="Danny Young" userId="cb0f4ce2-eb4f-479e-8e8f-3beb257e632f" providerId="ADAL" clId="{522A162A-6285-4054-8FFB-A9243796445C}" dt="2025-10-06T22:15:30.136" v="538" actId="1076"/>
          <ac:spMkLst>
            <pc:docMk/>
            <pc:sldMk cId="1108341420" sldId="258"/>
            <ac:spMk id="12" creationId="{1B15E216-8955-B2DB-E0FC-89E19831F5CE}"/>
          </ac:spMkLst>
        </pc:spChg>
        <pc:spChg chg="add mod">
          <ac:chgData name="Danny Young" userId="cb0f4ce2-eb4f-479e-8e8f-3beb257e632f" providerId="ADAL" clId="{522A162A-6285-4054-8FFB-A9243796445C}" dt="2025-10-15T16:31:16.591" v="5413" actId="1076"/>
          <ac:spMkLst>
            <pc:docMk/>
            <pc:sldMk cId="1108341420" sldId="258"/>
            <ac:spMk id="15" creationId="{E457F7DA-5898-B7D9-E598-77D98EC2B8D5}"/>
          </ac:spMkLst>
        </pc:spChg>
        <pc:spChg chg="add mod">
          <ac:chgData name="Danny Young" userId="cb0f4ce2-eb4f-479e-8e8f-3beb257e632f" providerId="ADAL" clId="{522A162A-6285-4054-8FFB-A9243796445C}" dt="2025-10-15T16:31:16.591" v="5413" actId="1076"/>
          <ac:spMkLst>
            <pc:docMk/>
            <pc:sldMk cId="1108341420" sldId="258"/>
            <ac:spMk id="21" creationId="{7710E230-6D59-C09B-9269-5AFFB9404D01}"/>
          </ac:spMkLst>
        </pc:spChg>
        <pc:spChg chg="add mod">
          <ac:chgData name="Danny Young" userId="cb0f4ce2-eb4f-479e-8e8f-3beb257e632f" providerId="ADAL" clId="{522A162A-6285-4054-8FFB-A9243796445C}" dt="2025-10-06T22:15:30.136" v="538" actId="1076"/>
          <ac:spMkLst>
            <pc:docMk/>
            <pc:sldMk cId="1108341420" sldId="258"/>
            <ac:spMk id="24" creationId="{63965E08-0F18-5CF2-36E6-A90090346C39}"/>
          </ac:spMkLst>
        </pc:spChg>
        <pc:spChg chg="add mod">
          <ac:chgData name="Danny Young" userId="cb0f4ce2-eb4f-479e-8e8f-3beb257e632f" providerId="ADAL" clId="{522A162A-6285-4054-8FFB-A9243796445C}" dt="2025-10-06T22:15:30.136" v="538" actId="1076"/>
          <ac:spMkLst>
            <pc:docMk/>
            <pc:sldMk cId="1108341420" sldId="258"/>
            <ac:spMk id="25" creationId="{3210F9D5-70AF-328B-889F-C2B4D15EC605}"/>
          </ac:spMkLst>
        </pc:spChg>
        <pc:spChg chg="add mod">
          <ac:chgData name="Danny Young" userId="cb0f4ce2-eb4f-479e-8e8f-3beb257e632f" providerId="ADAL" clId="{522A162A-6285-4054-8FFB-A9243796445C}" dt="2025-10-06T22:16:24.515" v="685" actId="14100"/>
          <ac:spMkLst>
            <pc:docMk/>
            <pc:sldMk cId="1108341420" sldId="258"/>
            <ac:spMk id="35" creationId="{5435CB7D-D115-75FD-E0CF-2AE4250B4C59}"/>
          </ac:spMkLst>
        </pc:spChg>
        <pc:spChg chg="add mod">
          <ac:chgData name="Danny Young" userId="cb0f4ce2-eb4f-479e-8e8f-3beb257e632f" providerId="ADAL" clId="{522A162A-6285-4054-8FFB-A9243796445C}" dt="2025-10-15T16:55:17.916" v="5956" actId="571"/>
          <ac:spMkLst>
            <pc:docMk/>
            <pc:sldMk cId="1108341420" sldId="258"/>
            <ac:spMk id="36" creationId="{9B51CA26-8AF4-DB5C-EA4E-7424AADC9AA0}"/>
          </ac:spMkLst>
        </pc:spChg>
        <pc:graphicFrameChg chg="add mod">
          <ac:chgData name="Danny Young" userId="cb0f4ce2-eb4f-479e-8e8f-3beb257e632f" providerId="ADAL" clId="{522A162A-6285-4054-8FFB-A9243796445C}" dt="2025-10-06T22:15:30.136" v="538" actId="1076"/>
          <ac:graphicFrameMkLst>
            <pc:docMk/>
            <pc:sldMk cId="1108341420" sldId="258"/>
            <ac:graphicFrameMk id="6" creationId="{1FBD2866-E40B-EBD2-B9EC-5DB56AF3D2AD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15:30.136" v="538" actId="1076"/>
          <ac:graphicFrameMkLst>
            <pc:docMk/>
            <pc:sldMk cId="1108341420" sldId="258"/>
            <ac:graphicFrameMk id="22" creationId="{969FF4D9-3901-487D-4353-DDBA449FD1AD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15:30.136" v="538" actId="1076"/>
          <ac:graphicFrameMkLst>
            <pc:docMk/>
            <pc:sldMk cId="1108341420" sldId="258"/>
            <ac:graphicFrameMk id="23" creationId="{8524741F-D4A7-65DE-52C9-60ED4B304309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15:30.136" v="538" actId="1076"/>
          <ac:graphicFrameMkLst>
            <pc:docMk/>
            <pc:sldMk cId="1108341420" sldId="258"/>
            <ac:graphicFrameMk id="31" creationId="{4521E551-56FB-DD79-DDC8-10198449E7D1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15:30.136" v="538" actId="1076"/>
          <ac:graphicFrameMkLst>
            <pc:docMk/>
            <pc:sldMk cId="1108341420" sldId="258"/>
            <ac:graphicFrameMk id="32" creationId="{97481BCF-7AFA-EEEE-3EC0-8B4FB047F1F2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15:30.136" v="538" actId="1076"/>
          <ac:graphicFrameMkLst>
            <pc:docMk/>
            <pc:sldMk cId="1108341420" sldId="258"/>
            <ac:graphicFrameMk id="33" creationId="{EC7F3479-B591-1ADC-FB41-2C98835BCF8B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15:30.136" v="538" actId="1076"/>
          <ac:graphicFrameMkLst>
            <pc:docMk/>
            <pc:sldMk cId="1108341420" sldId="258"/>
            <ac:graphicFrameMk id="34" creationId="{8CFAE69D-057D-16E9-4A92-44469ED430CA}"/>
          </ac:graphicFrameMkLst>
        </pc:graphicFrameChg>
        <pc:cxnChg chg="add mod">
          <ac:chgData name="Danny Young" userId="cb0f4ce2-eb4f-479e-8e8f-3beb257e632f" providerId="ADAL" clId="{522A162A-6285-4054-8FFB-A9243796445C}" dt="2025-10-06T22:15:30.136" v="538" actId="1076"/>
          <ac:cxnSpMkLst>
            <pc:docMk/>
            <pc:sldMk cId="1108341420" sldId="258"/>
            <ac:cxnSpMk id="9" creationId="{1F6BEBA7-7F48-5B75-7D0C-08FACF226E15}"/>
          </ac:cxnSpMkLst>
        </pc:cxnChg>
        <pc:cxnChg chg="add mod">
          <ac:chgData name="Danny Young" userId="cb0f4ce2-eb4f-479e-8e8f-3beb257e632f" providerId="ADAL" clId="{522A162A-6285-4054-8FFB-A9243796445C}" dt="2025-10-06T22:15:30.136" v="538" actId="1076"/>
          <ac:cxnSpMkLst>
            <pc:docMk/>
            <pc:sldMk cId="1108341420" sldId="258"/>
            <ac:cxnSpMk id="10" creationId="{566ECB9A-736F-0CF9-9638-35D3E3C8D357}"/>
          </ac:cxnSpMkLst>
        </pc:cxnChg>
        <pc:cxnChg chg="add mod">
          <ac:chgData name="Danny Young" userId="cb0f4ce2-eb4f-479e-8e8f-3beb257e632f" providerId="ADAL" clId="{522A162A-6285-4054-8FFB-A9243796445C}" dt="2025-10-06T22:15:30.136" v="538" actId="1076"/>
          <ac:cxnSpMkLst>
            <pc:docMk/>
            <pc:sldMk cId="1108341420" sldId="258"/>
            <ac:cxnSpMk id="11" creationId="{2CC69CE5-9A50-41E5-3A1E-A056BD78BF81}"/>
          </ac:cxnSpMkLst>
        </pc:cxnChg>
        <pc:cxnChg chg="add mod">
          <ac:chgData name="Danny Young" userId="cb0f4ce2-eb4f-479e-8e8f-3beb257e632f" providerId="ADAL" clId="{522A162A-6285-4054-8FFB-A9243796445C}" dt="2025-10-06T22:15:30.136" v="538" actId="1076"/>
          <ac:cxnSpMkLst>
            <pc:docMk/>
            <pc:sldMk cId="1108341420" sldId="258"/>
            <ac:cxnSpMk id="13" creationId="{ACED94B7-8B4A-1BA7-57F3-F238C68C9AB4}"/>
          </ac:cxnSpMkLst>
        </pc:cxnChg>
        <pc:cxnChg chg="add mod">
          <ac:chgData name="Danny Young" userId="cb0f4ce2-eb4f-479e-8e8f-3beb257e632f" providerId="ADAL" clId="{522A162A-6285-4054-8FFB-A9243796445C}" dt="2025-10-06T22:15:30.136" v="538" actId="1076"/>
          <ac:cxnSpMkLst>
            <pc:docMk/>
            <pc:sldMk cId="1108341420" sldId="258"/>
            <ac:cxnSpMk id="14" creationId="{54406497-37D9-2D80-0DFC-7777C2F9B762}"/>
          </ac:cxnSpMkLst>
        </pc:cxnChg>
        <pc:cxnChg chg="add mod">
          <ac:chgData name="Danny Young" userId="cb0f4ce2-eb4f-479e-8e8f-3beb257e632f" providerId="ADAL" clId="{522A162A-6285-4054-8FFB-A9243796445C}" dt="2025-10-06T22:15:30.136" v="538" actId="1076"/>
          <ac:cxnSpMkLst>
            <pc:docMk/>
            <pc:sldMk cId="1108341420" sldId="258"/>
            <ac:cxnSpMk id="16" creationId="{14043E6D-F201-67D8-39A9-60CD4EE8F991}"/>
          </ac:cxnSpMkLst>
        </pc:cxnChg>
        <pc:cxnChg chg="add mod">
          <ac:chgData name="Danny Young" userId="cb0f4ce2-eb4f-479e-8e8f-3beb257e632f" providerId="ADAL" clId="{522A162A-6285-4054-8FFB-A9243796445C}" dt="2025-10-06T22:15:30.136" v="538" actId="1076"/>
          <ac:cxnSpMkLst>
            <pc:docMk/>
            <pc:sldMk cId="1108341420" sldId="258"/>
            <ac:cxnSpMk id="17" creationId="{4A46FEA5-2142-3477-81BB-68617092D392}"/>
          </ac:cxnSpMkLst>
        </pc:cxnChg>
        <pc:cxnChg chg="add mod">
          <ac:chgData name="Danny Young" userId="cb0f4ce2-eb4f-479e-8e8f-3beb257e632f" providerId="ADAL" clId="{522A162A-6285-4054-8FFB-A9243796445C}" dt="2025-10-06T22:15:30.136" v="538" actId="1076"/>
          <ac:cxnSpMkLst>
            <pc:docMk/>
            <pc:sldMk cId="1108341420" sldId="258"/>
            <ac:cxnSpMk id="18" creationId="{3F808C5B-4FC3-821D-F580-A90DF79B3410}"/>
          </ac:cxnSpMkLst>
        </pc:cxnChg>
        <pc:cxnChg chg="add mod">
          <ac:chgData name="Danny Young" userId="cb0f4ce2-eb4f-479e-8e8f-3beb257e632f" providerId="ADAL" clId="{522A162A-6285-4054-8FFB-A9243796445C}" dt="2025-10-06T22:15:30.136" v="538" actId="1076"/>
          <ac:cxnSpMkLst>
            <pc:docMk/>
            <pc:sldMk cId="1108341420" sldId="258"/>
            <ac:cxnSpMk id="19" creationId="{2F0ACBD6-DE84-83F8-B2CD-483584D81E8B}"/>
          </ac:cxnSpMkLst>
        </pc:cxnChg>
        <pc:cxnChg chg="add mod">
          <ac:chgData name="Danny Young" userId="cb0f4ce2-eb4f-479e-8e8f-3beb257e632f" providerId="ADAL" clId="{522A162A-6285-4054-8FFB-A9243796445C}" dt="2025-10-06T22:15:30.136" v="538" actId="1076"/>
          <ac:cxnSpMkLst>
            <pc:docMk/>
            <pc:sldMk cId="1108341420" sldId="258"/>
            <ac:cxnSpMk id="20" creationId="{5847FB1D-02FF-A211-83CD-238BEA5124B3}"/>
          </ac:cxnSpMkLst>
        </pc:cxnChg>
        <pc:cxnChg chg="add mod">
          <ac:chgData name="Danny Young" userId="cb0f4ce2-eb4f-479e-8e8f-3beb257e632f" providerId="ADAL" clId="{522A162A-6285-4054-8FFB-A9243796445C}" dt="2025-10-06T22:15:30.136" v="538" actId="1076"/>
          <ac:cxnSpMkLst>
            <pc:docMk/>
            <pc:sldMk cId="1108341420" sldId="258"/>
            <ac:cxnSpMk id="26" creationId="{8D6D75BC-1B78-5539-FC3D-7E6F3A2E2F27}"/>
          </ac:cxnSpMkLst>
        </pc:cxnChg>
        <pc:cxnChg chg="add mod">
          <ac:chgData name="Danny Young" userId="cb0f4ce2-eb4f-479e-8e8f-3beb257e632f" providerId="ADAL" clId="{522A162A-6285-4054-8FFB-A9243796445C}" dt="2025-10-06T22:15:30.136" v="538" actId="1076"/>
          <ac:cxnSpMkLst>
            <pc:docMk/>
            <pc:sldMk cId="1108341420" sldId="258"/>
            <ac:cxnSpMk id="27" creationId="{44E3D61D-D5FF-642B-0D3F-07248D3BD6DA}"/>
          </ac:cxnSpMkLst>
        </pc:cxnChg>
        <pc:cxnChg chg="add mod">
          <ac:chgData name="Danny Young" userId="cb0f4ce2-eb4f-479e-8e8f-3beb257e632f" providerId="ADAL" clId="{522A162A-6285-4054-8FFB-A9243796445C}" dt="2025-10-06T22:15:30.136" v="538" actId="1076"/>
          <ac:cxnSpMkLst>
            <pc:docMk/>
            <pc:sldMk cId="1108341420" sldId="258"/>
            <ac:cxnSpMk id="28" creationId="{203B8A67-61DF-E77B-C3C0-2D5BE8A77B25}"/>
          </ac:cxnSpMkLst>
        </pc:cxnChg>
        <pc:cxnChg chg="add mod">
          <ac:chgData name="Danny Young" userId="cb0f4ce2-eb4f-479e-8e8f-3beb257e632f" providerId="ADAL" clId="{522A162A-6285-4054-8FFB-A9243796445C}" dt="2025-10-06T22:15:30.136" v="538" actId="1076"/>
          <ac:cxnSpMkLst>
            <pc:docMk/>
            <pc:sldMk cId="1108341420" sldId="258"/>
            <ac:cxnSpMk id="29" creationId="{981A6060-75CA-87B4-558A-0E9E91081551}"/>
          </ac:cxnSpMkLst>
        </pc:cxnChg>
        <pc:cxnChg chg="add mod">
          <ac:chgData name="Danny Young" userId="cb0f4ce2-eb4f-479e-8e8f-3beb257e632f" providerId="ADAL" clId="{522A162A-6285-4054-8FFB-A9243796445C}" dt="2025-10-06T22:15:30.136" v="538" actId="1076"/>
          <ac:cxnSpMkLst>
            <pc:docMk/>
            <pc:sldMk cId="1108341420" sldId="258"/>
            <ac:cxnSpMk id="30" creationId="{F966948C-1DFD-98CC-33FE-6AEAC55A1CDB}"/>
          </ac:cxnSpMkLst>
        </pc:cxnChg>
      </pc:sldChg>
      <pc:sldChg chg="addSp delSp modSp new mod delAnim modAnim">
        <pc:chgData name="Danny Young" userId="cb0f4ce2-eb4f-479e-8e8f-3beb257e632f" providerId="ADAL" clId="{522A162A-6285-4054-8FFB-A9243796445C}" dt="2025-10-27T18:05:19.758" v="7368" actId="1076"/>
        <pc:sldMkLst>
          <pc:docMk/>
          <pc:sldMk cId="3472184991" sldId="259"/>
        </pc:sldMkLst>
        <pc:spChg chg="mod">
          <ac:chgData name="Danny Young" userId="cb0f4ce2-eb4f-479e-8e8f-3beb257e632f" providerId="ADAL" clId="{522A162A-6285-4054-8FFB-A9243796445C}" dt="2025-10-27T18:05:15.567" v="7367" actId="20577"/>
          <ac:spMkLst>
            <pc:docMk/>
            <pc:sldMk cId="3472184991" sldId="259"/>
            <ac:spMk id="2" creationId="{D9A2D8F2-4753-8864-9A8E-FD22E74B8AD1}"/>
          </ac:spMkLst>
        </pc:spChg>
        <pc:spChg chg="mod">
          <ac:chgData name="Danny Young" userId="cb0f4ce2-eb4f-479e-8e8f-3beb257e632f" providerId="ADAL" clId="{522A162A-6285-4054-8FFB-A9243796445C}" dt="2025-10-27T18:05:19.758" v="7368" actId="1076"/>
          <ac:spMkLst>
            <pc:docMk/>
            <pc:sldMk cId="3472184991" sldId="259"/>
            <ac:spMk id="3" creationId="{99785316-4DF3-F247-6B48-1C7F21312674}"/>
          </ac:spMkLst>
        </pc:spChg>
        <pc:spChg chg="add mod">
          <ac:chgData name="Danny Young" userId="cb0f4ce2-eb4f-479e-8e8f-3beb257e632f" providerId="ADAL" clId="{522A162A-6285-4054-8FFB-A9243796445C}" dt="2025-10-06T22:28:21.710" v="1292" actId="1076"/>
          <ac:spMkLst>
            <pc:docMk/>
            <pc:sldMk cId="3472184991" sldId="259"/>
            <ac:spMk id="5" creationId="{5A93E35E-5CAC-C2E4-F208-6CE1D332DF2E}"/>
          </ac:spMkLst>
        </pc:spChg>
        <pc:spChg chg="add mod">
          <ac:chgData name="Danny Young" userId="cb0f4ce2-eb4f-479e-8e8f-3beb257e632f" providerId="ADAL" clId="{522A162A-6285-4054-8FFB-A9243796445C}" dt="2025-10-06T22:28:23.847" v="1293" actId="1076"/>
          <ac:spMkLst>
            <pc:docMk/>
            <pc:sldMk cId="3472184991" sldId="259"/>
            <ac:spMk id="14" creationId="{7B55D7C2-2B8B-CFDF-B7DE-AD99CAA91AFF}"/>
          </ac:spMkLst>
        </pc:spChg>
        <pc:spChg chg="add mod">
          <ac:chgData name="Danny Young" userId="cb0f4ce2-eb4f-479e-8e8f-3beb257e632f" providerId="ADAL" clId="{522A162A-6285-4054-8FFB-A9243796445C}" dt="2025-10-06T22:28:25.860" v="1295" actId="122"/>
          <ac:spMkLst>
            <pc:docMk/>
            <pc:sldMk cId="3472184991" sldId="259"/>
            <ac:spMk id="16" creationId="{23FA68E4-16FB-B6F8-2A47-86A8F5332C99}"/>
          </ac:spMkLst>
        </pc:spChg>
        <pc:spChg chg="add mod">
          <ac:chgData name="Danny Young" userId="cb0f4ce2-eb4f-479e-8e8f-3beb257e632f" providerId="ADAL" clId="{522A162A-6285-4054-8FFB-A9243796445C}" dt="2025-10-06T22:28:28.112" v="1296" actId="1076"/>
          <ac:spMkLst>
            <pc:docMk/>
            <pc:sldMk cId="3472184991" sldId="259"/>
            <ac:spMk id="19" creationId="{C4A427AC-7522-14F0-66FB-B29D7CFBB338}"/>
          </ac:spMkLst>
        </pc:spChg>
        <pc:spChg chg="add mod">
          <ac:chgData name="Danny Young" userId="cb0f4ce2-eb4f-479e-8e8f-3beb257e632f" providerId="ADAL" clId="{522A162A-6285-4054-8FFB-A9243796445C}" dt="2025-10-06T22:28:30.871" v="1297" actId="1076"/>
          <ac:spMkLst>
            <pc:docMk/>
            <pc:sldMk cId="3472184991" sldId="259"/>
            <ac:spMk id="20" creationId="{946AB253-89A5-5AD3-8F31-2E26FE97771E}"/>
          </ac:spMkLst>
        </pc:spChg>
        <pc:graphicFrameChg chg="add mod">
          <ac:chgData name="Danny Young" userId="cb0f4ce2-eb4f-479e-8e8f-3beb257e632f" providerId="ADAL" clId="{522A162A-6285-4054-8FFB-A9243796445C}" dt="2025-10-06T22:28:08.420" v="1288" actId="1076"/>
          <ac:graphicFrameMkLst>
            <pc:docMk/>
            <pc:sldMk cId="3472184991" sldId="259"/>
            <ac:graphicFrameMk id="4" creationId="{B8684EED-81CD-FF5C-5282-D66CC11ADE8C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28:08.420" v="1288" actId="1076"/>
          <ac:graphicFrameMkLst>
            <pc:docMk/>
            <pc:sldMk cId="3472184991" sldId="259"/>
            <ac:graphicFrameMk id="8" creationId="{91B6D0DC-252E-644E-C04E-22404C8C0553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28:08.420" v="1288" actId="1076"/>
          <ac:graphicFrameMkLst>
            <pc:docMk/>
            <pc:sldMk cId="3472184991" sldId="259"/>
            <ac:graphicFrameMk id="9" creationId="{342927B5-ACF5-51C8-404D-43A7CCC88EA0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28:08.420" v="1288" actId="1076"/>
          <ac:graphicFrameMkLst>
            <pc:docMk/>
            <pc:sldMk cId="3472184991" sldId="259"/>
            <ac:graphicFrameMk id="12" creationId="{3D4FE6A6-B231-F0B7-6523-E2E1D2435DFB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28:08.420" v="1288" actId="1076"/>
          <ac:graphicFrameMkLst>
            <pc:docMk/>
            <pc:sldMk cId="3472184991" sldId="259"/>
            <ac:graphicFrameMk id="13" creationId="{CCD9DECF-31BE-5C87-F2DD-E4C32E3ED8B8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28:17.081" v="1290" actId="1076"/>
          <ac:graphicFrameMkLst>
            <pc:docMk/>
            <pc:sldMk cId="3472184991" sldId="259"/>
            <ac:graphicFrameMk id="15" creationId="{AC389558-5482-B438-AB80-2B4B05DA1F8B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28:17.081" v="1290" actId="1076"/>
          <ac:graphicFrameMkLst>
            <pc:docMk/>
            <pc:sldMk cId="3472184991" sldId="259"/>
            <ac:graphicFrameMk id="17" creationId="{0F049B98-4DB5-542C-2CDF-74F189F89869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28:19.086" v="1291" actId="1076"/>
          <ac:graphicFrameMkLst>
            <pc:docMk/>
            <pc:sldMk cId="3472184991" sldId="259"/>
            <ac:graphicFrameMk id="18" creationId="{438D2A22-9EB7-6AED-914E-906BAD2568ED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30:36.442" v="1323" actId="1038"/>
          <ac:graphicFrameMkLst>
            <pc:docMk/>
            <pc:sldMk cId="3472184991" sldId="259"/>
            <ac:graphicFrameMk id="21" creationId="{7124C9EB-F158-DAFA-CE31-5FB030913C3D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29:11.037" v="1300" actId="1076"/>
          <ac:graphicFrameMkLst>
            <pc:docMk/>
            <pc:sldMk cId="3472184991" sldId="259"/>
            <ac:graphicFrameMk id="22" creationId="{EC3E9118-2E5C-E688-6AB2-9D3FFFC6EDD1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29:11.037" v="1300" actId="1076"/>
          <ac:graphicFrameMkLst>
            <pc:docMk/>
            <pc:sldMk cId="3472184991" sldId="259"/>
            <ac:graphicFrameMk id="23" creationId="{E6D96175-E4D3-A000-0EF1-AEACAE03B2EF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29:11.037" v="1300" actId="1076"/>
          <ac:graphicFrameMkLst>
            <pc:docMk/>
            <pc:sldMk cId="3472184991" sldId="259"/>
            <ac:graphicFrameMk id="24" creationId="{8DE7826E-7F6D-2396-5CA6-068E70BA5D94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29:11.037" v="1300" actId="1076"/>
          <ac:graphicFrameMkLst>
            <pc:docMk/>
            <pc:sldMk cId="3472184991" sldId="259"/>
            <ac:graphicFrameMk id="25" creationId="{BB198790-864B-FBE9-1E9D-438F1E034194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30:54.629" v="1324" actId="1076"/>
          <ac:graphicFrameMkLst>
            <pc:docMk/>
            <pc:sldMk cId="3472184991" sldId="259"/>
            <ac:graphicFrameMk id="28" creationId="{93D9DA53-ADA0-F375-6CB5-8F37F90862FC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29:11.037" v="1300" actId="1076"/>
          <ac:graphicFrameMkLst>
            <pc:docMk/>
            <pc:sldMk cId="3472184991" sldId="259"/>
            <ac:graphicFrameMk id="29" creationId="{5B6672CF-F006-23D2-5AF3-ABC6BBC67C86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32:26.543" v="1349" actId="1076"/>
          <ac:graphicFrameMkLst>
            <pc:docMk/>
            <pc:sldMk cId="3472184991" sldId="259"/>
            <ac:graphicFrameMk id="32" creationId="{7C15E30A-A749-8255-3B1A-CDB4BFE62888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31:53.759" v="1343" actId="1076"/>
          <ac:graphicFrameMkLst>
            <pc:docMk/>
            <pc:sldMk cId="3472184991" sldId="259"/>
            <ac:graphicFrameMk id="33" creationId="{AC3AFDCE-1E38-9F06-86B6-F3AB3AA66C0E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33:19.254" v="1368" actId="1076"/>
          <ac:graphicFrameMkLst>
            <pc:docMk/>
            <pc:sldMk cId="3472184991" sldId="259"/>
            <ac:graphicFrameMk id="34" creationId="{C7DB4E59-994C-CCEA-0961-3944AC411EF9}"/>
          </ac:graphicFrameMkLst>
        </pc:graphicFrameChg>
        <pc:graphicFrameChg chg="add del mod">
          <ac:chgData name="Danny Young" userId="cb0f4ce2-eb4f-479e-8e8f-3beb257e632f" providerId="ADAL" clId="{522A162A-6285-4054-8FFB-A9243796445C}" dt="2025-10-06T22:30:58.438" v="1326" actId="478"/>
          <ac:graphicFrameMkLst>
            <pc:docMk/>
            <pc:sldMk cId="3472184991" sldId="259"/>
            <ac:graphicFrameMk id="35" creationId="{99F00E93-7742-12AD-7B1A-472777D19AF8}"/>
          </ac:graphicFrameMkLst>
        </pc:graphicFrameChg>
        <pc:graphicFrameChg chg="add del mod">
          <ac:chgData name="Danny Young" userId="cb0f4ce2-eb4f-479e-8e8f-3beb257e632f" providerId="ADAL" clId="{522A162A-6285-4054-8FFB-A9243796445C}" dt="2025-10-06T22:36:11.279" v="1380" actId="478"/>
          <ac:graphicFrameMkLst>
            <pc:docMk/>
            <pc:sldMk cId="3472184991" sldId="259"/>
            <ac:graphicFrameMk id="36" creationId="{0F366732-9B0E-E2B5-9264-90F7BA9D48E1}"/>
          </ac:graphicFrameMkLst>
        </pc:graphicFrameChg>
        <pc:graphicFrameChg chg="add del mod">
          <ac:chgData name="Danny Young" userId="cb0f4ce2-eb4f-479e-8e8f-3beb257e632f" providerId="ADAL" clId="{522A162A-6285-4054-8FFB-A9243796445C}" dt="2025-10-06T22:36:11.279" v="1380" actId="478"/>
          <ac:graphicFrameMkLst>
            <pc:docMk/>
            <pc:sldMk cId="3472184991" sldId="259"/>
            <ac:graphicFrameMk id="37" creationId="{B3E126B2-0F02-95CB-F2A8-456D5D176098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32:35.610" v="1352" actId="1076"/>
          <ac:graphicFrameMkLst>
            <pc:docMk/>
            <pc:sldMk cId="3472184991" sldId="259"/>
            <ac:graphicFrameMk id="38" creationId="{A3495493-7FA2-1CB2-22BC-61D4516E544D}"/>
          </ac:graphicFrameMkLst>
        </pc:graphicFrameChg>
        <pc:graphicFrameChg chg="add del mod">
          <ac:chgData name="Danny Young" userId="cb0f4ce2-eb4f-479e-8e8f-3beb257e632f" providerId="ADAL" clId="{522A162A-6285-4054-8FFB-A9243796445C}" dt="2025-10-06T22:33:09.394" v="1360" actId="21"/>
          <ac:graphicFrameMkLst>
            <pc:docMk/>
            <pc:sldMk cId="3472184991" sldId="259"/>
            <ac:graphicFrameMk id="40" creationId="{8C0AFC2E-0D28-5B4B-E71C-6DBB37E16C33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33:09.726" v="1361"/>
          <ac:graphicFrameMkLst>
            <pc:docMk/>
            <pc:sldMk cId="3472184991" sldId="259"/>
            <ac:graphicFrameMk id="42" creationId="{07190C61-EB29-E7CC-7B86-364B49CCEB10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33:13.087" v="1363" actId="1076"/>
          <ac:graphicFrameMkLst>
            <pc:docMk/>
            <pc:sldMk cId="3472184991" sldId="259"/>
            <ac:graphicFrameMk id="43" creationId="{7AE272E2-1103-3F57-5DCA-0CA78217FA41}"/>
          </ac:graphicFrameMkLst>
        </pc:graphicFrameChg>
        <pc:cxnChg chg="add mod">
          <ac:chgData name="Danny Young" userId="cb0f4ce2-eb4f-479e-8e8f-3beb257e632f" providerId="ADAL" clId="{522A162A-6285-4054-8FFB-A9243796445C}" dt="2025-10-06T22:28:08.420" v="1288" actId="1076"/>
          <ac:cxnSpMkLst>
            <pc:docMk/>
            <pc:sldMk cId="3472184991" sldId="259"/>
            <ac:cxnSpMk id="6" creationId="{55BDCA5B-17F2-9621-6AE5-2387DEE988A1}"/>
          </ac:cxnSpMkLst>
        </pc:cxnChg>
        <pc:cxnChg chg="add mod">
          <ac:chgData name="Danny Young" userId="cb0f4ce2-eb4f-479e-8e8f-3beb257e632f" providerId="ADAL" clId="{522A162A-6285-4054-8FFB-A9243796445C}" dt="2025-10-06T22:28:08.420" v="1288" actId="1076"/>
          <ac:cxnSpMkLst>
            <pc:docMk/>
            <pc:sldMk cId="3472184991" sldId="259"/>
            <ac:cxnSpMk id="7" creationId="{AE2271F1-9EFB-6FC0-E747-66C569B3209F}"/>
          </ac:cxnSpMkLst>
        </pc:cxnChg>
        <pc:cxnChg chg="add mod">
          <ac:chgData name="Danny Young" userId="cb0f4ce2-eb4f-479e-8e8f-3beb257e632f" providerId="ADAL" clId="{522A162A-6285-4054-8FFB-A9243796445C}" dt="2025-10-06T22:28:08.420" v="1288" actId="1076"/>
          <ac:cxnSpMkLst>
            <pc:docMk/>
            <pc:sldMk cId="3472184991" sldId="259"/>
            <ac:cxnSpMk id="10" creationId="{62FFFCF8-3D0F-92EE-8644-01AC6CAC2361}"/>
          </ac:cxnSpMkLst>
        </pc:cxnChg>
        <pc:cxnChg chg="add mod">
          <ac:chgData name="Danny Young" userId="cb0f4ce2-eb4f-479e-8e8f-3beb257e632f" providerId="ADAL" clId="{522A162A-6285-4054-8FFB-A9243796445C}" dt="2025-10-06T22:28:08.420" v="1288" actId="1076"/>
          <ac:cxnSpMkLst>
            <pc:docMk/>
            <pc:sldMk cId="3472184991" sldId="259"/>
            <ac:cxnSpMk id="11" creationId="{BB7D3940-B850-A16D-FDC1-A9A0AF9D6730}"/>
          </ac:cxnSpMkLst>
        </pc:cxnChg>
        <pc:cxnChg chg="add mod">
          <ac:chgData name="Danny Young" userId="cb0f4ce2-eb4f-479e-8e8f-3beb257e632f" providerId="ADAL" clId="{522A162A-6285-4054-8FFB-A9243796445C}" dt="2025-10-06T22:31:09.498" v="1331" actId="1076"/>
          <ac:cxnSpMkLst>
            <pc:docMk/>
            <pc:sldMk cId="3472184991" sldId="259"/>
            <ac:cxnSpMk id="26" creationId="{FEB85DDF-5C3A-AE4B-107D-3C8F4BA3E5B7}"/>
          </ac:cxnSpMkLst>
        </pc:cxnChg>
        <pc:cxnChg chg="add mod">
          <ac:chgData name="Danny Young" userId="cb0f4ce2-eb4f-479e-8e8f-3beb257e632f" providerId="ADAL" clId="{522A162A-6285-4054-8FFB-A9243796445C}" dt="2025-10-06T22:29:11.037" v="1300" actId="1076"/>
          <ac:cxnSpMkLst>
            <pc:docMk/>
            <pc:sldMk cId="3472184991" sldId="259"/>
            <ac:cxnSpMk id="27" creationId="{15A0811A-EC93-02EE-5D5F-8C861242DD15}"/>
          </ac:cxnSpMkLst>
        </pc:cxnChg>
        <pc:cxnChg chg="add mod">
          <ac:chgData name="Danny Young" userId="cb0f4ce2-eb4f-479e-8e8f-3beb257e632f" providerId="ADAL" clId="{522A162A-6285-4054-8FFB-A9243796445C}" dt="2025-10-06T22:32:22.896" v="1348" actId="1076"/>
          <ac:cxnSpMkLst>
            <pc:docMk/>
            <pc:sldMk cId="3472184991" sldId="259"/>
            <ac:cxnSpMk id="30" creationId="{1C2F7136-78DC-3165-C576-8A044AEAA656}"/>
          </ac:cxnSpMkLst>
        </pc:cxnChg>
        <pc:cxnChg chg="add mod">
          <ac:chgData name="Danny Young" userId="cb0f4ce2-eb4f-479e-8e8f-3beb257e632f" providerId="ADAL" clId="{522A162A-6285-4054-8FFB-A9243796445C}" dt="2025-10-06T22:32:06.508" v="1344" actId="1076"/>
          <ac:cxnSpMkLst>
            <pc:docMk/>
            <pc:sldMk cId="3472184991" sldId="259"/>
            <ac:cxnSpMk id="31" creationId="{B62EB0AC-BC9D-33DE-0DCE-3DF84B8330AC}"/>
          </ac:cxnSpMkLst>
        </pc:cxnChg>
        <pc:cxnChg chg="add mod">
          <ac:chgData name="Danny Young" userId="cb0f4ce2-eb4f-479e-8e8f-3beb257e632f" providerId="ADAL" clId="{522A162A-6285-4054-8FFB-A9243796445C}" dt="2025-10-06T22:32:57.397" v="1355" actId="1076"/>
          <ac:cxnSpMkLst>
            <pc:docMk/>
            <pc:sldMk cId="3472184991" sldId="259"/>
            <ac:cxnSpMk id="39" creationId="{854C70A1-3BEB-8FA2-0CDB-7453A978A0C8}"/>
          </ac:cxnSpMkLst>
        </pc:cxnChg>
        <pc:cxnChg chg="add mod">
          <ac:chgData name="Danny Young" userId="cb0f4ce2-eb4f-479e-8e8f-3beb257e632f" providerId="ADAL" clId="{522A162A-6285-4054-8FFB-A9243796445C}" dt="2025-10-06T22:33:07.789" v="1359" actId="1076"/>
          <ac:cxnSpMkLst>
            <pc:docMk/>
            <pc:sldMk cId="3472184991" sldId="259"/>
            <ac:cxnSpMk id="41" creationId="{6EB3E337-56FE-A301-BAAE-B9A16B45637F}"/>
          </ac:cxnSpMkLst>
        </pc:cxnChg>
      </pc:sldChg>
      <pc:sldChg chg="addSp delSp modSp add mod ord delAnim modAnim">
        <pc:chgData name="Danny Young" userId="cb0f4ce2-eb4f-479e-8e8f-3beb257e632f" providerId="ADAL" clId="{522A162A-6285-4054-8FFB-A9243796445C}" dt="2025-10-15T16:54:09.300" v="5941"/>
        <pc:sldMkLst>
          <pc:docMk/>
          <pc:sldMk cId="0" sldId="260"/>
        </pc:sldMkLst>
        <pc:spChg chg="mod">
          <ac:chgData name="Danny Young" userId="cb0f4ce2-eb4f-479e-8e8f-3beb257e632f" providerId="ADAL" clId="{522A162A-6285-4054-8FFB-A9243796445C}" dt="2025-10-06T22:17:44.686" v="689" actId="14100"/>
          <ac:spMkLst>
            <pc:docMk/>
            <pc:sldMk cId="0" sldId="260"/>
            <ac:spMk id="2" creationId="{00000000-0000-0000-0000-000000000000}"/>
          </ac:spMkLst>
        </pc:spChg>
        <pc:spChg chg="mod">
          <ac:chgData name="Danny Young" userId="cb0f4ce2-eb4f-479e-8e8f-3beb257e632f" providerId="ADAL" clId="{522A162A-6285-4054-8FFB-A9243796445C}" dt="2025-10-06T22:19:14.139" v="713" actId="1076"/>
          <ac:spMkLst>
            <pc:docMk/>
            <pc:sldMk cId="0" sldId="260"/>
            <ac:spMk id="5" creationId="{00000000-0000-0000-0000-000000000000}"/>
          </ac:spMkLst>
        </pc:spChg>
        <pc:spChg chg="mod">
          <ac:chgData name="Danny Young" userId="cb0f4ce2-eb4f-479e-8e8f-3beb257e632f" providerId="ADAL" clId="{522A162A-6285-4054-8FFB-A9243796445C}" dt="2025-10-06T22:19:14.139" v="713" actId="1076"/>
          <ac:spMkLst>
            <pc:docMk/>
            <pc:sldMk cId="0" sldId="260"/>
            <ac:spMk id="6" creationId="{00000000-0000-0000-0000-000000000000}"/>
          </ac:spMkLst>
        </pc:spChg>
        <pc:spChg chg="mod">
          <ac:chgData name="Danny Young" userId="cb0f4ce2-eb4f-479e-8e8f-3beb257e632f" providerId="ADAL" clId="{522A162A-6285-4054-8FFB-A9243796445C}" dt="2025-10-06T22:19:14.139" v="713" actId="1076"/>
          <ac:spMkLst>
            <pc:docMk/>
            <pc:sldMk cId="0" sldId="260"/>
            <ac:spMk id="11" creationId="{00000000-0000-0000-0000-000000000000}"/>
          </ac:spMkLst>
        </pc:spChg>
        <pc:spChg chg="mod">
          <ac:chgData name="Danny Young" userId="cb0f4ce2-eb4f-479e-8e8f-3beb257e632f" providerId="ADAL" clId="{522A162A-6285-4054-8FFB-A9243796445C}" dt="2025-10-06T22:19:14.139" v="713" actId="1076"/>
          <ac:spMkLst>
            <pc:docMk/>
            <pc:sldMk cId="0" sldId="260"/>
            <ac:spMk id="20" creationId="{00000000-0000-0000-0000-000000000000}"/>
          </ac:spMkLst>
        </pc:spChg>
        <pc:spChg chg="mod">
          <ac:chgData name="Danny Young" userId="cb0f4ce2-eb4f-479e-8e8f-3beb257e632f" providerId="ADAL" clId="{522A162A-6285-4054-8FFB-A9243796445C}" dt="2025-10-06T22:19:45.456" v="727" actId="1076"/>
          <ac:spMkLst>
            <pc:docMk/>
            <pc:sldMk cId="0" sldId="260"/>
            <ac:spMk id="21" creationId="{00000000-0000-0000-0000-000000000000}"/>
          </ac:spMkLst>
        </pc:spChg>
        <pc:spChg chg="mod">
          <ac:chgData name="Danny Young" userId="cb0f4ce2-eb4f-479e-8e8f-3beb257e632f" providerId="ADAL" clId="{522A162A-6285-4054-8FFB-A9243796445C}" dt="2025-10-06T22:19:53.243" v="729" actId="14100"/>
          <ac:spMkLst>
            <pc:docMk/>
            <pc:sldMk cId="0" sldId="260"/>
            <ac:spMk id="27" creationId="{00000000-0000-0000-0000-000000000000}"/>
          </ac:spMkLst>
        </pc:spChg>
        <pc:spChg chg="mod">
          <ac:chgData name="Danny Young" userId="cb0f4ce2-eb4f-479e-8e8f-3beb257e632f" providerId="ADAL" clId="{522A162A-6285-4054-8FFB-A9243796445C}" dt="2025-10-06T22:19:14.139" v="713" actId="1076"/>
          <ac:spMkLst>
            <pc:docMk/>
            <pc:sldMk cId="0" sldId="260"/>
            <ac:spMk id="30" creationId="{00000000-0000-0000-0000-000000000000}"/>
          </ac:spMkLst>
        </pc:spChg>
        <pc:spChg chg="mod">
          <ac:chgData name="Danny Young" userId="cb0f4ce2-eb4f-479e-8e8f-3beb257e632f" providerId="ADAL" clId="{522A162A-6285-4054-8FFB-A9243796445C}" dt="2025-10-06T22:19:14.139" v="713" actId="1076"/>
          <ac:spMkLst>
            <pc:docMk/>
            <pc:sldMk cId="0" sldId="260"/>
            <ac:spMk id="31" creationId="{00000000-0000-0000-0000-000000000000}"/>
          </ac:spMkLst>
        </pc:spChg>
        <pc:spChg chg="mod">
          <ac:chgData name="Danny Young" userId="cb0f4ce2-eb4f-479e-8e8f-3beb257e632f" providerId="ADAL" clId="{522A162A-6285-4054-8FFB-A9243796445C}" dt="2025-10-06T22:19:14.139" v="713" actId="1076"/>
          <ac:spMkLst>
            <pc:docMk/>
            <pc:sldMk cId="0" sldId="260"/>
            <ac:spMk id="37" creationId="{00000000-0000-0000-0000-000000000000}"/>
          </ac:spMkLst>
        </pc:spChg>
        <pc:spChg chg="mod">
          <ac:chgData name="Danny Young" userId="cb0f4ce2-eb4f-479e-8e8f-3beb257e632f" providerId="ADAL" clId="{522A162A-6285-4054-8FFB-A9243796445C}" dt="2025-10-06T22:20:06.044" v="732" actId="1076"/>
          <ac:spMkLst>
            <pc:docMk/>
            <pc:sldMk cId="0" sldId="260"/>
            <ac:spMk id="53" creationId="{00000000-0000-0000-0000-000000000000}"/>
          </ac:spMkLst>
        </pc:spChg>
        <pc:spChg chg="mod">
          <ac:chgData name="Danny Young" userId="cb0f4ce2-eb4f-479e-8e8f-3beb257e632f" providerId="ADAL" clId="{522A162A-6285-4054-8FFB-A9243796445C}" dt="2025-10-06T22:20:09.644" v="733" actId="1076"/>
          <ac:spMkLst>
            <pc:docMk/>
            <pc:sldMk cId="0" sldId="260"/>
            <ac:spMk id="54" creationId="{00000000-0000-0000-0000-000000000000}"/>
          </ac:spMkLst>
        </pc:spChg>
        <pc:spChg chg="mod">
          <ac:chgData name="Danny Young" userId="cb0f4ce2-eb4f-479e-8e8f-3beb257e632f" providerId="ADAL" clId="{522A162A-6285-4054-8FFB-A9243796445C}" dt="2025-10-06T22:20:17.274" v="734" actId="1076"/>
          <ac:spMkLst>
            <pc:docMk/>
            <pc:sldMk cId="0" sldId="260"/>
            <ac:spMk id="55" creationId="{00000000-0000-0000-0000-000000000000}"/>
          </ac:spMkLst>
        </pc:spChg>
        <pc:spChg chg="mod">
          <ac:chgData name="Danny Young" userId="cb0f4ce2-eb4f-479e-8e8f-3beb257e632f" providerId="ADAL" clId="{522A162A-6285-4054-8FFB-A9243796445C}" dt="2025-10-06T22:20:17.274" v="734" actId="1076"/>
          <ac:spMkLst>
            <pc:docMk/>
            <pc:sldMk cId="0" sldId="260"/>
            <ac:spMk id="56" creationId="{00000000-0000-0000-0000-000000000000}"/>
          </ac:spMkLst>
        </pc:spChg>
        <pc:spChg chg="mod">
          <ac:chgData name="Danny Young" userId="cb0f4ce2-eb4f-479e-8e8f-3beb257e632f" providerId="ADAL" clId="{522A162A-6285-4054-8FFB-A9243796445C}" dt="2025-10-06T22:20:17.274" v="734" actId="1076"/>
          <ac:spMkLst>
            <pc:docMk/>
            <pc:sldMk cId="0" sldId="260"/>
            <ac:spMk id="58" creationId="{00000000-0000-0000-0000-000000000000}"/>
          </ac:spMkLst>
        </pc:spChg>
        <pc:spChg chg="mod">
          <ac:chgData name="Danny Young" userId="cb0f4ce2-eb4f-479e-8e8f-3beb257e632f" providerId="ADAL" clId="{522A162A-6285-4054-8FFB-A9243796445C}" dt="2025-10-06T22:20:17.274" v="734" actId="1076"/>
          <ac:spMkLst>
            <pc:docMk/>
            <pc:sldMk cId="0" sldId="260"/>
            <ac:spMk id="59" creationId="{00000000-0000-0000-0000-000000000000}"/>
          </ac:spMkLst>
        </pc:spChg>
        <pc:spChg chg="mod">
          <ac:chgData name="Danny Young" userId="cb0f4ce2-eb4f-479e-8e8f-3beb257e632f" providerId="ADAL" clId="{522A162A-6285-4054-8FFB-A9243796445C}" dt="2025-10-06T22:20:17.274" v="734" actId="1076"/>
          <ac:spMkLst>
            <pc:docMk/>
            <pc:sldMk cId="0" sldId="260"/>
            <ac:spMk id="63" creationId="{00000000-0000-0000-0000-000000000000}"/>
          </ac:spMkLst>
        </pc:spChg>
        <pc:spChg chg="mod">
          <ac:chgData name="Danny Young" userId="cb0f4ce2-eb4f-479e-8e8f-3beb257e632f" providerId="ADAL" clId="{522A162A-6285-4054-8FFB-A9243796445C}" dt="2025-10-06T22:20:17.274" v="734" actId="1076"/>
          <ac:spMkLst>
            <pc:docMk/>
            <pc:sldMk cId="0" sldId="260"/>
            <ac:spMk id="73" creationId="{00000000-0000-0000-0000-000000000000}"/>
          </ac:spMkLst>
        </pc:spChg>
        <pc:spChg chg="mod">
          <ac:chgData name="Danny Young" userId="cb0f4ce2-eb4f-479e-8e8f-3beb257e632f" providerId="ADAL" clId="{522A162A-6285-4054-8FFB-A9243796445C}" dt="2025-10-06T22:20:17.274" v="734" actId="1076"/>
          <ac:spMkLst>
            <pc:docMk/>
            <pc:sldMk cId="0" sldId="260"/>
            <ac:spMk id="74" creationId="{00000000-0000-0000-0000-000000000000}"/>
          </ac:spMkLst>
        </pc:spChg>
        <pc:spChg chg="mod">
          <ac:chgData name="Danny Young" userId="cb0f4ce2-eb4f-479e-8e8f-3beb257e632f" providerId="ADAL" clId="{522A162A-6285-4054-8FFB-A9243796445C}" dt="2025-10-06T22:20:17.274" v="734" actId="1076"/>
          <ac:spMkLst>
            <pc:docMk/>
            <pc:sldMk cId="0" sldId="260"/>
            <ac:spMk id="104" creationId="{00000000-0000-0000-0000-000000000000}"/>
          </ac:spMkLst>
        </pc:spChg>
        <pc:spChg chg="mod">
          <ac:chgData name="Danny Young" userId="cb0f4ce2-eb4f-479e-8e8f-3beb257e632f" providerId="ADAL" clId="{522A162A-6285-4054-8FFB-A9243796445C}" dt="2025-10-06T22:20:17.274" v="734" actId="1076"/>
          <ac:spMkLst>
            <pc:docMk/>
            <pc:sldMk cId="0" sldId="260"/>
            <ac:spMk id="105" creationId="{00000000-0000-0000-0000-000000000000}"/>
          </ac:spMkLst>
        </pc:spChg>
        <pc:spChg chg="mod">
          <ac:chgData name="Danny Young" userId="cb0f4ce2-eb4f-479e-8e8f-3beb257e632f" providerId="ADAL" clId="{522A162A-6285-4054-8FFB-A9243796445C}" dt="2025-10-06T22:20:17.274" v="734" actId="1076"/>
          <ac:spMkLst>
            <pc:docMk/>
            <pc:sldMk cId="0" sldId="260"/>
            <ac:spMk id="106" creationId="{00000000-0000-0000-0000-000000000000}"/>
          </ac:spMkLst>
        </pc:spChg>
        <pc:graphicFrameChg chg="add del mod">
          <ac:chgData name="Danny Young" userId="cb0f4ce2-eb4f-479e-8e8f-3beb257e632f" providerId="ADAL" clId="{522A162A-6285-4054-8FFB-A9243796445C}" dt="2025-10-06T22:19:30.225" v="721" actId="478"/>
          <ac:graphicFrameMkLst>
            <pc:docMk/>
            <pc:sldMk cId="0" sldId="260"/>
            <ac:graphicFrameMk id="3" creationId="{3A18AF86-8539-31C6-7583-9C711039BFB6}"/>
          </ac:graphicFrameMkLst>
        </pc:graphicFrameChg>
        <pc:graphicFrameChg chg="mod">
          <ac:chgData name="Danny Young" userId="cb0f4ce2-eb4f-479e-8e8f-3beb257e632f" providerId="ADAL" clId="{522A162A-6285-4054-8FFB-A9243796445C}" dt="2025-10-06T22:17:51.292" v="690" actId="1076"/>
          <ac:graphicFrameMkLst>
            <pc:docMk/>
            <pc:sldMk cId="0" sldId="260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522A162A-6285-4054-8FFB-A9243796445C}" dt="2025-10-06T22:19:14.139" v="713" actId="1076"/>
          <ac:graphicFrameMkLst>
            <pc:docMk/>
            <pc:sldMk cId="0" sldId="260"/>
            <ac:graphicFrameMk id="28" creationId="{00000000-0000-0000-0000-000000000000}"/>
          </ac:graphicFrameMkLst>
        </pc:graphicFrameChg>
        <pc:graphicFrameChg chg="mod">
          <ac:chgData name="Danny Young" userId="cb0f4ce2-eb4f-479e-8e8f-3beb257e632f" providerId="ADAL" clId="{522A162A-6285-4054-8FFB-A9243796445C}" dt="2025-10-06T22:19:14.139" v="713" actId="1076"/>
          <ac:graphicFrameMkLst>
            <pc:docMk/>
            <pc:sldMk cId="0" sldId="260"/>
            <ac:graphicFrameMk id="29" creationId="{00000000-0000-0000-0000-000000000000}"/>
          </ac:graphicFrameMkLst>
        </pc:graphicFrameChg>
        <pc:graphicFrameChg chg="mod">
          <ac:chgData name="Danny Young" userId="cb0f4ce2-eb4f-479e-8e8f-3beb257e632f" providerId="ADAL" clId="{522A162A-6285-4054-8FFB-A9243796445C}" dt="2025-10-06T22:17:51.292" v="690" actId="1076"/>
          <ac:graphicFrameMkLst>
            <pc:docMk/>
            <pc:sldMk cId="0" sldId="260"/>
            <ac:graphicFrameMk id="38" creationId="{00000000-0000-0000-0000-000000000000}"/>
          </ac:graphicFrameMkLst>
        </pc:graphicFrameChg>
        <pc:graphicFrameChg chg="mod">
          <ac:chgData name="Danny Young" userId="cb0f4ce2-eb4f-479e-8e8f-3beb257e632f" providerId="ADAL" clId="{522A162A-6285-4054-8FFB-A9243796445C}" dt="2025-10-06T22:19:39.127" v="725" actId="1076"/>
          <ac:graphicFrameMkLst>
            <pc:docMk/>
            <pc:sldMk cId="0" sldId="260"/>
            <ac:graphicFrameMk id="39" creationId="{00000000-0000-0000-0000-000000000000}"/>
          </ac:graphicFrameMkLst>
        </pc:graphicFrameChg>
        <pc:graphicFrameChg chg="mod">
          <ac:chgData name="Danny Young" userId="cb0f4ce2-eb4f-479e-8e8f-3beb257e632f" providerId="ADAL" clId="{522A162A-6285-4054-8FFB-A9243796445C}" dt="2025-10-06T22:19:17.013" v="714" actId="1076"/>
          <ac:graphicFrameMkLst>
            <pc:docMk/>
            <pc:sldMk cId="0" sldId="260"/>
            <ac:graphicFrameMk id="50" creationId="{00000000-0000-0000-0000-000000000000}"/>
          </ac:graphicFrameMkLst>
        </pc:graphicFrameChg>
        <pc:graphicFrameChg chg="mod">
          <ac:chgData name="Danny Young" userId="cb0f4ce2-eb4f-479e-8e8f-3beb257e632f" providerId="ADAL" clId="{522A162A-6285-4054-8FFB-A9243796445C}" dt="2025-10-06T22:19:26.168" v="718" actId="1076"/>
          <ac:graphicFrameMkLst>
            <pc:docMk/>
            <pc:sldMk cId="0" sldId="260"/>
            <ac:graphicFrameMk id="51" creationId="{00000000-0000-0000-0000-000000000000}"/>
          </ac:graphicFrameMkLst>
        </pc:graphicFrameChg>
        <pc:graphicFrameChg chg="mod">
          <ac:chgData name="Danny Young" userId="cb0f4ce2-eb4f-479e-8e8f-3beb257e632f" providerId="ADAL" clId="{522A162A-6285-4054-8FFB-A9243796445C}" dt="2025-10-06T22:19:41.732" v="726" actId="1076"/>
          <ac:graphicFrameMkLst>
            <pc:docMk/>
            <pc:sldMk cId="0" sldId="260"/>
            <ac:graphicFrameMk id="52" creationId="{00000000-0000-0000-0000-000000000000}"/>
          </ac:graphicFrameMkLst>
        </pc:graphicFrameChg>
        <pc:graphicFrameChg chg="mod">
          <ac:chgData name="Danny Young" userId="cb0f4ce2-eb4f-479e-8e8f-3beb257e632f" providerId="ADAL" clId="{522A162A-6285-4054-8FFB-A9243796445C}" dt="2025-10-06T22:18:43.434" v="711" actId="1076"/>
          <ac:graphicFrameMkLst>
            <pc:docMk/>
            <pc:sldMk cId="0" sldId="260"/>
            <ac:graphicFrameMk id="57" creationId="{00000000-0000-0000-0000-000000000000}"/>
          </ac:graphicFrameMkLst>
        </pc:graphicFrameChg>
        <pc:graphicFrameChg chg="mod">
          <ac:chgData name="Danny Young" userId="cb0f4ce2-eb4f-479e-8e8f-3beb257e632f" providerId="ADAL" clId="{522A162A-6285-4054-8FFB-A9243796445C}" dt="2025-10-06T22:20:17.274" v="734" actId="1076"/>
          <ac:graphicFrameMkLst>
            <pc:docMk/>
            <pc:sldMk cId="0" sldId="260"/>
            <ac:graphicFrameMk id="71" creationId="{00000000-0000-0000-0000-000000000000}"/>
          </ac:graphicFrameMkLst>
        </pc:graphicFrameChg>
        <pc:graphicFrameChg chg="mod">
          <ac:chgData name="Danny Young" userId="cb0f4ce2-eb4f-479e-8e8f-3beb257e632f" providerId="ADAL" clId="{522A162A-6285-4054-8FFB-A9243796445C}" dt="2025-10-06T22:20:17.274" v="734" actId="1076"/>
          <ac:graphicFrameMkLst>
            <pc:docMk/>
            <pc:sldMk cId="0" sldId="260"/>
            <ac:graphicFrameMk id="72" creationId="{00000000-0000-0000-0000-000000000000}"/>
          </ac:graphicFrameMkLst>
        </pc:graphicFrameChg>
        <pc:graphicFrameChg chg="mod">
          <ac:chgData name="Danny Young" userId="cb0f4ce2-eb4f-479e-8e8f-3beb257e632f" providerId="ADAL" clId="{522A162A-6285-4054-8FFB-A9243796445C}" dt="2025-10-06T22:20:36.155" v="741" actId="1076"/>
          <ac:graphicFrameMkLst>
            <pc:docMk/>
            <pc:sldMk cId="0" sldId="260"/>
            <ac:graphicFrameMk id="80" creationId="{00000000-0000-0000-0000-000000000000}"/>
          </ac:graphicFrameMkLst>
        </pc:graphicFrameChg>
        <pc:graphicFrameChg chg="mod">
          <ac:chgData name="Danny Young" userId="cb0f4ce2-eb4f-479e-8e8f-3beb257e632f" providerId="ADAL" clId="{522A162A-6285-4054-8FFB-A9243796445C}" dt="2025-10-06T22:20:39.495" v="742" actId="1076"/>
          <ac:graphicFrameMkLst>
            <pc:docMk/>
            <pc:sldMk cId="0" sldId="260"/>
            <ac:graphicFrameMk id="81" creationId="{00000000-0000-0000-0000-000000000000}"/>
          </ac:graphicFrameMkLst>
        </pc:graphicFrameChg>
        <pc:graphicFrameChg chg="mod">
          <ac:chgData name="Danny Young" userId="cb0f4ce2-eb4f-479e-8e8f-3beb257e632f" providerId="ADAL" clId="{522A162A-6285-4054-8FFB-A9243796445C}" dt="2025-10-06T22:20:26.095" v="738" actId="1076"/>
          <ac:graphicFrameMkLst>
            <pc:docMk/>
            <pc:sldMk cId="0" sldId="260"/>
            <ac:graphicFrameMk id="91" creationId="{00000000-0000-0000-0000-000000000000}"/>
          </ac:graphicFrameMkLst>
        </pc:graphicFrameChg>
        <pc:graphicFrameChg chg="mod">
          <ac:chgData name="Danny Young" userId="cb0f4ce2-eb4f-479e-8e8f-3beb257e632f" providerId="ADAL" clId="{522A162A-6285-4054-8FFB-A9243796445C}" dt="2025-10-06T22:20:28.749" v="739" actId="1076"/>
          <ac:graphicFrameMkLst>
            <pc:docMk/>
            <pc:sldMk cId="0" sldId="260"/>
            <ac:graphicFrameMk id="92" creationId="{00000000-0000-0000-0000-000000000000}"/>
          </ac:graphicFrameMkLst>
        </pc:graphicFrameChg>
        <pc:cxnChg chg="mod">
          <ac:chgData name="Danny Young" userId="cb0f4ce2-eb4f-479e-8e8f-3beb257e632f" providerId="ADAL" clId="{522A162A-6285-4054-8FFB-A9243796445C}" dt="2025-10-06T22:19:14.139" v="713" actId="1076"/>
          <ac:cxnSpMkLst>
            <pc:docMk/>
            <pc:sldMk cId="0" sldId="260"/>
            <ac:cxnSpMk id="8" creationId="{00000000-0000-0000-0000-000000000000}"/>
          </ac:cxnSpMkLst>
        </pc:cxnChg>
        <pc:cxnChg chg="mod">
          <ac:chgData name="Danny Young" userId="cb0f4ce2-eb4f-479e-8e8f-3beb257e632f" providerId="ADAL" clId="{522A162A-6285-4054-8FFB-A9243796445C}" dt="2025-10-06T22:19:14.139" v="713" actId="1076"/>
          <ac:cxnSpMkLst>
            <pc:docMk/>
            <pc:sldMk cId="0" sldId="260"/>
            <ac:cxnSpMk id="9" creationId="{00000000-0000-0000-0000-000000000000}"/>
          </ac:cxnSpMkLst>
        </pc:cxnChg>
        <pc:cxnChg chg="mod">
          <ac:chgData name="Danny Young" userId="cb0f4ce2-eb4f-479e-8e8f-3beb257e632f" providerId="ADAL" clId="{522A162A-6285-4054-8FFB-A9243796445C}" dt="2025-10-06T22:19:14.139" v="713" actId="1076"/>
          <ac:cxnSpMkLst>
            <pc:docMk/>
            <pc:sldMk cId="0" sldId="260"/>
            <ac:cxnSpMk id="10" creationId="{00000000-0000-0000-0000-000000000000}"/>
          </ac:cxnSpMkLst>
        </pc:cxnChg>
        <pc:cxnChg chg="mod">
          <ac:chgData name="Danny Young" userId="cb0f4ce2-eb4f-479e-8e8f-3beb257e632f" providerId="ADAL" clId="{522A162A-6285-4054-8FFB-A9243796445C}" dt="2025-10-06T22:19:14.139" v="713" actId="1076"/>
          <ac:cxnSpMkLst>
            <pc:docMk/>
            <pc:sldMk cId="0" sldId="260"/>
            <ac:cxnSpMk id="12" creationId="{00000000-0000-0000-0000-000000000000}"/>
          </ac:cxnSpMkLst>
        </pc:cxnChg>
        <pc:cxnChg chg="mod">
          <ac:chgData name="Danny Young" userId="cb0f4ce2-eb4f-479e-8e8f-3beb257e632f" providerId="ADAL" clId="{522A162A-6285-4054-8FFB-A9243796445C}" dt="2025-10-06T22:19:14.139" v="713" actId="1076"/>
          <ac:cxnSpMkLst>
            <pc:docMk/>
            <pc:sldMk cId="0" sldId="260"/>
            <ac:cxnSpMk id="13" creationId="{00000000-0000-0000-0000-000000000000}"/>
          </ac:cxnSpMkLst>
        </pc:cxnChg>
        <pc:cxnChg chg="mod">
          <ac:chgData name="Danny Young" userId="cb0f4ce2-eb4f-479e-8e8f-3beb257e632f" providerId="ADAL" clId="{522A162A-6285-4054-8FFB-A9243796445C}" dt="2025-10-06T22:19:14.139" v="713" actId="1076"/>
          <ac:cxnSpMkLst>
            <pc:docMk/>
            <pc:sldMk cId="0" sldId="260"/>
            <ac:cxnSpMk id="22" creationId="{00000000-0000-0000-0000-000000000000}"/>
          </ac:cxnSpMkLst>
        </pc:cxnChg>
        <pc:cxnChg chg="mod">
          <ac:chgData name="Danny Young" userId="cb0f4ce2-eb4f-479e-8e8f-3beb257e632f" providerId="ADAL" clId="{522A162A-6285-4054-8FFB-A9243796445C}" dt="2025-10-06T22:19:14.139" v="713" actId="1076"/>
          <ac:cxnSpMkLst>
            <pc:docMk/>
            <pc:sldMk cId="0" sldId="260"/>
            <ac:cxnSpMk id="23" creationId="{00000000-0000-0000-0000-000000000000}"/>
          </ac:cxnSpMkLst>
        </pc:cxnChg>
        <pc:cxnChg chg="mod">
          <ac:chgData name="Danny Young" userId="cb0f4ce2-eb4f-479e-8e8f-3beb257e632f" providerId="ADAL" clId="{522A162A-6285-4054-8FFB-A9243796445C}" dt="2025-10-06T22:19:14.139" v="713" actId="1076"/>
          <ac:cxnSpMkLst>
            <pc:docMk/>
            <pc:sldMk cId="0" sldId="260"/>
            <ac:cxnSpMk id="24" creationId="{00000000-0000-0000-0000-000000000000}"/>
          </ac:cxnSpMkLst>
        </pc:cxnChg>
        <pc:cxnChg chg="mod">
          <ac:chgData name="Danny Young" userId="cb0f4ce2-eb4f-479e-8e8f-3beb257e632f" providerId="ADAL" clId="{522A162A-6285-4054-8FFB-A9243796445C}" dt="2025-10-06T22:19:14.139" v="713" actId="1076"/>
          <ac:cxnSpMkLst>
            <pc:docMk/>
            <pc:sldMk cId="0" sldId="260"/>
            <ac:cxnSpMk id="25" creationId="{00000000-0000-0000-0000-000000000000}"/>
          </ac:cxnSpMkLst>
        </pc:cxnChg>
        <pc:cxnChg chg="mod">
          <ac:chgData name="Danny Young" userId="cb0f4ce2-eb4f-479e-8e8f-3beb257e632f" providerId="ADAL" clId="{522A162A-6285-4054-8FFB-A9243796445C}" dt="2025-10-06T22:19:14.139" v="713" actId="1076"/>
          <ac:cxnSpMkLst>
            <pc:docMk/>
            <pc:sldMk cId="0" sldId="260"/>
            <ac:cxnSpMk id="26" creationId="{00000000-0000-0000-0000-000000000000}"/>
          </ac:cxnSpMkLst>
        </pc:cxnChg>
        <pc:cxnChg chg="mod">
          <ac:chgData name="Danny Young" userId="cb0f4ce2-eb4f-479e-8e8f-3beb257e632f" providerId="ADAL" clId="{522A162A-6285-4054-8FFB-A9243796445C}" dt="2025-10-06T22:19:14.139" v="713" actId="1076"/>
          <ac:cxnSpMkLst>
            <pc:docMk/>
            <pc:sldMk cId="0" sldId="260"/>
            <ac:cxnSpMk id="32" creationId="{00000000-0000-0000-0000-000000000000}"/>
          </ac:cxnSpMkLst>
        </pc:cxnChg>
        <pc:cxnChg chg="mod">
          <ac:chgData name="Danny Young" userId="cb0f4ce2-eb4f-479e-8e8f-3beb257e632f" providerId="ADAL" clId="{522A162A-6285-4054-8FFB-A9243796445C}" dt="2025-10-06T22:19:14.139" v="713" actId="1076"/>
          <ac:cxnSpMkLst>
            <pc:docMk/>
            <pc:sldMk cId="0" sldId="260"/>
            <ac:cxnSpMk id="33" creationId="{00000000-0000-0000-0000-000000000000}"/>
          </ac:cxnSpMkLst>
        </pc:cxnChg>
        <pc:cxnChg chg="mod">
          <ac:chgData name="Danny Young" userId="cb0f4ce2-eb4f-479e-8e8f-3beb257e632f" providerId="ADAL" clId="{522A162A-6285-4054-8FFB-A9243796445C}" dt="2025-10-06T22:19:14.139" v="713" actId="1076"/>
          <ac:cxnSpMkLst>
            <pc:docMk/>
            <pc:sldMk cId="0" sldId="260"/>
            <ac:cxnSpMk id="34" creationId="{00000000-0000-0000-0000-000000000000}"/>
          </ac:cxnSpMkLst>
        </pc:cxnChg>
        <pc:cxnChg chg="mod">
          <ac:chgData name="Danny Young" userId="cb0f4ce2-eb4f-479e-8e8f-3beb257e632f" providerId="ADAL" clId="{522A162A-6285-4054-8FFB-A9243796445C}" dt="2025-10-06T22:19:14.139" v="713" actId="1076"/>
          <ac:cxnSpMkLst>
            <pc:docMk/>
            <pc:sldMk cId="0" sldId="260"/>
            <ac:cxnSpMk id="35" creationId="{00000000-0000-0000-0000-000000000000}"/>
          </ac:cxnSpMkLst>
        </pc:cxnChg>
        <pc:cxnChg chg="mod">
          <ac:chgData name="Danny Young" userId="cb0f4ce2-eb4f-479e-8e8f-3beb257e632f" providerId="ADAL" clId="{522A162A-6285-4054-8FFB-A9243796445C}" dt="2025-10-06T22:19:14.139" v="713" actId="1076"/>
          <ac:cxnSpMkLst>
            <pc:docMk/>
            <pc:sldMk cId="0" sldId="260"/>
            <ac:cxnSpMk id="36" creationId="{00000000-0000-0000-0000-000000000000}"/>
          </ac:cxnSpMkLst>
        </pc:cxnChg>
        <pc:cxnChg chg="mod">
          <ac:chgData name="Danny Young" userId="cb0f4ce2-eb4f-479e-8e8f-3beb257e632f" providerId="ADAL" clId="{522A162A-6285-4054-8FFB-A9243796445C}" dt="2025-10-06T22:19:14.139" v="713" actId="1076"/>
          <ac:cxnSpMkLst>
            <pc:docMk/>
            <pc:sldMk cId="0" sldId="260"/>
            <ac:cxnSpMk id="41" creationId="{00000000-0000-0000-0000-000000000000}"/>
          </ac:cxnSpMkLst>
        </pc:cxnChg>
        <pc:cxnChg chg="mod">
          <ac:chgData name="Danny Young" userId="cb0f4ce2-eb4f-479e-8e8f-3beb257e632f" providerId="ADAL" clId="{522A162A-6285-4054-8FFB-A9243796445C}" dt="2025-10-06T22:19:14.139" v="713" actId="1076"/>
          <ac:cxnSpMkLst>
            <pc:docMk/>
            <pc:sldMk cId="0" sldId="260"/>
            <ac:cxnSpMk id="42" creationId="{00000000-0000-0000-0000-000000000000}"/>
          </ac:cxnSpMkLst>
        </pc:cxnChg>
        <pc:cxnChg chg="mod">
          <ac:chgData name="Danny Young" userId="cb0f4ce2-eb4f-479e-8e8f-3beb257e632f" providerId="ADAL" clId="{522A162A-6285-4054-8FFB-A9243796445C}" dt="2025-10-06T22:19:14.139" v="713" actId="1076"/>
          <ac:cxnSpMkLst>
            <pc:docMk/>
            <pc:sldMk cId="0" sldId="260"/>
            <ac:cxnSpMk id="43" creationId="{00000000-0000-0000-0000-000000000000}"/>
          </ac:cxnSpMkLst>
        </pc:cxnChg>
        <pc:cxnChg chg="mod">
          <ac:chgData name="Danny Young" userId="cb0f4ce2-eb4f-479e-8e8f-3beb257e632f" providerId="ADAL" clId="{522A162A-6285-4054-8FFB-A9243796445C}" dt="2025-10-06T22:19:14.139" v="713" actId="1076"/>
          <ac:cxnSpMkLst>
            <pc:docMk/>
            <pc:sldMk cId="0" sldId="260"/>
            <ac:cxnSpMk id="44" creationId="{00000000-0000-0000-0000-000000000000}"/>
          </ac:cxnSpMkLst>
        </pc:cxnChg>
        <pc:cxnChg chg="mod">
          <ac:chgData name="Danny Young" userId="cb0f4ce2-eb4f-479e-8e8f-3beb257e632f" providerId="ADAL" clId="{522A162A-6285-4054-8FFB-A9243796445C}" dt="2025-10-06T22:19:14.139" v="713" actId="1076"/>
          <ac:cxnSpMkLst>
            <pc:docMk/>
            <pc:sldMk cId="0" sldId="260"/>
            <ac:cxnSpMk id="45" creationId="{00000000-0000-0000-0000-000000000000}"/>
          </ac:cxnSpMkLst>
        </pc:cxnChg>
        <pc:cxnChg chg="mod">
          <ac:chgData name="Danny Young" userId="cb0f4ce2-eb4f-479e-8e8f-3beb257e632f" providerId="ADAL" clId="{522A162A-6285-4054-8FFB-A9243796445C}" dt="2025-10-06T22:19:14.139" v="713" actId="1076"/>
          <ac:cxnSpMkLst>
            <pc:docMk/>
            <pc:sldMk cId="0" sldId="260"/>
            <ac:cxnSpMk id="46" creationId="{00000000-0000-0000-0000-000000000000}"/>
          </ac:cxnSpMkLst>
        </pc:cxnChg>
        <pc:cxnChg chg="mod">
          <ac:chgData name="Danny Young" userId="cb0f4ce2-eb4f-479e-8e8f-3beb257e632f" providerId="ADAL" clId="{522A162A-6285-4054-8FFB-A9243796445C}" dt="2025-10-06T22:19:14.139" v="713" actId="1076"/>
          <ac:cxnSpMkLst>
            <pc:docMk/>
            <pc:sldMk cId="0" sldId="260"/>
            <ac:cxnSpMk id="47" creationId="{00000000-0000-0000-0000-000000000000}"/>
          </ac:cxnSpMkLst>
        </pc:cxnChg>
        <pc:cxnChg chg="mod">
          <ac:chgData name="Danny Young" userId="cb0f4ce2-eb4f-479e-8e8f-3beb257e632f" providerId="ADAL" clId="{522A162A-6285-4054-8FFB-A9243796445C}" dt="2025-10-06T22:19:14.139" v="713" actId="1076"/>
          <ac:cxnSpMkLst>
            <pc:docMk/>
            <pc:sldMk cId="0" sldId="260"/>
            <ac:cxnSpMk id="48" creationId="{00000000-0000-0000-0000-000000000000}"/>
          </ac:cxnSpMkLst>
        </pc:cxnChg>
        <pc:cxnChg chg="mod">
          <ac:chgData name="Danny Young" userId="cb0f4ce2-eb4f-479e-8e8f-3beb257e632f" providerId="ADAL" clId="{522A162A-6285-4054-8FFB-A9243796445C}" dt="2025-10-06T22:19:14.139" v="713" actId="1076"/>
          <ac:cxnSpMkLst>
            <pc:docMk/>
            <pc:sldMk cId="0" sldId="260"/>
            <ac:cxnSpMk id="49" creationId="{00000000-0000-0000-0000-000000000000}"/>
          </ac:cxnSpMkLst>
        </pc:cxnChg>
        <pc:cxnChg chg="mod">
          <ac:chgData name="Danny Young" userId="cb0f4ce2-eb4f-479e-8e8f-3beb257e632f" providerId="ADAL" clId="{522A162A-6285-4054-8FFB-A9243796445C}" dt="2025-10-06T22:20:17.274" v="734" actId="1076"/>
          <ac:cxnSpMkLst>
            <pc:docMk/>
            <pc:sldMk cId="0" sldId="260"/>
            <ac:cxnSpMk id="60" creationId="{00000000-0000-0000-0000-000000000000}"/>
          </ac:cxnSpMkLst>
        </pc:cxnChg>
        <pc:cxnChg chg="mod">
          <ac:chgData name="Danny Young" userId="cb0f4ce2-eb4f-479e-8e8f-3beb257e632f" providerId="ADAL" clId="{522A162A-6285-4054-8FFB-A9243796445C}" dt="2025-10-06T22:20:17.274" v="734" actId="1076"/>
          <ac:cxnSpMkLst>
            <pc:docMk/>
            <pc:sldMk cId="0" sldId="260"/>
            <ac:cxnSpMk id="62" creationId="{00000000-0000-0000-0000-000000000000}"/>
          </ac:cxnSpMkLst>
        </pc:cxnChg>
        <pc:cxnChg chg="mod">
          <ac:chgData name="Danny Young" userId="cb0f4ce2-eb4f-479e-8e8f-3beb257e632f" providerId="ADAL" clId="{522A162A-6285-4054-8FFB-A9243796445C}" dt="2025-10-06T22:20:17.274" v="734" actId="1076"/>
          <ac:cxnSpMkLst>
            <pc:docMk/>
            <pc:sldMk cId="0" sldId="260"/>
            <ac:cxnSpMk id="64" creationId="{00000000-0000-0000-0000-000000000000}"/>
          </ac:cxnSpMkLst>
        </pc:cxnChg>
        <pc:cxnChg chg="mod">
          <ac:chgData name="Danny Young" userId="cb0f4ce2-eb4f-479e-8e8f-3beb257e632f" providerId="ADAL" clId="{522A162A-6285-4054-8FFB-A9243796445C}" dt="2025-10-06T22:20:17.274" v="734" actId="1076"/>
          <ac:cxnSpMkLst>
            <pc:docMk/>
            <pc:sldMk cId="0" sldId="260"/>
            <ac:cxnSpMk id="65" creationId="{00000000-0000-0000-0000-000000000000}"/>
          </ac:cxnSpMkLst>
        </pc:cxnChg>
        <pc:cxnChg chg="mod">
          <ac:chgData name="Danny Young" userId="cb0f4ce2-eb4f-479e-8e8f-3beb257e632f" providerId="ADAL" clId="{522A162A-6285-4054-8FFB-A9243796445C}" dt="2025-10-06T22:20:17.274" v="734" actId="1076"/>
          <ac:cxnSpMkLst>
            <pc:docMk/>
            <pc:sldMk cId="0" sldId="260"/>
            <ac:cxnSpMk id="69" creationId="{00000000-0000-0000-0000-000000000000}"/>
          </ac:cxnSpMkLst>
        </pc:cxnChg>
        <pc:cxnChg chg="mod">
          <ac:chgData name="Danny Young" userId="cb0f4ce2-eb4f-479e-8e8f-3beb257e632f" providerId="ADAL" clId="{522A162A-6285-4054-8FFB-A9243796445C}" dt="2025-10-06T22:20:17.274" v="734" actId="1076"/>
          <ac:cxnSpMkLst>
            <pc:docMk/>
            <pc:sldMk cId="0" sldId="260"/>
            <ac:cxnSpMk id="70" creationId="{00000000-0000-0000-0000-000000000000}"/>
          </ac:cxnSpMkLst>
        </pc:cxnChg>
        <pc:cxnChg chg="mod">
          <ac:chgData name="Danny Young" userId="cb0f4ce2-eb4f-479e-8e8f-3beb257e632f" providerId="ADAL" clId="{522A162A-6285-4054-8FFB-A9243796445C}" dt="2025-10-06T22:20:17.274" v="734" actId="1076"/>
          <ac:cxnSpMkLst>
            <pc:docMk/>
            <pc:sldMk cId="0" sldId="260"/>
            <ac:cxnSpMk id="75" creationId="{00000000-0000-0000-0000-000000000000}"/>
          </ac:cxnSpMkLst>
        </pc:cxnChg>
        <pc:cxnChg chg="mod">
          <ac:chgData name="Danny Young" userId="cb0f4ce2-eb4f-479e-8e8f-3beb257e632f" providerId="ADAL" clId="{522A162A-6285-4054-8FFB-A9243796445C}" dt="2025-10-06T22:20:17.274" v="734" actId="1076"/>
          <ac:cxnSpMkLst>
            <pc:docMk/>
            <pc:sldMk cId="0" sldId="260"/>
            <ac:cxnSpMk id="76" creationId="{00000000-0000-0000-0000-000000000000}"/>
          </ac:cxnSpMkLst>
        </pc:cxnChg>
        <pc:cxnChg chg="mod">
          <ac:chgData name="Danny Young" userId="cb0f4ce2-eb4f-479e-8e8f-3beb257e632f" providerId="ADAL" clId="{522A162A-6285-4054-8FFB-A9243796445C}" dt="2025-10-06T22:20:17.274" v="734" actId="1076"/>
          <ac:cxnSpMkLst>
            <pc:docMk/>
            <pc:sldMk cId="0" sldId="260"/>
            <ac:cxnSpMk id="82" creationId="{00000000-0000-0000-0000-000000000000}"/>
          </ac:cxnSpMkLst>
        </pc:cxnChg>
        <pc:cxnChg chg="mod">
          <ac:chgData name="Danny Young" userId="cb0f4ce2-eb4f-479e-8e8f-3beb257e632f" providerId="ADAL" clId="{522A162A-6285-4054-8FFB-A9243796445C}" dt="2025-10-06T22:20:17.274" v="734" actId="1076"/>
          <ac:cxnSpMkLst>
            <pc:docMk/>
            <pc:sldMk cId="0" sldId="260"/>
            <ac:cxnSpMk id="83" creationId="{00000000-0000-0000-0000-000000000000}"/>
          </ac:cxnSpMkLst>
        </pc:cxnChg>
        <pc:cxnChg chg="mod">
          <ac:chgData name="Danny Young" userId="cb0f4ce2-eb4f-479e-8e8f-3beb257e632f" providerId="ADAL" clId="{522A162A-6285-4054-8FFB-A9243796445C}" dt="2025-10-06T22:20:17.274" v="734" actId="1076"/>
          <ac:cxnSpMkLst>
            <pc:docMk/>
            <pc:sldMk cId="0" sldId="260"/>
            <ac:cxnSpMk id="84" creationId="{00000000-0000-0000-0000-000000000000}"/>
          </ac:cxnSpMkLst>
        </pc:cxnChg>
        <pc:cxnChg chg="mod">
          <ac:chgData name="Danny Young" userId="cb0f4ce2-eb4f-479e-8e8f-3beb257e632f" providerId="ADAL" clId="{522A162A-6285-4054-8FFB-A9243796445C}" dt="2025-10-06T22:20:17.274" v="734" actId="1076"/>
          <ac:cxnSpMkLst>
            <pc:docMk/>
            <pc:sldMk cId="0" sldId="260"/>
            <ac:cxnSpMk id="85" creationId="{00000000-0000-0000-0000-000000000000}"/>
          </ac:cxnSpMkLst>
        </pc:cxnChg>
        <pc:cxnChg chg="mod">
          <ac:chgData name="Danny Young" userId="cb0f4ce2-eb4f-479e-8e8f-3beb257e632f" providerId="ADAL" clId="{522A162A-6285-4054-8FFB-A9243796445C}" dt="2025-10-06T22:20:17.274" v="734" actId="1076"/>
          <ac:cxnSpMkLst>
            <pc:docMk/>
            <pc:sldMk cId="0" sldId="260"/>
            <ac:cxnSpMk id="86" creationId="{00000000-0000-0000-0000-000000000000}"/>
          </ac:cxnSpMkLst>
        </pc:cxnChg>
        <pc:cxnChg chg="mod">
          <ac:chgData name="Danny Young" userId="cb0f4ce2-eb4f-479e-8e8f-3beb257e632f" providerId="ADAL" clId="{522A162A-6285-4054-8FFB-A9243796445C}" dt="2025-10-06T22:20:17.274" v="734" actId="1076"/>
          <ac:cxnSpMkLst>
            <pc:docMk/>
            <pc:sldMk cId="0" sldId="260"/>
            <ac:cxnSpMk id="87" creationId="{00000000-0000-0000-0000-000000000000}"/>
          </ac:cxnSpMkLst>
        </pc:cxnChg>
        <pc:cxnChg chg="mod">
          <ac:chgData name="Danny Young" userId="cb0f4ce2-eb4f-479e-8e8f-3beb257e632f" providerId="ADAL" clId="{522A162A-6285-4054-8FFB-A9243796445C}" dt="2025-10-06T22:20:17.274" v="734" actId="1076"/>
          <ac:cxnSpMkLst>
            <pc:docMk/>
            <pc:sldMk cId="0" sldId="260"/>
            <ac:cxnSpMk id="88" creationId="{00000000-0000-0000-0000-000000000000}"/>
          </ac:cxnSpMkLst>
        </pc:cxnChg>
        <pc:cxnChg chg="mod">
          <ac:chgData name="Danny Young" userId="cb0f4ce2-eb4f-479e-8e8f-3beb257e632f" providerId="ADAL" clId="{522A162A-6285-4054-8FFB-A9243796445C}" dt="2025-10-06T22:20:17.274" v="734" actId="1076"/>
          <ac:cxnSpMkLst>
            <pc:docMk/>
            <pc:sldMk cId="0" sldId="260"/>
            <ac:cxnSpMk id="89" creationId="{00000000-0000-0000-0000-000000000000}"/>
          </ac:cxnSpMkLst>
        </pc:cxnChg>
        <pc:cxnChg chg="mod">
          <ac:chgData name="Danny Young" userId="cb0f4ce2-eb4f-479e-8e8f-3beb257e632f" providerId="ADAL" clId="{522A162A-6285-4054-8FFB-A9243796445C}" dt="2025-10-06T22:20:17.274" v="734" actId="1076"/>
          <ac:cxnSpMkLst>
            <pc:docMk/>
            <pc:sldMk cId="0" sldId="260"/>
            <ac:cxnSpMk id="90" creationId="{00000000-0000-0000-0000-000000000000}"/>
          </ac:cxnSpMkLst>
        </pc:cxnChg>
        <pc:cxnChg chg="mod">
          <ac:chgData name="Danny Young" userId="cb0f4ce2-eb4f-479e-8e8f-3beb257e632f" providerId="ADAL" clId="{522A162A-6285-4054-8FFB-A9243796445C}" dt="2025-10-06T22:20:17.274" v="734" actId="1076"/>
          <ac:cxnSpMkLst>
            <pc:docMk/>
            <pc:sldMk cId="0" sldId="260"/>
            <ac:cxnSpMk id="94" creationId="{00000000-0000-0000-0000-000000000000}"/>
          </ac:cxnSpMkLst>
        </pc:cxnChg>
        <pc:cxnChg chg="mod">
          <ac:chgData name="Danny Young" userId="cb0f4ce2-eb4f-479e-8e8f-3beb257e632f" providerId="ADAL" clId="{522A162A-6285-4054-8FFB-A9243796445C}" dt="2025-10-06T22:20:17.274" v="734" actId="1076"/>
          <ac:cxnSpMkLst>
            <pc:docMk/>
            <pc:sldMk cId="0" sldId="260"/>
            <ac:cxnSpMk id="95" creationId="{00000000-0000-0000-0000-000000000000}"/>
          </ac:cxnSpMkLst>
        </pc:cxnChg>
        <pc:cxnChg chg="mod">
          <ac:chgData name="Danny Young" userId="cb0f4ce2-eb4f-479e-8e8f-3beb257e632f" providerId="ADAL" clId="{522A162A-6285-4054-8FFB-A9243796445C}" dt="2025-10-06T22:20:17.274" v="734" actId="1076"/>
          <ac:cxnSpMkLst>
            <pc:docMk/>
            <pc:sldMk cId="0" sldId="260"/>
            <ac:cxnSpMk id="96" creationId="{00000000-0000-0000-0000-000000000000}"/>
          </ac:cxnSpMkLst>
        </pc:cxnChg>
        <pc:cxnChg chg="mod">
          <ac:chgData name="Danny Young" userId="cb0f4ce2-eb4f-479e-8e8f-3beb257e632f" providerId="ADAL" clId="{522A162A-6285-4054-8FFB-A9243796445C}" dt="2025-10-06T22:20:17.274" v="734" actId="1076"/>
          <ac:cxnSpMkLst>
            <pc:docMk/>
            <pc:sldMk cId="0" sldId="260"/>
            <ac:cxnSpMk id="97" creationId="{00000000-0000-0000-0000-000000000000}"/>
          </ac:cxnSpMkLst>
        </pc:cxnChg>
        <pc:cxnChg chg="mod">
          <ac:chgData name="Danny Young" userId="cb0f4ce2-eb4f-479e-8e8f-3beb257e632f" providerId="ADAL" clId="{522A162A-6285-4054-8FFB-A9243796445C}" dt="2025-10-06T22:20:17.274" v="734" actId="1076"/>
          <ac:cxnSpMkLst>
            <pc:docMk/>
            <pc:sldMk cId="0" sldId="260"/>
            <ac:cxnSpMk id="98" creationId="{00000000-0000-0000-0000-000000000000}"/>
          </ac:cxnSpMkLst>
        </pc:cxnChg>
        <pc:cxnChg chg="mod">
          <ac:chgData name="Danny Young" userId="cb0f4ce2-eb4f-479e-8e8f-3beb257e632f" providerId="ADAL" clId="{522A162A-6285-4054-8FFB-A9243796445C}" dt="2025-10-06T22:20:17.274" v="734" actId="1076"/>
          <ac:cxnSpMkLst>
            <pc:docMk/>
            <pc:sldMk cId="0" sldId="260"/>
            <ac:cxnSpMk id="99" creationId="{00000000-0000-0000-0000-000000000000}"/>
          </ac:cxnSpMkLst>
        </pc:cxnChg>
        <pc:cxnChg chg="mod">
          <ac:chgData name="Danny Young" userId="cb0f4ce2-eb4f-479e-8e8f-3beb257e632f" providerId="ADAL" clId="{522A162A-6285-4054-8FFB-A9243796445C}" dt="2025-10-06T22:20:17.274" v="734" actId="1076"/>
          <ac:cxnSpMkLst>
            <pc:docMk/>
            <pc:sldMk cId="0" sldId="260"/>
            <ac:cxnSpMk id="100" creationId="{00000000-0000-0000-0000-000000000000}"/>
          </ac:cxnSpMkLst>
        </pc:cxnChg>
        <pc:cxnChg chg="mod">
          <ac:chgData name="Danny Young" userId="cb0f4ce2-eb4f-479e-8e8f-3beb257e632f" providerId="ADAL" clId="{522A162A-6285-4054-8FFB-A9243796445C}" dt="2025-10-06T22:20:17.274" v="734" actId="1076"/>
          <ac:cxnSpMkLst>
            <pc:docMk/>
            <pc:sldMk cId="0" sldId="260"/>
            <ac:cxnSpMk id="101" creationId="{00000000-0000-0000-0000-000000000000}"/>
          </ac:cxnSpMkLst>
        </pc:cxnChg>
        <pc:cxnChg chg="mod">
          <ac:chgData name="Danny Young" userId="cb0f4ce2-eb4f-479e-8e8f-3beb257e632f" providerId="ADAL" clId="{522A162A-6285-4054-8FFB-A9243796445C}" dt="2025-10-06T22:20:17.274" v="734" actId="1076"/>
          <ac:cxnSpMkLst>
            <pc:docMk/>
            <pc:sldMk cId="0" sldId="260"/>
            <ac:cxnSpMk id="102" creationId="{00000000-0000-0000-0000-000000000000}"/>
          </ac:cxnSpMkLst>
        </pc:cxnChg>
        <pc:cxnChg chg="mod">
          <ac:chgData name="Danny Young" userId="cb0f4ce2-eb4f-479e-8e8f-3beb257e632f" providerId="ADAL" clId="{522A162A-6285-4054-8FFB-A9243796445C}" dt="2025-10-06T22:20:17.274" v="734" actId="1076"/>
          <ac:cxnSpMkLst>
            <pc:docMk/>
            <pc:sldMk cId="0" sldId="260"/>
            <ac:cxnSpMk id="103" creationId="{00000000-0000-0000-0000-000000000000}"/>
          </ac:cxnSpMkLst>
        </pc:cxnChg>
        <pc:cxnChg chg="mod">
          <ac:chgData name="Danny Young" userId="cb0f4ce2-eb4f-479e-8e8f-3beb257e632f" providerId="ADAL" clId="{522A162A-6285-4054-8FFB-A9243796445C}" dt="2025-10-06T22:20:17.274" v="734" actId="1076"/>
          <ac:cxnSpMkLst>
            <pc:docMk/>
            <pc:sldMk cId="0" sldId="260"/>
            <ac:cxnSpMk id="107" creationId="{00000000-0000-0000-0000-000000000000}"/>
          </ac:cxnSpMkLst>
        </pc:cxnChg>
        <pc:cxnChg chg="mod">
          <ac:chgData name="Danny Young" userId="cb0f4ce2-eb4f-479e-8e8f-3beb257e632f" providerId="ADAL" clId="{522A162A-6285-4054-8FFB-A9243796445C}" dt="2025-10-06T22:20:17.274" v="734" actId="1076"/>
          <ac:cxnSpMkLst>
            <pc:docMk/>
            <pc:sldMk cId="0" sldId="260"/>
            <ac:cxnSpMk id="108" creationId="{00000000-0000-0000-0000-000000000000}"/>
          </ac:cxnSpMkLst>
        </pc:cxnChg>
        <pc:cxnChg chg="mod">
          <ac:chgData name="Danny Young" userId="cb0f4ce2-eb4f-479e-8e8f-3beb257e632f" providerId="ADAL" clId="{522A162A-6285-4054-8FFB-A9243796445C}" dt="2025-10-06T22:20:17.274" v="734" actId="1076"/>
          <ac:cxnSpMkLst>
            <pc:docMk/>
            <pc:sldMk cId="0" sldId="260"/>
            <ac:cxnSpMk id="109" creationId="{00000000-0000-0000-0000-000000000000}"/>
          </ac:cxnSpMkLst>
        </pc:cxnChg>
        <pc:cxnChg chg="mod">
          <ac:chgData name="Danny Young" userId="cb0f4ce2-eb4f-479e-8e8f-3beb257e632f" providerId="ADAL" clId="{522A162A-6285-4054-8FFB-A9243796445C}" dt="2025-10-06T22:20:17.274" v="734" actId="1076"/>
          <ac:cxnSpMkLst>
            <pc:docMk/>
            <pc:sldMk cId="0" sldId="260"/>
            <ac:cxnSpMk id="110" creationId="{00000000-0000-0000-0000-000000000000}"/>
          </ac:cxnSpMkLst>
        </pc:cxnChg>
        <pc:cxnChg chg="mod">
          <ac:chgData name="Danny Young" userId="cb0f4ce2-eb4f-479e-8e8f-3beb257e632f" providerId="ADAL" clId="{522A162A-6285-4054-8FFB-A9243796445C}" dt="2025-10-06T22:20:17.274" v="734" actId="1076"/>
          <ac:cxnSpMkLst>
            <pc:docMk/>
            <pc:sldMk cId="0" sldId="260"/>
            <ac:cxnSpMk id="111" creationId="{00000000-0000-0000-0000-000000000000}"/>
          </ac:cxnSpMkLst>
        </pc:cxnChg>
        <pc:cxnChg chg="mod">
          <ac:chgData name="Danny Young" userId="cb0f4ce2-eb4f-479e-8e8f-3beb257e632f" providerId="ADAL" clId="{522A162A-6285-4054-8FFB-A9243796445C}" dt="2025-10-06T22:20:17.274" v="734" actId="1076"/>
          <ac:cxnSpMkLst>
            <pc:docMk/>
            <pc:sldMk cId="0" sldId="260"/>
            <ac:cxnSpMk id="112" creationId="{00000000-0000-0000-0000-000000000000}"/>
          </ac:cxnSpMkLst>
        </pc:cxnChg>
        <pc:cxnChg chg="mod">
          <ac:chgData name="Danny Young" userId="cb0f4ce2-eb4f-479e-8e8f-3beb257e632f" providerId="ADAL" clId="{522A162A-6285-4054-8FFB-A9243796445C}" dt="2025-10-06T22:20:17.274" v="734" actId="1076"/>
          <ac:cxnSpMkLst>
            <pc:docMk/>
            <pc:sldMk cId="0" sldId="260"/>
            <ac:cxnSpMk id="113" creationId="{00000000-0000-0000-0000-000000000000}"/>
          </ac:cxnSpMkLst>
        </pc:cxnChg>
        <pc:cxnChg chg="mod">
          <ac:chgData name="Danny Young" userId="cb0f4ce2-eb4f-479e-8e8f-3beb257e632f" providerId="ADAL" clId="{522A162A-6285-4054-8FFB-A9243796445C}" dt="2025-10-06T22:20:17.274" v="734" actId="1076"/>
          <ac:cxnSpMkLst>
            <pc:docMk/>
            <pc:sldMk cId="0" sldId="260"/>
            <ac:cxnSpMk id="114" creationId="{00000000-0000-0000-0000-000000000000}"/>
          </ac:cxnSpMkLst>
        </pc:cxnChg>
        <pc:cxnChg chg="mod">
          <ac:chgData name="Danny Young" userId="cb0f4ce2-eb4f-479e-8e8f-3beb257e632f" providerId="ADAL" clId="{522A162A-6285-4054-8FFB-A9243796445C}" dt="2025-10-06T22:20:17.274" v="734" actId="1076"/>
          <ac:cxnSpMkLst>
            <pc:docMk/>
            <pc:sldMk cId="0" sldId="260"/>
            <ac:cxnSpMk id="115" creationId="{00000000-0000-0000-0000-000000000000}"/>
          </ac:cxnSpMkLst>
        </pc:cxnChg>
      </pc:sldChg>
      <pc:sldChg chg="addSp delSp modSp add del mod delAnim modAnim">
        <pc:chgData name="Danny Young" userId="cb0f4ce2-eb4f-479e-8e8f-3beb257e632f" providerId="ADAL" clId="{522A162A-6285-4054-8FFB-A9243796445C}" dt="2025-10-15T16:54:17.230" v="5945" actId="1038"/>
        <pc:sldMkLst>
          <pc:docMk/>
          <pc:sldMk cId="0" sldId="261"/>
        </pc:sldMkLst>
        <pc:spChg chg="mod">
          <ac:chgData name="Danny Young" userId="cb0f4ce2-eb4f-479e-8e8f-3beb257e632f" providerId="ADAL" clId="{522A162A-6285-4054-8FFB-A9243796445C}" dt="2025-10-06T22:21:02.116" v="748" actId="14100"/>
          <ac:spMkLst>
            <pc:docMk/>
            <pc:sldMk cId="0" sldId="261"/>
            <ac:spMk id="2" creationId="{00000000-0000-0000-0000-000000000000}"/>
          </ac:spMkLst>
        </pc:spChg>
        <pc:spChg chg="mod">
          <ac:chgData name="Danny Young" userId="cb0f4ce2-eb4f-479e-8e8f-3beb257e632f" providerId="ADAL" clId="{522A162A-6285-4054-8FFB-A9243796445C}" dt="2025-10-06T22:21:50.586" v="765" actId="1076"/>
          <ac:spMkLst>
            <pc:docMk/>
            <pc:sldMk cId="0" sldId="261"/>
            <ac:spMk id="8" creationId="{00000000-0000-0000-0000-000000000000}"/>
          </ac:spMkLst>
        </pc:spChg>
        <pc:spChg chg="del mod">
          <ac:chgData name="Danny Young" userId="cb0f4ce2-eb4f-479e-8e8f-3beb257e632f" providerId="ADAL" clId="{522A162A-6285-4054-8FFB-A9243796445C}" dt="2025-10-06T22:21:33.793" v="755" actId="478"/>
          <ac:spMkLst>
            <pc:docMk/>
            <pc:sldMk cId="0" sldId="261"/>
            <ac:spMk id="13" creationId="{00000000-0000-0000-0000-000000000000}"/>
          </ac:spMkLst>
        </pc:spChg>
        <pc:spChg chg="del mod">
          <ac:chgData name="Danny Young" userId="cb0f4ce2-eb4f-479e-8e8f-3beb257e632f" providerId="ADAL" clId="{522A162A-6285-4054-8FFB-A9243796445C}" dt="2025-10-06T22:22:58.300" v="780" actId="478"/>
          <ac:spMkLst>
            <pc:docMk/>
            <pc:sldMk cId="0" sldId="261"/>
            <ac:spMk id="18" creationId="{00000000-0000-0000-0000-000000000000}"/>
          </ac:spMkLst>
        </pc:spChg>
        <pc:spChg chg="mod">
          <ac:chgData name="Danny Young" userId="cb0f4ce2-eb4f-479e-8e8f-3beb257e632f" providerId="ADAL" clId="{522A162A-6285-4054-8FFB-A9243796445C}" dt="2025-10-15T16:54:17.230" v="5945" actId="1038"/>
          <ac:spMkLst>
            <pc:docMk/>
            <pc:sldMk cId="0" sldId="261"/>
            <ac:spMk id="23" creationId="{00000000-0000-0000-0000-000000000000}"/>
          </ac:spMkLst>
        </pc:spChg>
        <pc:graphicFrameChg chg="add del mod">
          <ac:chgData name="Danny Young" userId="cb0f4ce2-eb4f-479e-8e8f-3beb257e632f" providerId="ADAL" clId="{522A162A-6285-4054-8FFB-A9243796445C}" dt="2025-10-15T16:46:05.320" v="5672" actId="21"/>
          <ac:graphicFrameMkLst>
            <pc:docMk/>
            <pc:sldMk cId="0" sldId="261"/>
            <ac:graphicFrameMk id="3" creationId="{9E0A1E7B-7084-9BFA-85B8-B8B37E6FBAD9}"/>
          </ac:graphicFrameMkLst>
        </pc:graphicFrameChg>
        <pc:graphicFrameChg chg="add del mod">
          <ac:chgData name="Danny Young" userId="cb0f4ce2-eb4f-479e-8e8f-3beb257e632f" providerId="ADAL" clId="{522A162A-6285-4054-8FFB-A9243796445C}" dt="2025-10-15T16:46:05.320" v="5672" actId="21"/>
          <ac:graphicFrameMkLst>
            <pc:docMk/>
            <pc:sldMk cId="0" sldId="261"/>
            <ac:graphicFrameMk id="4" creationId="{766A5E20-13DB-E547-36C0-7888B0A6374D}"/>
          </ac:graphicFrameMkLst>
        </pc:graphicFrameChg>
        <pc:graphicFrameChg chg="del mod">
          <ac:chgData name="Danny Young" userId="cb0f4ce2-eb4f-479e-8e8f-3beb257e632f" providerId="ADAL" clId="{522A162A-6285-4054-8FFB-A9243796445C}" dt="2025-10-06T22:21:33.793" v="755" actId="478"/>
          <ac:graphicFrameMkLst>
            <pc:docMk/>
            <pc:sldMk cId="0" sldId="261"/>
            <ac:graphicFrameMk id="5" creationId="{00000000-0000-0000-0000-000000000000}"/>
          </ac:graphicFrameMkLst>
        </pc:graphicFrameChg>
        <pc:graphicFrameChg chg="del mod">
          <ac:chgData name="Danny Young" userId="cb0f4ce2-eb4f-479e-8e8f-3beb257e632f" providerId="ADAL" clId="{522A162A-6285-4054-8FFB-A9243796445C}" dt="2025-10-06T22:22:58.300" v="780" actId="478"/>
          <ac:graphicFrameMkLst>
            <pc:docMk/>
            <pc:sldMk cId="0" sldId="261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522A162A-6285-4054-8FFB-A9243796445C}" dt="2025-10-15T16:54:17.230" v="5945" actId="1038"/>
          <ac:graphicFrameMkLst>
            <pc:docMk/>
            <pc:sldMk cId="0" sldId="261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522A162A-6285-4054-8FFB-A9243796445C}" dt="2025-10-06T22:21:14.162" v="751" actId="1076"/>
          <ac:graphicFrameMkLst>
            <pc:docMk/>
            <pc:sldMk cId="0" sldId="261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522A162A-6285-4054-8FFB-A9243796445C}" dt="2025-10-06T22:21:14.162" v="751" actId="1076"/>
          <ac:graphicFrameMkLst>
            <pc:docMk/>
            <pc:sldMk cId="0" sldId="261"/>
            <ac:graphicFrameMk id="10" creationId="{00000000-0000-0000-0000-000000000000}"/>
          </ac:graphicFrameMkLst>
        </pc:graphicFrameChg>
        <pc:graphicFrameChg chg="mod">
          <ac:chgData name="Danny Young" userId="cb0f4ce2-eb4f-479e-8e8f-3beb257e632f" providerId="ADAL" clId="{522A162A-6285-4054-8FFB-A9243796445C}" dt="2025-10-06T22:21:14.162" v="751" actId="1076"/>
          <ac:graphicFrameMkLst>
            <pc:docMk/>
            <pc:sldMk cId="0" sldId="261"/>
            <ac:graphicFrameMk id="11" creationId="{00000000-0000-0000-0000-000000000000}"/>
          </ac:graphicFrameMkLst>
        </pc:graphicFrameChg>
        <pc:graphicFrameChg chg="mod">
          <ac:chgData name="Danny Young" userId="cb0f4ce2-eb4f-479e-8e8f-3beb257e632f" providerId="ADAL" clId="{522A162A-6285-4054-8FFB-A9243796445C}" dt="2025-10-06T22:21:53.941" v="766" actId="1076"/>
          <ac:graphicFrameMkLst>
            <pc:docMk/>
            <pc:sldMk cId="0" sldId="261"/>
            <ac:graphicFrameMk id="12" creationId="{00000000-0000-0000-0000-000000000000}"/>
          </ac:graphicFrameMkLst>
        </pc:graphicFrameChg>
        <pc:graphicFrameChg chg="del mod">
          <ac:chgData name="Danny Young" userId="cb0f4ce2-eb4f-479e-8e8f-3beb257e632f" providerId="ADAL" clId="{522A162A-6285-4054-8FFB-A9243796445C}" dt="2025-10-06T22:21:33.793" v="755" actId="478"/>
          <ac:graphicFrameMkLst>
            <pc:docMk/>
            <pc:sldMk cId="0" sldId="261"/>
            <ac:graphicFrameMk id="14" creationId="{00000000-0000-0000-0000-000000000000}"/>
          </ac:graphicFrameMkLst>
        </pc:graphicFrameChg>
        <pc:graphicFrameChg chg="del mod">
          <ac:chgData name="Danny Young" userId="cb0f4ce2-eb4f-479e-8e8f-3beb257e632f" providerId="ADAL" clId="{522A162A-6285-4054-8FFB-A9243796445C}" dt="2025-10-06T22:21:33.793" v="755" actId="478"/>
          <ac:graphicFrameMkLst>
            <pc:docMk/>
            <pc:sldMk cId="0" sldId="261"/>
            <ac:graphicFrameMk id="15" creationId="{00000000-0000-0000-0000-000000000000}"/>
          </ac:graphicFrameMkLst>
        </pc:graphicFrameChg>
        <pc:graphicFrameChg chg="del mod">
          <ac:chgData name="Danny Young" userId="cb0f4ce2-eb4f-479e-8e8f-3beb257e632f" providerId="ADAL" clId="{522A162A-6285-4054-8FFB-A9243796445C}" dt="2025-10-06T22:21:33.793" v="755" actId="478"/>
          <ac:graphicFrameMkLst>
            <pc:docMk/>
            <pc:sldMk cId="0" sldId="261"/>
            <ac:graphicFrameMk id="16" creationId="{00000000-0000-0000-0000-000000000000}"/>
          </ac:graphicFrameMkLst>
        </pc:graphicFrameChg>
        <pc:graphicFrameChg chg="del mod">
          <ac:chgData name="Danny Young" userId="cb0f4ce2-eb4f-479e-8e8f-3beb257e632f" providerId="ADAL" clId="{522A162A-6285-4054-8FFB-A9243796445C}" dt="2025-10-06T22:21:33.793" v="755" actId="478"/>
          <ac:graphicFrameMkLst>
            <pc:docMk/>
            <pc:sldMk cId="0" sldId="261"/>
            <ac:graphicFrameMk id="17" creationId="{00000000-0000-0000-0000-000000000000}"/>
          </ac:graphicFrameMkLst>
        </pc:graphicFrameChg>
        <pc:graphicFrameChg chg="del mod">
          <ac:chgData name="Danny Young" userId="cb0f4ce2-eb4f-479e-8e8f-3beb257e632f" providerId="ADAL" clId="{522A162A-6285-4054-8FFB-A9243796445C}" dt="2025-10-06T22:22:58.300" v="780" actId="478"/>
          <ac:graphicFrameMkLst>
            <pc:docMk/>
            <pc:sldMk cId="0" sldId="261"/>
            <ac:graphicFrameMk id="19" creationId="{00000000-0000-0000-0000-000000000000}"/>
          </ac:graphicFrameMkLst>
        </pc:graphicFrameChg>
        <pc:graphicFrameChg chg="del mod">
          <ac:chgData name="Danny Young" userId="cb0f4ce2-eb4f-479e-8e8f-3beb257e632f" providerId="ADAL" clId="{522A162A-6285-4054-8FFB-A9243796445C}" dt="2025-10-06T22:22:58.300" v="780" actId="478"/>
          <ac:graphicFrameMkLst>
            <pc:docMk/>
            <pc:sldMk cId="0" sldId="261"/>
            <ac:graphicFrameMk id="20" creationId="{00000000-0000-0000-0000-000000000000}"/>
          </ac:graphicFrameMkLst>
        </pc:graphicFrameChg>
        <pc:graphicFrameChg chg="del mod">
          <ac:chgData name="Danny Young" userId="cb0f4ce2-eb4f-479e-8e8f-3beb257e632f" providerId="ADAL" clId="{522A162A-6285-4054-8FFB-A9243796445C}" dt="2025-10-06T22:22:58.300" v="780" actId="478"/>
          <ac:graphicFrameMkLst>
            <pc:docMk/>
            <pc:sldMk cId="0" sldId="261"/>
            <ac:graphicFrameMk id="21" creationId="{00000000-0000-0000-0000-000000000000}"/>
          </ac:graphicFrameMkLst>
        </pc:graphicFrameChg>
        <pc:graphicFrameChg chg="del mod">
          <ac:chgData name="Danny Young" userId="cb0f4ce2-eb4f-479e-8e8f-3beb257e632f" providerId="ADAL" clId="{522A162A-6285-4054-8FFB-A9243796445C}" dt="2025-10-06T22:22:58.300" v="780" actId="478"/>
          <ac:graphicFrameMkLst>
            <pc:docMk/>
            <pc:sldMk cId="0" sldId="261"/>
            <ac:graphicFrameMk id="22" creationId="{00000000-0000-0000-0000-000000000000}"/>
          </ac:graphicFrameMkLst>
        </pc:graphicFrameChg>
        <pc:graphicFrameChg chg="mod">
          <ac:chgData name="Danny Young" userId="cb0f4ce2-eb4f-479e-8e8f-3beb257e632f" providerId="ADAL" clId="{522A162A-6285-4054-8FFB-A9243796445C}" dt="2025-10-15T16:54:17.230" v="5945" actId="1038"/>
          <ac:graphicFrameMkLst>
            <pc:docMk/>
            <pc:sldMk cId="0" sldId="261"/>
            <ac:graphicFrameMk id="24" creationId="{00000000-0000-0000-0000-000000000000}"/>
          </ac:graphicFrameMkLst>
        </pc:graphicFrameChg>
        <pc:graphicFrameChg chg="mod">
          <ac:chgData name="Danny Young" userId="cb0f4ce2-eb4f-479e-8e8f-3beb257e632f" providerId="ADAL" clId="{522A162A-6285-4054-8FFB-A9243796445C}" dt="2025-10-15T16:54:17.230" v="5945" actId="1038"/>
          <ac:graphicFrameMkLst>
            <pc:docMk/>
            <pc:sldMk cId="0" sldId="261"/>
            <ac:graphicFrameMk id="25" creationId="{00000000-0000-0000-0000-000000000000}"/>
          </ac:graphicFrameMkLst>
        </pc:graphicFrameChg>
        <pc:graphicFrameChg chg="mod">
          <ac:chgData name="Danny Young" userId="cb0f4ce2-eb4f-479e-8e8f-3beb257e632f" providerId="ADAL" clId="{522A162A-6285-4054-8FFB-A9243796445C}" dt="2025-10-15T16:54:17.230" v="5945" actId="1038"/>
          <ac:graphicFrameMkLst>
            <pc:docMk/>
            <pc:sldMk cId="0" sldId="261"/>
            <ac:graphicFrameMk id="26" creationId="{00000000-0000-0000-0000-000000000000}"/>
          </ac:graphicFrameMkLst>
        </pc:graphicFrameChg>
        <pc:graphicFrameChg chg="mod">
          <ac:chgData name="Danny Young" userId="cb0f4ce2-eb4f-479e-8e8f-3beb257e632f" providerId="ADAL" clId="{522A162A-6285-4054-8FFB-A9243796445C}" dt="2025-10-15T16:54:17.230" v="5945" actId="1038"/>
          <ac:graphicFrameMkLst>
            <pc:docMk/>
            <pc:sldMk cId="0" sldId="261"/>
            <ac:graphicFrameMk id="27" creationId="{00000000-0000-0000-0000-000000000000}"/>
          </ac:graphicFrameMkLst>
        </pc:graphicFrameChg>
        <pc:graphicFrameChg chg="mod">
          <ac:chgData name="Danny Young" userId="cb0f4ce2-eb4f-479e-8e8f-3beb257e632f" providerId="ADAL" clId="{522A162A-6285-4054-8FFB-A9243796445C}" dt="2025-10-15T16:54:17.230" v="5945" actId="1038"/>
          <ac:graphicFrameMkLst>
            <pc:docMk/>
            <pc:sldMk cId="0" sldId="261"/>
            <ac:graphicFrameMk id="28" creationId="{00000000-0000-0000-0000-000000000000}"/>
          </ac:graphicFrameMkLst>
        </pc:graphicFrameChg>
        <pc:graphicFrameChg chg="add del mod">
          <ac:chgData name="Danny Young" userId="cb0f4ce2-eb4f-479e-8e8f-3beb257e632f" providerId="ADAL" clId="{522A162A-6285-4054-8FFB-A9243796445C}" dt="2025-10-15T16:46:05.320" v="5672" actId="21"/>
          <ac:graphicFrameMkLst>
            <pc:docMk/>
            <pc:sldMk cId="0" sldId="261"/>
            <ac:graphicFrameMk id="30" creationId="{7DB7E6E8-DFF7-5749-DE62-9F182EF8E1FE}"/>
          </ac:graphicFrameMkLst>
        </pc:graphicFrameChg>
        <pc:graphicFrameChg chg="add del mod">
          <ac:chgData name="Danny Young" userId="cb0f4ce2-eb4f-479e-8e8f-3beb257e632f" providerId="ADAL" clId="{522A162A-6285-4054-8FFB-A9243796445C}" dt="2025-10-15T16:46:05.320" v="5672" actId="21"/>
          <ac:graphicFrameMkLst>
            <pc:docMk/>
            <pc:sldMk cId="0" sldId="261"/>
            <ac:graphicFrameMk id="31" creationId="{82ABBDAD-D803-F0C6-3A01-5B03C0E2F975}"/>
          </ac:graphicFrameMkLst>
        </pc:graphicFrameChg>
        <pc:graphicFrameChg chg="add del mod">
          <ac:chgData name="Danny Young" userId="cb0f4ce2-eb4f-479e-8e8f-3beb257e632f" providerId="ADAL" clId="{522A162A-6285-4054-8FFB-A9243796445C}" dt="2025-10-15T16:46:05.320" v="5672" actId="21"/>
          <ac:graphicFrameMkLst>
            <pc:docMk/>
            <pc:sldMk cId="0" sldId="261"/>
            <ac:graphicFrameMk id="32" creationId="{32163F02-2F15-74B5-C963-60F84601583F}"/>
          </ac:graphicFrameMkLst>
        </pc:graphicFrameChg>
        <pc:graphicFrameChg chg="add del mod">
          <ac:chgData name="Danny Young" userId="cb0f4ce2-eb4f-479e-8e8f-3beb257e632f" providerId="ADAL" clId="{522A162A-6285-4054-8FFB-A9243796445C}" dt="2025-10-15T16:46:05.320" v="5672" actId="21"/>
          <ac:graphicFrameMkLst>
            <pc:docMk/>
            <pc:sldMk cId="0" sldId="261"/>
            <ac:graphicFrameMk id="33" creationId="{41D33AF0-0E9F-5F95-431C-9A1B21718F8C}"/>
          </ac:graphicFrameMkLst>
        </pc:graphicFrameChg>
        <pc:graphicFrameChg chg="add del mod">
          <ac:chgData name="Danny Young" userId="cb0f4ce2-eb4f-479e-8e8f-3beb257e632f" providerId="ADAL" clId="{522A162A-6285-4054-8FFB-A9243796445C}" dt="2025-10-15T16:46:05.320" v="5672" actId="21"/>
          <ac:graphicFrameMkLst>
            <pc:docMk/>
            <pc:sldMk cId="0" sldId="261"/>
            <ac:graphicFrameMk id="34" creationId="{1F1A9E49-4722-4BC4-C995-4A8E258C0063}"/>
          </ac:graphicFrameMkLst>
        </pc:graphicFrameChg>
        <pc:graphicFrameChg chg="add del mod">
          <ac:chgData name="Danny Young" userId="cb0f4ce2-eb4f-479e-8e8f-3beb257e632f" providerId="ADAL" clId="{522A162A-6285-4054-8FFB-A9243796445C}" dt="2025-10-15T16:46:05.320" v="5672" actId="21"/>
          <ac:graphicFrameMkLst>
            <pc:docMk/>
            <pc:sldMk cId="0" sldId="261"/>
            <ac:graphicFrameMk id="35" creationId="{246D55B0-E39F-1F44-DEA1-BF81F47DDB56}"/>
          </ac:graphicFrameMkLst>
        </pc:graphicFrameChg>
        <pc:graphicFrameChg chg="add del mod">
          <ac:chgData name="Danny Young" userId="cb0f4ce2-eb4f-479e-8e8f-3beb257e632f" providerId="ADAL" clId="{522A162A-6285-4054-8FFB-A9243796445C}" dt="2025-10-15T16:46:05.320" v="5672" actId="21"/>
          <ac:graphicFrameMkLst>
            <pc:docMk/>
            <pc:sldMk cId="0" sldId="261"/>
            <ac:graphicFrameMk id="36" creationId="{29F155E8-CBCF-6DDB-FE2C-2775B74C8D01}"/>
          </ac:graphicFrameMkLst>
        </pc:graphicFrameChg>
        <pc:graphicFrameChg chg="add del mod">
          <ac:chgData name="Danny Young" userId="cb0f4ce2-eb4f-479e-8e8f-3beb257e632f" providerId="ADAL" clId="{522A162A-6285-4054-8FFB-A9243796445C}" dt="2025-10-15T16:46:05.320" v="5672" actId="21"/>
          <ac:graphicFrameMkLst>
            <pc:docMk/>
            <pc:sldMk cId="0" sldId="261"/>
            <ac:graphicFrameMk id="37" creationId="{3C1FEEC8-BFD1-182F-254B-08DE2BC69787}"/>
          </ac:graphicFrameMkLst>
        </pc:graphicFrameChg>
        <pc:graphicFrameChg chg="add del mod">
          <ac:chgData name="Danny Young" userId="cb0f4ce2-eb4f-479e-8e8f-3beb257e632f" providerId="ADAL" clId="{522A162A-6285-4054-8FFB-A9243796445C}" dt="2025-10-15T16:46:05.320" v="5672" actId="21"/>
          <ac:graphicFrameMkLst>
            <pc:docMk/>
            <pc:sldMk cId="0" sldId="261"/>
            <ac:graphicFrameMk id="38" creationId="{4BA2BB50-29AB-11B8-6088-07A6CFBA5B1E}"/>
          </ac:graphicFrameMkLst>
        </pc:graphicFrameChg>
        <pc:graphicFrameChg chg="add del mod">
          <ac:chgData name="Danny Young" userId="cb0f4ce2-eb4f-479e-8e8f-3beb257e632f" providerId="ADAL" clId="{522A162A-6285-4054-8FFB-A9243796445C}" dt="2025-10-15T16:46:05.320" v="5672" actId="21"/>
          <ac:graphicFrameMkLst>
            <pc:docMk/>
            <pc:sldMk cId="0" sldId="261"/>
            <ac:graphicFrameMk id="39" creationId="{C3049C5F-95F5-1AB5-53E7-A2F847694610}"/>
          </ac:graphicFrameMkLst>
        </pc:graphicFrameChg>
        <pc:graphicFrameChg chg="add del mod">
          <ac:chgData name="Danny Young" userId="cb0f4ce2-eb4f-479e-8e8f-3beb257e632f" providerId="ADAL" clId="{522A162A-6285-4054-8FFB-A9243796445C}" dt="2025-10-15T16:46:05.320" v="5672" actId="21"/>
          <ac:graphicFrameMkLst>
            <pc:docMk/>
            <pc:sldMk cId="0" sldId="261"/>
            <ac:graphicFrameMk id="40" creationId="{A2248694-4098-E05C-0115-5D5FAF41F0A1}"/>
          </ac:graphicFrameMkLst>
        </pc:graphicFrameChg>
        <pc:graphicFrameChg chg="add del mod">
          <ac:chgData name="Danny Young" userId="cb0f4ce2-eb4f-479e-8e8f-3beb257e632f" providerId="ADAL" clId="{522A162A-6285-4054-8FFB-A9243796445C}" dt="2025-10-15T16:46:05.320" v="5672" actId="21"/>
          <ac:graphicFrameMkLst>
            <pc:docMk/>
            <pc:sldMk cId="0" sldId="261"/>
            <ac:graphicFrameMk id="41" creationId="{710990C6-41B5-A3BE-4025-78518BADE1EC}"/>
          </ac:graphicFrameMkLst>
        </pc:graphicFrameChg>
        <pc:graphicFrameChg chg="add del mod">
          <ac:chgData name="Danny Young" userId="cb0f4ce2-eb4f-479e-8e8f-3beb257e632f" providerId="ADAL" clId="{522A162A-6285-4054-8FFB-A9243796445C}" dt="2025-10-15T16:46:05.320" v="5672" actId="21"/>
          <ac:graphicFrameMkLst>
            <pc:docMk/>
            <pc:sldMk cId="0" sldId="261"/>
            <ac:graphicFrameMk id="42" creationId="{4F97AC0C-9944-ADC0-6909-BA4937D5DB43}"/>
          </ac:graphicFrameMkLst>
        </pc:graphicFrameChg>
        <pc:graphicFrameChg chg="mod">
          <ac:chgData name="Danny Young" userId="cb0f4ce2-eb4f-479e-8e8f-3beb257e632f" providerId="ADAL" clId="{522A162A-6285-4054-8FFB-A9243796445C}" dt="2025-10-06T22:21:05.794" v="749" actId="1076"/>
          <ac:graphicFrameMkLst>
            <pc:docMk/>
            <pc:sldMk cId="0" sldId="261"/>
            <ac:graphicFrameMk id="4098" creationId="{00000000-0000-0000-0000-000000000000}"/>
          </ac:graphicFrameMkLst>
        </pc:graphicFrameChg>
      </pc:sldChg>
      <pc:sldChg chg="addSp delSp modSp new mod delAnim modAnim">
        <pc:chgData name="Danny Young" userId="cb0f4ce2-eb4f-479e-8e8f-3beb257e632f" providerId="ADAL" clId="{522A162A-6285-4054-8FFB-A9243796445C}" dt="2025-10-06T22:45:04.124" v="2001" actId="20577"/>
        <pc:sldMkLst>
          <pc:docMk/>
          <pc:sldMk cId="559998540" sldId="262"/>
        </pc:sldMkLst>
        <pc:spChg chg="mod">
          <ac:chgData name="Danny Young" userId="cb0f4ce2-eb4f-479e-8e8f-3beb257e632f" providerId="ADAL" clId="{522A162A-6285-4054-8FFB-A9243796445C}" dt="2025-10-06T22:39:27.740" v="1444" actId="14100"/>
          <ac:spMkLst>
            <pc:docMk/>
            <pc:sldMk cId="559998540" sldId="262"/>
            <ac:spMk id="2" creationId="{A65F99AC-6913-AED3-399D-01E83EC24411}"/>
          </ac:spMkLst>
        </pc:spChg>
        <pc:spChg chg="mod">
          <ac:chgData name="Danny Young" userId="cb0f4ce2-eb4f-479e-8e8f-3beb257e632f" providerId="ADAL" clId="{522A162A-6285-4054-8FFB-A9243796445C}" dt="2025-10-06T22:42:03.663" v="1719" actId="1076"/>
          <ac:spMkLst>
            <pc:docMk/>
            <pc:sldMk cId="559998540" sldId="262"/>
            <ac:spMk id="3" creationId="{504F8490-4D1E-3DBE-28FB-7FDEA70C2559}"/>
          </ac:spMkLst>
        </pc:spChg>
        <pc:spChg chg="add del mod">
          <ac:chgData name="Danny Young" userId="cb0f4ce2-eb4f-479e-8e8f-3beb257e632f" providerId="ADAL" clId="{522A162A-6285-4054-8FFB-A9243796445C}" dt="2025-10-06T22:40:57.244" v="1540" actId="21"/>
          <ac:spMkLst>
            <pc:docMk/>
            <pc:sldMk cId="559998540" sldId="262"/>
            <ac:spMk id="6" creationId="{53B22701-DEBD-8E77-1F68-8B1A769DA344}"/>
          </ac:spMkLst>
        </pc:spChg>
        <pc:spChg chg="add mod">
          <ac:chgData name="Danny Young" userId="cb0f4ce2-eb4f-479e-8e8f-3beb257e632f" providerId="ADAL" clId="{522A162A-6285-4054-8FFB-A9243796445C}" dt="2025-10-06T22:41:05.772" v="1542" actId="1076"/>
          <ac:spMkLst>
            <pc:docMk/>
            <pc:sldMk cId="559998540" sldId="262"/>
            <ac:spMk id="7" creationId="{CFD10AED-6D13-94CB-0794-E1EC1F6CAD41}"/>
          </ac:spMkLst>
        </pc:spChg>
        <pc:spChg chg="add mod">
          <ac:chgData name="Danny Young" userId="cb0f4ce2-eb4f-479e-8e8f-3beb257e632f" providerId="ADAL" clId="{522A162A-6285-4054-8FFB-A9243796445C}" dt="2025-10-06T22:41:20.578" v="1592" actId="1076"/>
          <ac:spMkLst>
            <pc:docMk/>
            <pc:sldMk cId="559998540" sldId="262"/>
            <ac:spMk id="8" creationId="{55CA3CE1-7A83-1EA4-6313-3CEF124CFE71}"/>
          </ac:spMkLst>
        </pc:spChg>
        <pc:spChg chg="add mod">
          <ac:chgData name="Danny Young" userId="cb0f4ce2-eb4f-479e-8e8f-3beb257e632f" providerId="ADAL" clId="{522A162A-6285-4054-8FFB-A9243796445C}" dt="2025-10-06T22:42:01.479" v="1718" actId="1076"/>
          <ac:spMkLst>
            <pc:docMk/>
            <pc:sldMk cId="559998540" sldId="262"/>
            <ac:spMk id="9" creationId="{42FA767F-F49F-02E5-3375-5B4ABE6B2E89}"/>
          </ac:spMkLst>
        </pc:spChg>
        <pc:spChg chg="add mod">
          <ac:chgData name="Danny Young" userId="cb0f4ce2-eb4f-479e-8e8f-3beb257e632f" providerId="ADAL" clId="{522A162A-6285-4054-8FFB-A9243796445C}" dt="2025-10-06T22:42:08.812" v="1736" actId="20577"/>
          <ac:spMkLst>
            <pc:docMk/>
            <pc:sldMk cId="559998540" sldId="262"/>
            <ac:spMk id="10" creationId="{25E11105-3C1B-8E25-079A-D6B4B6696D25}"/>
          </ac:spMkLst>
        </pc:spChg>
        <pc:spChg chg="add mod">
          <ac:chgData name="Danny Young" userId="cb0f4ce2-eb4f-479e-8e8f-3beb257e632f" providerId="ADAL" clId="{522A162A-6285-4054-8FFB-A9243796445C}" dt="2025-10-06T22:44:39.397" v="1882" actId="20577"/>
          <ac:spMkLst>
            <pc:docMk/>
            <pc:sldMk cId="559998540" sldId="262"/>
            <ac:spMk id="21" creationId="{48C14CF0-1F3D-8818-0B90-8534BF4A67C6}"/>
          </ac:spMkLst>
        </pc:spChg>
        <pc:spChg chg="add mod">
          <ac:chgData name="Danny Young" userId="cb0f4ce2-eb4f-479e-8e8f-3beb257e632f" providerId="ADAL" clId="{522A162A-6285-4054-8FFB-A9243796445C}" dt="2025-10-06T22:45:04.124" v="2001" actId="20577"/>
          <ac:spMkLst>
            <pc:docMk/>
            <pc:sldMk cId="559998540" sldId="262"/>
            <ac:spMk id="22" creationId="{6BB55CE8-8811-E511-1796-45B3B612427A}"/>
          </ac:spMkLst>
        </pc:spChg>
        <pc:graphicFrameChg chg="add mod">
          <ac:chgData name="Danny Young" userId="cb0f4ce2-eb4f-479e-8e8f-3beb257e632f" providerId="ADAL" clId="{522A162A-6285-4054-8FFB-A9243796445C}" dt="2025-10-06T22:40:00.594" v="1493" actId="1076"/>
          <ac:graphicFrameMkLst>
            <pc:docMk/>
            <pc:sldMk cId="559998540" sldId="262"/>
            <ac:graphicFrameMk id="4" creationId="{8EF05513-0BC8-C69F-9F07-F907FADD2D16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40:26.803" v="1501" actId="1076"/>
          <ac:graphicFrameMkLst>
            <pc:docMk/>
            <pc:sldMk cId="559998540" sldId="262"/>
            <ac:graphicFrameMk id="5" creationId="{A24AE011-3129-F3AE-2EF9-42969B4BF1E1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42:28.983" v="1742" actId="1076"/>
          <ac:graphicFrameMkLst>
            <pc:docMk/>
            <pc:sldMk cId="559998540" sldId="262"/>
            <ac:graphicFrameMk id="11" creationId="{1BE51282-556C-0D3C-827D-EF996CC81AE2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42:44.082" v="1747" actId="1076"/>
          <ac:graphicFrameMkLst>
            <pc:docMk/>
            <pc:sldMk cId="559998540" sldId="262"/>
            <ac:graphicFrameMk id="12" creationId="{65405C18-F208-478B-1EFE-40D531F3D1C5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43:20.409" v="1767" actId="1037"/>
          <ac:graphicFrameMkLst>
            <pc:docMk/>
            <pc:sldMk cId="559998540" sldId="262"/>
            <ac:graphicFrameMk id="13" creationId="{230E096E-0EFA-3A30-4ECF-E7BFBA9BF743}"/>
          </ac:graphicFrameMkLst>
        </pc:graphicFrameChg>
        <pc:graphicFrameChg chg="add del mod">
          <ac:chgData name="Danny Young" userId="cb0f4ce2-eb4f-479e-8e8f-3beb257e632f" providerId="ADAL" clId="{522A162A-6285-4054-8FFB-A9243796445C}" dt="2025-10-06T22:43:16.398" v="1763" actId="478"/>
          <ac:graphicFrameMkLst>
            <pc:docMk/>
            <pc:sldMk cId="559998540" sldId="262"/>
            <ac:graphicFrameMk id="14" creationId="{03952351-AA02-B5BB-F6C9-EFDB4DFAC853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43:34.014" v="1782" actId="1037"/>
          <ac:graphicFrameMkLst>
            <pc:docMk/>
            <pc:sldMk cId="559998540" sldId="262"/>
            <ac:graphicFrameMk id="15" creationId="{40082C05-4D12-FDBE-4C1E-66A927069B9A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43:46.150" v="1786"/>
          <ac:graphicFrameMkLst>
            <pc:docMk/>
            <pc:sldMk cId="559998540" sldId="262"/>
            <ac:graphicFrameMk id="16" creationId="{458CE116-49F0-2111-1D50-20CA5BCB2331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43:41.138" v="1784" actId="1076"/>
          <ac:graphicFrameMkLst>
            <pc:docMk/>
            <pc:sldMk cId="559998540" sldId="262"/>
            <ac:graphicFrameMk id="17" creationId="{2D91E270-67CF-FF72-B3BA-FB30607EA7A2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43:58.254" v="1790"/>
          <ac:graphicFrameMkLst>
            <pc:docMk/>
            <pc:sldMk cId="559998540" sldId="262"/>
            <ac:graphicFrameMk id="18" creationId="{B728D9FE-749F-75C7-DFF9-41DAA6C4FF7F}"/>
          </ac:graphicFrameMkLst>
        </pc:graphicFrameChg>
        <pc:graphicFrameChg chg="add del mod">
          <ac:chgData name="Danny Young" userId="cb0f4ce2-eb4f-479e-8e8f-3beb257e632f" providerId="ADAL" clId="{522A162A-6285-4054-8FFB-A9243796445C}" dt="2025-10-06T22:44:01.325" v="1791" actId="478"/>
          <ac:graphicFrameMkLst>
            <pc:docMk/>
            <pc:sldMk cId="559998540" sldId="262"/>
            <ac:graphicFrameMk id="19" creationId="{453BAEC8-D0E1-C972-E6C3-469809529430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44:11.707" v="1795" actId="1076"/>
          <ac:graphicFrameMkLst>
            <pc:docMk/>
            <pc:sldMk cId="559998540" sldId="262"/>
            <ac:graphicFrameMk id="20" creationId="{969E0D8C-C896-57D1-1A26-8E126AACCFD7}"/>
          </ac:graphicFrameMkLst>
        </pc:graphicFrameChg>
      </pc:sldChg>
      <pc:sldChg chg="addSp delSp modSp new mod modAnim">
        <pc:chgData name="Danny Young" userId="cb0f4ce2-eb4f-479e-8e8f-3beb257e632f" providerId="ADAL" clId="{522A162A-6285-4054-8FFB-A9243796445C}" dt="2025-10-06T22:47:49.760" v="2081" actId="1076"/>
        <pc:sldMkLst>
          <pc:docMk/>
          <pc:sldMk cId="2759065019" sldId="263"/>
        </pc:sldMkLst>
        <pc:spChg chg="del">
          <ac:chgData name="Danny Young" userId="cb0f4ce2-eb4f-479e-8e8f-3beb257e632f" providerId="ADAL" clId="{522A162A-6285-4054-8FFB-A9243796445C}" dt="2025-10-06T22:45:37.543" v="2013" actId="478"/>
          <ac:spMkLst>
            <pc:docMk/>
            <pc:sldMk cId="2759065019" sldId="263"/>
            <ac:spMk id="2" creationId="{3BFDF371-0B94-FC72-5766-347316134C8C}"/>
          </ac:spMkLst>
        </pc:spChg>
        <pc:spChg chg="mod">
          <ac:chgData name="Danny Young" userId="cb0f4ce2-eb4f-479e-8e8f-3beb257e632f" providerId="ADAL" clId="{522A162A-6285-4054-8FFB-A9243796445C}" dt="2025-10-06T22:45:48.404" v="2039" actId="14100"/>
          <ac:spMkLst>
            <pc:docMk/>
            <pc:sldMk cId="2759065019" sldId="263"/>
            <ac:spMk id="3" creationId="{01BFCB39-4460-48CA-C686-A054D1BF22EC}"/>
          </ac:spMkLst>
        </pc:spChg>
        <pc:graphicFrameChg chg="add mod">
          <ac:chgData name="Danny Young" userId="cb0f4ce2-eb4f-479e-8e8f-3beb257e632f" providerId="ADAL" clId="{522A162A-6285-4054-8FFB-A9243796445C}" dt="2025-10-06T22:46:10.182" v="2050" actId="1076"/>
          <ac:graphicFrameMkLst>
            <pc:docMk/>
            <pc:sldMk cId="2759065019" sldId="263"/>
            <ac:graphicFrameMk id="4" creationId="{6CB2F360-F77A-5676-14D0-990A1B53F972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46:10.182" v="2050" actId="1076"/>
          <ac:graphicFrameMkLst>
            <pc:docMk/>
            <pc:sldMk cId="2759065019" sldId="263"/>
            <ac:graphicFrameMk id="7" creationId="{3A83EB92-781B-EE79-97C2-FADB0761620F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46:10.182" v="2050" actId="1076"/>
          <ac:graphicFrameMkLst>
            <pc:docMk/>
            <pc:sldMk cId="2759065019" sldId="263"/>
            <ac:graphicFrameMk id="8" creationId="{916E4FB9-5CCD-5A10-099D-3F283E8077A9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46:32.397" v="2053" actId="1076"/>
          <ac:graphicFrameMkLst>
            <pc:docMk/>
            <pc:sldMk cId="2759065019" sldId="263"/>
            <ac:graphicFrameMk id="9" creationId="{AE8EEBC1-9D6B-EF36-D8CC-35460AB46883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46:32.397" v="2053" actId="1076"/>
          <ac:graphicFrameMkLst>
            <pc:docMk/>
            <pc:sldMk cId="2759065019" sldId="263"/>
            <ac:graphicFrameMk id="10" creationId="{A000DA04-6C43-6F3D-700F-7BAC1E3C200A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46:34.981" v="2054" actId="1076"/>
          <ac:graphicFrameMkLst>
            <pc:docMk/>
            <pc:sldMk cId="2759065019" sldId="263"/>
            <ac:graphicFrameMk id="11" creationId="{BDEB3232-70E8-EDB1-BB70-0CBD6666F841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46:47.694" v="2062" actId="1037"/>
          <ac:graphicFrameMkLst>
            <pc:docMk/>
            <pc:sldMk cId="2759065019" sldId="263"/>
            <ac:graphicFrameMk id="12" creationId="{E97416CB-7DBF-96DA-E282-60A2EB029151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46:39.930" v="2055" actId="1076"/>
          <ac:graphicFrameMkLst>
            <pc:docMk/>
            <pc:sldMk cId="2759065019" sldId="263"/>
            <ac:graphicFrameMk id="15" creationId="{3C44F808-7B1D-2184-FFD7-AC439B7D0DB1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46:39.930" v="2055" actId="1076"/>
          <ac:graphicFrameMkLst>
            <pc:docMk/>
            <pc:sldMk cId="2759065019" sldId="263"/>
            <ac:graphicFrameMk id="16" creationId="{60460FE6-DCA9-7BCC-2010-8D11E192103F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46:39.930" v="2055" actId="1076"/>
          <ac:graphicFrameMkLst>
            <pc:docMk/>
            <pc:sldMk cId="2759065019" sldId="263"/>
            <ac:graphicFrameMk id="19" creationId="{796A1FE0-3EB6-C079-D130-106C24E3A4AE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46:39.930" v="2055" actId="1076"/>
          <ac:graphicFrameMkLst>
            <pc:docMk/>
            <pc:sldMk cId="2759065019" sldId="263"/>
            <ac:graphicFrameMk id="20" creationId="{31ACA35D-8446-B48B-D07F-1C2911D69519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46:54.367" v="2063" actId="1076"/>
          <ac:graphicFrameMkLst>
            <pc:docMk/>
            <pc:sldMk cId="2759065019" sldId="263"/>
            <ac:graphicFrameMk id="21" creationId="{5E3D45C4-F13C-0682-7BAB-C9CFC5E33FEA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46:54.367" v="2063" actId="1076"/>
          <ac:graphicFrameMkLst>
            <pc:docMk/>
            <pc:sldMk cId="2759065019" sldId="263"/>
            <ac:graphicFrameMk id="22" creationId="{5590AB91-70B2-416C-E1C0-CA15FAE770E3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46:57.259" v="2064" actId="1076"/>
          <ac:graphicFrameMkLst>
            <pc:docMk/>
            <pc:sldMk cId="2759065019" sldId="263"/>
            <ac:graphicFrameMk id="23" creationId="{59ACF7F0-4BDA-482A-D009-334A2012FEBA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46:32.397" v="2053" actId="1076"/>
          <ac:graphicFrameMkLst>
            <pc:docMk/>
            <pc:sldMk cId="2759065019" sldId="263"/>
            <ac:graphicFrameMk id="26" creationId="{F23E523B-25DA-308F-B622-545D9CDC72C5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46:32.397" v="2053" actId="1076"/>
          <ac:graphicFrameMkLst>
            <pc:docMk/>
            <pc:sldMk cId="2759065019" sldId="263"/>
            <ac:graphicFrameMk id="29" creationId="{DCC6C685-3140-1EBB-A492-8E9BCEB7AAB3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46:54.367" v="2063" actId="1076"/>
          <ac:graphicFrameMkLst>
            <pc:docMk/>
            <pc:sldMk cId="2759065019" sldId="263"/>
            <ac:graphicFrameMk id="32" creationId="{CE3A809A-43AE-67BC-A43E-BF02786F8D17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46:54.367" v="2063" actId="1076"/>
          <ac:graphicFrameMkLst>
            <pc:docMk/>
            <pc:sldMk cId="2759065019" sldId="263"/>
            <ac:graphicFrameMk id="33" creationId="{20600F1E-9122-3F93-AD32-5126FD7620D1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47:21.700" v="2078" actId="1037"/>
          <ac:graphicFrameMkLst>
            <pc:docMk/>
            <pc:sldMk cId="2759065019" sldId="263"/>
            <ac:graphicFrameMk id="34" creationId="{9E809B3B-C3E8-0FC1-67A1-0B5B53FF96DA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47:49.760" v="2081" actId="1076"/>
          <ac:graphicFrameMkLst>
            <pc:docMk/>
            <pc:sldMk cId="2759065019" sldId="263"/>
            <ac:graphicFrameMk id="35" creationId="{DE3B3FAD-3B6E-9AAC-3BFB-574532368134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47:49.760" v="2081" actId="1076"/>
          <ac:graphicFrameMkLst>
            <pc:docMk/>
            <pc:sldMk cId="2759065019" sldId="263"/>
            <ac:graphicFrameMk id="36" creationId="{342F6D7F-A462-4815-1215-0A1008D21B4A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47:49.760" v="2081" actId="1076"/>
          <ac:graphicFrameMkLst>
            <pc:docMk/>
            <pc:sldMk cId="2759065019" sldId="263"/>
            <ac:graphicFrameMk id="37" creationId="{6FC2FB54-C7BD-6148-92CA-DB9343256608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47:49.760" v="2081" actId="1076"/>
          <ac:graphicFrameMkLst>
            <pc:docMk/>
            <pc:sldMk cId="2759065019" sldId="263"/>
            <ac:graphicFrameMk id="38" creationId="{960B5717-4DD4-E792-9F3F-4E593042A38F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47:49.760" v="2081" actId="1076"/>
          <ac:graphicFrameMkLst>
            <pc:docMk/>
            <pc:sldMk cId="2759065019" sldId="263"/>
            <ac:graphicFrameMk id="39" creationId="{9515D9F9-DB73-FE51-1776-4909DD81C93E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47:49.760" v="2081" actId="1076"/>
          <ac:graphicFrameMkLst>
            <pc:docMk/>
            <pc:sldMk cId="2759065019" sldId="263"/>
            <ac:graphicFrameMk id="40" creationId="{5159E2C2-856F-612B-7010-1A3C33AB2FD3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47:49.760" v="2081" actId="1076"/>
          <ac:graphicFrameMkLst>
            <pc:docMk/>
            <pc:sldMk cId="2759065019" sldId="263"/>
            <ac:graphicFrameMk id="41" creationId="{C302F666-D689-33DB-A5FE-E501F1121653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47:49.760" v="2081" actId="1076"/>
          <ac:graphicFrameMkLst>
            <pc:docMk/>
            <pc:sldMk cId="2759065019" sldId="263"/>
            <ac:graphicFrameMk id="42" creationId="{D8F94362-5B4F-C6E7-4AC9-27D23279D450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47:49.760" v="2081" actId="1076"/>
          <ac:graphicFrameMkLst>
            <pc:docMk/>
            <pc:sldMk cId="2759065019" sldId="263"/>
            <ac:graphicFrameMk id="43" creationId="{263D45EA-96BA-EC09-72F9-507664F5F9DC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47:49.760" v="2081" actId="1076"/>
          <ac:graphicFrameMkLst>
            <pc:docMk/>
            <pc:sldMk cId="2759065019" sldId="263"/>
            <ac:graphicFrameMk id="46" creationId="{6055FE7D-CCDB-7227-4AE2-E9BB60D86621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47:49.760" v="2081" actId="1076"/>
          <ac:graphicFrameMkLst>
            <pc:docMk/>
            <pc:sldMk cId="2759065019" sldId="263"/>
            <ac:graphicFrameMk id="47" creationId="{B9E335B8-9D95-8129-C109-FD1A6C8E843E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47:49.760" v="2081" actId="1076"/>
          <ac:graphicFrameMkLst>
            <pc:docMk/>
            <pc:sldMk cId="2759065019" sldId="263"/>
            <ac:graphicFrameMk id="50" creationId="{5E17EC1F-00B1-A4D4-7AF5-E4717B64523A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47:49.760" v="2081" actId="1076"/>
          <ac:graphicFrameMkLst>
            <pc:docMk/>
            <pc:sldMk cId="2759065019" sldId="263"/>
            <ac:graphicFrameMk id="51" creationId="{4469D10C-B02B-CC7B-C5E7-F4E9E198EAD9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47:49.760" v="2081" actId="1076"/>
          <ac:graphicFrameMkLst>
            <pc:docMk/>
            <pc:sldMk cId="2759065019" sldId="263"/>
            <ac:graphicFrameMk id="54" creationId="{0A24A70F-4B70-36BC-ACAE-76DF8A29C613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47:49.760" v="2081" actId="1076"/>
          <ac:graphicFrameMkLst>
            <pc:docMk/>
            <pc:sldMk cId="2759065019" sldId="263"/>
            <ac:graphicFrameMk id="55" creationId="{318E121B-E1BB-DA87-0EE6-E036A2DF20E7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47:49.760" v="2081" actId="1076"/>
          <ac:graphicFrameMkLst>
            <pc:docMk/>
            <pc:sldMk cId="2759065019" sldId="263"/>
            <ac:graphicFrameMk id="58" creationId="{DF3857EB-AAA0-899C-2EE7-126D038C2989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47:49.760" v="2081" actId="1076"/>
          <ac:graphicFrameMkLst>
            <pc:docMk/>
            <pc:sldMk cId="2759065019" sldId="263"/>
            <ac:graphicFrameMk id="59" creationId="{4B4A8675-828A-498A-FBF4-49BC877013A3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47:49.760" v="2081" actId="1076"/>
          <ac:graphicFrameMkLst>
            <pc:docMk/>
            <pc:sldMk cId="2759065019" sldId="263"/>
            <ac:graphicFrameMk id="61" creationId="{8C15070F-5277-A18F-CB43-F58D577FFA5C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47:49.760" v="2081" actId="1076"/>
          <ac:graphicFrameMkLst>
            <pc:docMk/>
            <pc:sldMk cId="2759065019" sldId="263"/>
            <ac:graphicFrameMk id="62" creationId="{5690DBF3-C0C4-7691-52CB-B7EF7C297283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47:49.760" v="2081" actId="1076"/>
          <ac:graphicFrameMkLst>
            <pc:docMk/>
            <pc:sldMk cId="2759065019" sldId="263"/>
            <ac:graphicFrameMk id="63" creationId="{90F0B85A-2A64-5C96-1807-F04C3CAFA1B3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47:49.760" v="2081" actId="1076"/>
          <ac:graphicFrameMkLst>
            <pc:docMk/>
            <pc:sldMk cId="2759065019" sldId="263"/>
            <ac:graphicFrameMk id="64" creationId="{860A4198-6948-8728-B82C-B2289DDF677E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47:49.760" v="2081" actId="1076"/>
          <ac:graphicFrameMkLst>
            <pc:docMk/>
            <pc:sldMk cId="2759065019" sldId="263"/>
            <ac:graphicFrameMk id="65" creationId="{0117069D-EA68-A2C4-10FB-C26F791F20D9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47:49.760" v="2081" actId="1076"/>
          <ac:graphicFrameMkLst>
            <pc:docMk/>
            <pc:sldMk cId="2759065019" sldId="263"/>
            <ac:graphicFrameMk id="66" creationId="{04792F8F-E517-727D-F172-85297EBFD238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47:49.760" v="2081" actId="1076"/>
          <ac:graphicFrameMkLst>
            <pc:docMk/>
            <pc:sldMk cId="2759065019" sldId="263"/>
            <ac:graphicFrameMk id="67" creationId="{BD3E6C84-C8F7-08E0-DC0F-F01F2299594C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47:49.760" v="2081" actId="1076"/>
          <ac:graphicFrameMkLst>
            <pc:docMk/>
            <pc:sldMk cId="2759065019" sldId="263"/>
            <ac:graphicFrameMk id="68" creationId="{3F8EA201-C7E4-19BE-4A0A-F321CDEE4C30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47:49.760" v="2081" actId="1076"/>
          <ac:graphicFrameMkLst>
            <pc:docMk/>
            <pc:sldMk cId="2759065019" sldId="263"/>
            <ac:graphicFrameMk id="69" creationId="{C546DDF6-B91D-12C3-33C8-B017718DE2DC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47:49.760" v="2081" actId="1076"/>
          <ac:graphicFrameMkLst>
            <pc:docMk/>
            <pc:sldMk cId="2759065019" sldId="263"/>
            <ac:graphicFrameMk id="70" creationId="{BE204165-6888-6621-F192-ACCF603EA65C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47:49.760" v="2081" actId="1076"/>
          <ac:graphicFrameMkLst>
            <pc:docMk/>
            <pc:sldMk cId="2759065019" sldId="263"/>
            <ac:graphicFrameMk id="71" creationId="{2A979A5E-EEB7-BEA2-DBF4-C8B3A5C45763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47:49.760" v="2081" actId="1076"/>
          <ac:graphicFrameMkLst>
            <pc:docMk/>
            <pc:sldMk cId="2759065019" sldId="263"/>
            <ac:graphicFrameMk id="74" creationId="{31B8A8CF-4B0D-37E9-0D2D-5933116AEE96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47:49.760" v="2081" actId="1076"/>
          <ac:graphicFrameMkLst>
            <pc:docMk/>
            <pc:sldMk cId="2759065019" sldId="263"/>
            <ac:graphicFrameMk id="75" creationId="{E344BB7E-26A7-BF9E-4002-8EEBCF90EC7D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47:49.760" v="2081" actId="1076"/>
          <ac:graphicFrameMkLst>
            <pc:docMk/>
            <pc:sldMk cId="2759065019" sldId="263"/>
            <ac:graphicFrameMk id="78" creationId="{3F8911BE-480A-571D-FAEE-750FB102643A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47:49.760" v="2081" actId="1076"/>
          <ac:graphicFrameMkLst>
            <pc:docMk/>
            <pc:sldMk cId="2759065019" sldId="263"/>
            <ac:graphicFrameMk id="79" creationId="{A4342C2A-23E6-E2B1-6D55-9C8170B19B7B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47:49.760" v="2081" actId="1076"/>
          <ac:graphicFrameMkLst>
            <pc:docMk/>
            <pc:sldMk cId="2759065019" sldId="263"/>
            <ac:graphicFrameMk id="82" creationId="{6D9ED517-7A94-C04D-914B-EC20948F5946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47:49.760" v="2081" actId="1076"/>
          <ac:graphicFrameMkLst>
            <pc:docMk/>
            <pc:sldMk cId="2759065019" sldId="263"/>
            <ac:graphicFrameMk id="83" creationId="{8F24A116-E78C-BFD0-B526-63271FBE59A6}"/>
          </ac:graphicFrameMkLst>
        </pc:graphicFrameChg>
        <pc:graphicFrameChg chg="add mod">
          <ac:chgData name="Danny Young" userId="cb0f4ce2-eb4f-479e-8e8f-3beb257e632f" providerId="ADAL" clId="{522A162A-6285-4054-8FFB-A9243796445C}" dt="2025-10-06T22:47:49.760" v="2081" actId="1076"/>
          <ac:graphicFrameMkLst>
            <pc:docMk/>
            <pc:sldMk cId="2759065019" sldId="263"/>
            <ac:graphicFrameMk id="84" creationId="{9C1DE6B3-4A0A-2EF0-5DC4-559AB49CDE05}"/>
          </ac:graphicFrameMkLst>
        </pc:graphicFrameChg>
        <pc:cxnChg chg="add mod">
          <ac:chgData name="Danny Young" userId="cb0f4ce2-eb4f-479e-8e8f-3beb257e632f" providerId="ADAL" clId="{522A162A-6285-4054-8FFB-A9243796445C}" dt="2025-10-06T22:46:10.182" v="2050" actId="1076"/>
          <ac:cxnSpMkLst>
            <pc:docMk/>
            <pc:sldMk cId="2759065019" sldId="263"/>
            <ac:cxnSpMk id="5" creationId="{6F6D91C7-6734-9732-5A18-D797D6216865}"/>
          </ac:cxnSpMkLst>
        </pc:cxnChg>
        <pc:cxnChg chg="add mod">
          <ac:chgData name="Danny Young" userId="cb0f4ce2-eb4f-479e-8e8f-3beb257e632f" providerId="ADAL" clId="{522A162A-6285-4054-8FFB-A9243796445C}" dt="2025-10-06T22:46:10.182" v="2050" actId="1076"/>
          <ac:cxnSpMkLst>
            <pc:docMk/>
            <pc:sldMk cId="2759065019" sldId="263"/>
            <ac:cxnSpMk id="6" creationId="{75608BD6-4C31-F232-91F9-48FE38643ABB}"/>
          </ac:cxnSpMkLst>
        </pc:cxnChg>
        <pc:cxnChg chg="add mod">
          <ac:chgData name="Danny Young" userId="cb0f4ce2-eb4f-479e-8e8f-3beb257e632f" providerId="ADAL" clId="{522A162A-6285-4054-8FFB-A9243796445C}" dt="2025-10-06T22:46:39.930" v="2055" actId="1076"/>
          <ac:cxnSpMkLst>
            <pc:docMk/>
            <pc:sldMk cId="2759065019" sldId="263"/>
            <ac:cxnSpMk id="13" creationId="{DEC7F2AA-83B6-BAAD-916C-0785E9DE0761}"/>
          </ac:cxnSpMkLst>
        </pc:cxnChg>
        <pc:cxnChg chg="add mod">
          <ac:chgData name="Danny Young" userId="cb0f4ce2-eb4f-479e-8e8f-3beb257e632f" providerId="ADAL" clId="{522A162A-6285-4054-8FFB-A9243796445C}" dt="2025-10-06T22:46:39.930" v="2055" actId="1076"/>
          <ac:cxnSpMkLst>
            <pc:docMk/>
            <pc:sldMk cId="2759065019" sldId="263"/>
            <ac:cxnSpMk id="14" creationId="{23D1DEC7-D326-2718-156F-05E626192237}"/>
          </ac:cxnSpMkLst>
        </pc:cxnChg>
        <pc:cxnChg chg="add mod">
          <ac:chgData name="Danny Young" userId="cb0f4ce2-eb4f-479e-8e8f-3beb257e632f" providerId="ADAL" clId="{522A162A-6285-4054-8FFB-A9243796445C}" dt="2025-10-06T22:46:39.930" v="2055" actId="1076"/>
          <ac:cxnSpMkLst>
            <pc:docMk/>
            <pc:sldMk cId="2759065019" sldId="263"/>
            <ac:cxnSpMk id="17" creationId="{E32DF57E-633D-37A7-AD7E-3C070CF46912}"/>
          </ac:cxnSpMkLst>
        </pc:cxnChg>
        <pc:cxnChg chg="add mod">
          <ac:chgData name="Danny Young" userId="cb0f4ce2-eb4f-479e-8e8f-3beb257e632f" providerId="ADAL" clId="{522A162A-6285-4054-8FFB-A9243796445C}" dt="2025-10-06T22:46:39.930" v="2055" actId="1076"/>
          <ac:cxnSpMkLst>
            <pc:docMk/>
            <pc:sldMk cId="2759065019" sldId="263"/>
            <ac:cxnSpMk id="18" creationId="{B609EDC1-DF4F-F3CA-1F31-9E2634758ED3}"/>
          </ac:cxnSpMkLst>
        </pc:cxnChg>
        <pc:cxnChg chg="add mod">
          <ac:chgData name="Danny Young" userId="cb0f4ce2-eb4f-479e-8e8f-3beb257e632f" providerId="ADAL" clId="{522A162A-6285-4054-8FFB-A9243796445C}" dt="2025-10-06T22:46:32.397" v="2053" actId="1076"/>
          <ac:cxnSpMkLst>
            <pc:docMk/>
            <pc:sldMk cId="2759065019" sldId="263"/>
            <ac:cxnSpMk id="24" creationId="{5F821C6C-D948-4F7B-5EB3-80BAAC5650BA}"/>
          </ac:cxnSpMkLst>
        </pc:cxnChg>
        <pc:cxnChg chg="add mod">
          <ac:chgData name="Danny Young" userId="cb0f4ce2-eb4f-479e-8e8f-3beb257e632f" providerId="ADAL" clId="{522A162A-6285-4054-8FFB-A9243796445C}" dt="2025-10-06T22:46:32.397" v="2053" actId="1076"/>
          <ac:cxnSpMkLst>
            <pc:docMk/>
            <pc:sldMk cId="2759065019" sldId="263"/>
            <ac:cxnSpMk id="25" creationId="{3286601D-69F1-AF32-72C5-59ED0DC82C83}"/>
          </ac:cxnSpMkLst>
        </pc:cxnChg>
        <pc:cxnChg chg="add mod">
          <ac:chgData name="Danny Young" userId="cb0f4ce2-eb4f-479e-8e8f-3beb257e632f" providerId="ADAL" clId="{522A162A-6285-4054-8FFB-A9243796445C}" dt="2025-10-06T22:46:32.397" v="2053" actId="1076"/>
          <ac:cxnSpMkLst>
            <pc:docMk/>
            <pc:sldMk cId="2759065019" sldId="263"/>
            <ac:cxnSpMk id="27" creationId="{E8D0B50C-934A-0949-7910-7311B7E0D5B1}"/>
          </ac:cxnSpMkLst>
        </pc:cxnChg>
        <pc:cxnChg chg="add mod">
          <ac:chgData name="Danny Young" userId="cb0f4ce2-eb4f-479e-8e8f-3beb257e632f" providerId="ADAL" clId="{522A162A-6285-4054-8FFB-A9243796445C}" dt="2025-10-06T22:46:32.397" v="2053" actId="1076"/>
          <ac:cxnSpMkLst>
            <pc:docMk/>
            <pc:sldMk cId="2759065019" sldId="263"/>
            <ac:cxnSpMk id="28" creationId="{AEF6E87A-191B-7D6D-705C-1846C22745F0}"/>
          </ac:cxnSpMkLst>
        </pc:cxnChg>
        <pc:cxnChg chg="add mod">
          <ac:chgData name="Danny Young" userId="cb0f4ce2-eb4f-479e-8e8f-3beb257e632f" providerId="ADAL" clId="{522A162A-6285-4054-8FFB-A9243796445C}" dt="2025-10-06T22:46:54.367" v="2063" actId="1076"/>
          <ac:cxnSpMkLst>
            <pc:docMk/>
            <pc:sldMk cId="2759065019" sldId="263"/>
            <ac:cxnSpMk id="30" creationId="{CEE71B0E-3F3D-D302-49FF-734CF98CD174}"/>
          </ac:cxnSpMkLst>
        </pc:cxnChg>
        <pc:cxnChg chg="add mod">
          <ac:chgData name="Danny Young" userId="cb0f4ce2-eb4f-479e-8e8f-3beb257e632f" providerId="ADAL" clId="{522A162A-6285-4054-8FFB-A9243796445C}" dt="2025-10-06T22:46:54.367" v="2063" actId="1076"/>
          <ac:cxnSpMkLst>
            <pc:docMk/>
            <pc:sldMk cId="2759065019" sldId="263"/>
            <ac:cxnSpMk id="31" creationId="{BF23ADDF-A0F3-B990-C985-6A5427562E4A}"/>
          </ac:cxnSpMkLst>
        </pc:cxnChg>
        <pc:cxnChg chg="add mod">
          <ac:chgData name="Danny Young" userId="cb0f4ce2-eb4f-479e-8e8f-3beb257e632f" providerId="ADAL" clId="{522A162A-6285-4054-8FFB-A9243796445C}" dt="2025-10-06T22:47:49.760" v="2081" actId="1076"/>
          <ac:cxnSpMkLst>
            <pc:docMk/>
            <pc:sldMk cId="2759065019" sldId="263"/>
            <ac:cxnSpMk id="44" creationId="{2805C1C7-7143-0E26-6E27-D70B1D815EF5}"/>
          </ac:cxnSpMkLst>
        </pc:cxnChg>
        <pc:cxnChg chg="add mod">
          <ac:chgData name="Danny Young" userId="cb0f4ce2-eb4f-479e-8e8f-3beb257e632f" providerId="ADAL" clId="{522A162A-6285-4054-8FFB-A9243796445C}" dt="2025-10-06T22:47:49.760" v="2081" actId="1076"/>
          <ac:cxnSpMkLst>
            <pc:docMk/>
            <pc:sldMk cId="2759065019" sldId="263"/>
            <ac:cxnSpMk id="45" creationId="{49B71145-1412-C048-E8CC-34DF806C21B7}"/>
          </ac:cxnSpMkLst>
        </pc:cxnChg>
        <pc:cxnChg chg="add mod">
          <ac:chgData name="Danny Young" userId="cb0f4ce2-eb4f-479e-8e8f-3beb257e632f" providerId="ADAL" clId="{522A162A-6285-4054-8FFB-A9243796445C}" dt="2025-10-06T22:47:49.760" v="2081" actId="1076"/>
          <ac:cxnSpMkLst>
            <pc:docMk/>
            <pc:sldMk cId="2759065019" sldId="263"/>
            <ac:cxnSpMk id="48" creationId="{E0302AD7-9ECE-AC78-B5DE-DA1C0D46BDA0}"/>
          </ac:cxnSpMkLst>
        </pc:cxnChg>
        <pc:cxnChg chg="add mod">
          <ac:chgData name="Danny Young" userId="cb0f4ce2-eb4f-479e-8e8f-3beb257e632f" providerId="ADAL" clId="{522A162A-6285-4054-8FFB-A9243796445C}" dt="2025-10-06T22:47:49.760" v="2081" actId="1076"/>
          <ac:cxnSpMkLst>
            <pc:docMk/>
            <pc:sldMk cId="2759065019" sldId="263"/>
            <ac:cxnSpMk id="49" creationId="{8289CE08-B4FE-CB51-1288-96342E0BDE9A}"/>
          </ac:cxnSpMkLst>
        </pc:cxnChg>
        <pc:cxnChg chg="add mod">
          <ac:chgData name="Danny Young" userId="cb0f4ce2-eb4f-479e-8e8f-3beb257e632f" providerId="ADAL" clId="{522A162A-6285-4054-8FFB-A9243796445C}" dt="2025-10-06T22:47:49.760" v="2081" actId="1076"/>
          <ac:cxnSpMkLst>
            <pc:docMk/>
            <pc:sldMk cId="2759065019" sldId="263"/>
            <ac:cxnSpMk id="52" creationId="{A9B05CE3-614A-5856-697E-F97F3BFAFD09}"/>
          </ac:cxnSpMkLst>
        </pc:cxnChg>
        <pc:cxnChg chg="add mod">
          <ac:chgData name="Danny Young" userId="cb0f4ce2-eb4f-479e-8e8f-3beb257e632f" providerId="ADAL" clId="{522A162A-6285-4054-8FFB-A9243796445C}" dt="2025-10-06T22:47:49.760" v="2081" actId="1076"/>
          <ac:cxnSpMkLst>
            <pc:docMk/>
            <pc:sldMk cId="2759065019" sldId="263"/>
            <ac:cxnSpMk id="53" creationId="{5720F020-227A-ACC6-2D18-4390CBBB0D41}"/>
          </ac:cxnSpMkLst>
        </pc:cxnChg>
        <pc:cxnChg chg="add mod">
          <ac:chgData name="Danny Young" userId="cb0f4ce2-eb4f-479e-8e8f-3beb257e632f" providerId="ADAL" clId="{522A162A-6285-4054-8FFB-A9243796445C}" dt="2025-10-06T22:47:49.760" v="2081" actId="1076"/>
          <ac:cxnSpMkLst>
            <pc:docMk/>
            <pc:sldMk cId="2759065019" sldId="263"/>
            <ac:cxnSpMk id="56" creationId="{B3BA667A-C02F-A4DC-521E-5D276024A60B}"/>
          </ac:cxnSpMkLst>
        </pc:cxnChg>
        <pc:cxnChg chg="add mod">
          <ac:chgData name="Danny Young" userId="cb0f4ce2-eb4f-479e-8e8f-3beb257e632f" providerId="ADAL" clId="{522A162A-6285-4054-8FFB-A9243796445C}" dt="2025-10-06T22:47:49.760" v="2081" actId="1076"/>
          <ac:cxnSpMkLst>
            <pc:docMk/>
            <pc:sldMk cId="2759065019" sldId="263"/>
            <ac:cxnSpMk id="57" creationId="{366E68C2-3E59-3A89-1322-78A8A32E0056}"/>
          </ac:cxnSpMkLst>
        </pc:cxnChg>
        <pc:cxnChg chg="add mod">
          <ac:chgData name="Danny Young" userId="cb0f4ce2-eb4f-479e-8e8f-3beb257e632f" providerId="ADAL" clId="{522A162A-6285-4054-8FFB-A9243796445C}" dt="2025-10-06T22:47:49.760" v="2081" actId="1076"/>
          <ac:cxnSpMkLst>
            <pc:docMk/>
            <pc:sldMk cId="2759065019" sldId="263"/>
            <ac:cxnSpMk id="60" creationId="{F9437DB3-683E-5E48-C1FD-66F2EA222B13}"/>
          </ac:cxnSpMkLst>
        </pc:cxnChg>
        <pc:cxnChg chg="add mod">
          <ac:chgData name="Danny Young" userId="cb0f4ce2-eb4f-479e-8e8f-3beb257e632f" providerId="ADAL" clId="{522A162A-6285-4054-8FFB-A9243796445C}" dt="2025-10-06T22:47:49.760" v="2081" actId="1076"/>
          <ac:cxnSpMkLst>
            <pc:docMk/>
            <pc:sldMk cId="2759065019" sldId="263"/>
            <ac:cxnSpMk id="72" creationId="{7C3C930F-597F-3636-C6FC-E47FBA694A28}"/>
          </ac:cxnSpMkLst>
        </pc:cxnChg>
        <pc:cxnChg chg="add mod">
          <ac:chgData name="Danny Young" userId="cb0f4ce2-eb4f-479e-8e8f-3beb257e632f" providerId="ADAL" clId="{522A162A-6285-4054-8FFB-A9243796445C}" dt="2025-10-06T22:47:49.760" v="2081" actId="1076"/>
          <ac:cxnSpMkLst>
            <pc:docMk/>
            <pc:sldMk cId="2759065019" sldId="263"/>
            <ac:cxnSpMk id="73" creationId="{F4AE34B1-EB52-44F7-6EAD-766D2CBD9549}"/>
          </ac:cxnSpMkLst>
        </pc:cxnChg>
        <pc:cxnChg chg="add mod">
          <ac:chgData name="Danny Young" userId="cb0f4ce2-eb4f-479e-8e8f-3beb257e632f" providerId="ADAL" clId="{522A162A-6285-4054-8FFB-A9243796445C}" dt="2025-10-06T22:47:49.760" v="2081" actId="1076"/>
          <ac:cxnSpMkLst>
            <pc:docMk/>
            <pc:sldMk cId="2759065019" sldId="263"/>
            <ac:cxnSpMk id="76" creationId="{AA9632A2-1CF0-8384-C93D-43EEFB909E18}"/>
          </ac:cxnSpMkLst>
        </pc:cxnChg>
        <pc:cxnChg chg="add mod">
          <ac:chgData name="Danny Young" userId="cb0f4ce2-eb4f-479e-8e8f-3beb257e632f" providerId="ADAL" clId="{522A162A-6285-4054-8FFB-A9243796445C}" dt="2025-10-06T22:47:49.760" v="2081" actId="1076"/>
          <ac:cxnSpMkLst>
            <pc:docMk/>
            <pc:sldMk cId="2759065019" sldId="263"/>
            <ac:cxnSpMk id="77" creationId="{017C9419-2DB3-2BA8-DDCD-1C5ADB74D80D}"/>
          </ac:cxnSpMkLst>
        </pc:cxnChg>
        <pc:cxnChg chg="add mod">
          <ac:chgData name="Danny Young" userId="cb0f4ce2-eb4f-479e-8e8f-3beb257e632f" providerId="ADAL" clId="{522A162A-6285-4054-8FFB-A9243796445C}" dt="2025-10-06T22:47:49.760" v="2081" actId="1076"/>
          <ac:cxnSpMkLst>
            <pc:docMk/>
            <pc:sldMk cId="2759065019" sldId="263"/>
            <ac:cxnSpMk id="80" creationId="{829B4765-F029-3EEB-9A9B-58B78A8182E3}"/>
          </ac:cxnSpMkLst>
        </pc:cxnChg>
        <pc:cxnChg chg="add mod">
          <ac:chgData name="Danny Young" userId="cb0f4ce2-eb4f-479e-8e8f-3beb257e632f" providerId="ADAL" clId="{522A162A-6285-4054-8FFB-A9243796445C}" dt="2025-10-06T22:47:49.760" v="2081" actId="1076"/>
          <ac:cxnSpMkLst>
            <pc:docMk/>
            <pc:sldMk cId="2759065019" sldId="263"/>
            <ac:cxnSpMk id="81" creationId="{6B9EF67E-0D46-BF8E-C7D4-6431321F7352}"/>
          </ac:cxnSpMkLst>
        </pc:cxnChg>
      </pc:sldChg>
      <pc:sldChg chg="delSp modSp add mod">
        <pc:chgData name="Danny Young" userId="cb0f4ce2-eb4f-479e-8e8f-3beb257e632f" providerId="ADAL" clId="{522A162A-6285-4054-8FFB-A9243796445C}" dt="2025-10-06T22:50:55.513" v="2215"/>
        <pc:sldMkLst>
          <pc:docMk/>
          <pc:sldMk cId="3617692254" sldId="266"/>
        </pc:sldMkLst>
        <pc:spChg chg="del">
          <ac:chgData name="Danny Young" userId="cb0f4ce2-eb4f-479e-8e8f-3beb257e632f" providerId="ADAL" clId="{522A162A-6285-4054-8FFB-A9243796445C}" dt="2025-10-06T22:50:29.575" v="2205" actId="478"/>
          <ac:spMkLst>
            <pc:docMk/>
            <pc:sldMk cId="3617692254" sldId="266"/>
            <ac:spMk id="2" creationId="{EEE67520-DE1B-4FBA-8EA7-1065AD167F42}"/>
          </ac:spMkLst>
        </pc:spChg>
        <pc:spChg chg="mod">
          <ac:chgData name="Danny Young" userId="cb0f4ce2-eb4f-479e-8e8f-3beb257e632f" providerId="ADAL" clId="{522A162A-6285-4054-8FFB-A9243796445C}" dt="2025-10-06T22:50:46.315" v="2213" actId="14100"/>
          <ac:spMkLst>
            <pc:docMk/>
            <pc:sldMk cId="3617692254" sldId="266"/>
            <ac:spMk id="3" creationId="{281F3B10-5D7C-BC6F-70E2-304AF8B707BF}"/>
          </ac:spMkLst>
        </pc:spChg>
        <pc:graphicFrameChg chg="mod">
          <ac:chgData name="Danny Young" userId="cb0f4ce2-eb4f-479e-8e8f-3beb257e632f" providerId="ADAL" clId="{522A162A-6285-4054-8FFB-A9243796445C}" dt="2025-10-06T22:50:55.513" v="2215"/>
          <ac:graphicFrameMkLst>
            <pc:docMk/>
            <pc:sldMk cId="3617692254" sldId="266"/>
            <ac:graphicFrameMk id="4" creationId="{BAD31E9C-63E0-33E6-CA9C-C7ADB5BE4853}"/>
          </ac:graphicFrameMkLst>
        </pc:graphicFrameChg>
      </pc:sldChg>
      <pc:sldChg chg="addSp delSp modSp new mod ord modAnim">
        <pc:chgData name="Danny Young" userId="cb0f4ce2-eb4f-479e-8e8f-3beb257e632f" providerId="ADAL" clId="{522A162A-6285-4054-8FFB-A9243796445C}" dt="2025-10-27T17:35:58.764" v="7081" actId="20577"/>
        <pc:sldMkLst>
          <pc:docMk/>
          <pc:sldMk cId="2239834169" sldId="267"/>
        </pc:sldMkLst>
        <pc:spChg chg="mod">
          <ac:chgData name="Danny Young" userId="cb0f4ce2-eb4f-479e-8e8f-3beb257e632f" providerId="ADAL" clId="{522A162A-6285-4054-8FFB-A9243796445C}" dt="2025-10-27T17:35:58.764" v="7081" actId="20577"/>
          <ac:spMkLst>
            <pc:docMk/>
            <pc:sldMk cId="2239834169" sldId="267"/>
            <ac:spMk id="2" creationId="{68F54A7E-7BB5-2F70-244B-4EA8BC7082AC}"/>
          </ac:spMkLst>
        </pc:spChg>
        <pc:spChg chg="mod">
          <ac:chgData name="Danny Young" userId="cb0f4ce2-eb4f-479e-8e8f-3beb257e632f" providerId="ADAL" clId="{522A162A-6285-4054-8FFB-A9243796445C}" dt="2025-10-27T17:35:39.139" v="7069" actId="20577"/>
          <ac:spMkLst>
            <pc:docMk/>
            <pc:sldMk cId="2239834169" sldId="267"/>
            <ac:spMk id="3" creationId="{E7C0959F-31A4-964C-1A72-E2742D49A865}"/>
          </ac:spMkLst>
        </pc:spChg>
        <pc:spChg chg="add mod">
          <ac:chgData name="Danny Young" userId="cb0f4ce2-eb4f-479e-8e8f-3beb257e632f" providerId="ADAL" clId="{522A162A-6285-4054-8FFB-A9243796445C}" dt="2025-10-27T17:34:12.390" v="7036" actId="1076"/>
          <ac:spMkLst>
            <pc:docMk/>
            <pc:sldMk cId="2239834169" sldId="267"/>
            <ac:spMk id="5" creationId="{B4C7DF51-DF5D-3DFA-EE08-490D3478C0AE}"/>
          </ac:spMkLst>
        </pc:spChg>
        <pc:graphicFrameChg chg="add mod">
          <ac:chgData name="Danny Young" userId="cb0f4ce2-eb4f-479e-8e8f-3beb257e632f" providerId="ADAL" clId="{522A162A-6285-4054-8FFB-A9243796445C}" dt="2025-10-27T17:32:18.708" v="6996" actId="1076"/>
          <ac:graphicFrameMkLst>
            <pc:docMk/>
            <pc:sldMk cId="2239834169" sldId="267"/>
            <ac:graphicFrameMk id="4" creationId="{49DA1EF6-59CE-B6CE-75C0-A2CEEEDFCDF3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34:06.092" v="7034" actId="1076"/>
          <ac:graphicFrameMkLst>
            <pc:docMk/>
            <pc:sldMk cId="2239834169" sldId="267"/>
            <ac:graphicFrameMk id="6" creationId="{AA60F377-8299-05FF-B9FD-0F0F56575875}"/>
          </ac:graphicFrameMkLst>
        </pc:graphicFrameChg>
        <pc:graphicFrameChg chg="add del mod">
          <ac:chgData name="Danny Young" userId="cb0f4ce2-eb4f-479e-8e8f-3beb257e632f" providerId="ADAL" clId="{522A162A-6285-4054-8FFB-A9243796445C}" dt="2025-10-27T17:34:15.227" v="7037" actId="1076"/>
          <ac:graphicFrameMkLst>
            <pc:docMk/>
            <pc:sldMk cId="2239834169" sldId="267"/>
            <ac:graphicFrameMk id="7" creationId="{6FEADED3-468E-819D-1F1C-C6B84F8C2689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34:08.830" v="7035" actId="1076"/>
          <ac:graphicFrameMkLst>
            <pc:docMk/>
            <pc:sldMk cId="2239834169" sldId="267"/>
            <ac:graphicFrameMk id="10" creationId="{84877203-9C57-43A5-2BF7-D3D63D5A7834}"/>
          </ac:graphicFrameMkLst>
        </pc:graphicFrameChg>
        <pc:graphicFrameChg chg="add del mod">
          <ac:chgData name="Danny Young" userId="cb0f4ce2-eb4f-479e-8e8f-3beb257e632f" providerId="ADAL" clId="{522A162A-6285-4054-8FFB-A9243796445C}" dt="2025-10-27T17:32:51.279" v="7014" actId="478"/>
          <ac:graphicFrameMkLst>
            <pc:docMk/>
            <pc:sldMk cId="2239834169" sldId="267"/>
            <ac:graphicFrameMk id="11" creationId="{51E3E0F7-EC7E-CC16-A6DF-06A3C56229B0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34:21.484" v="7038" actId="1076"/>
          <ac:graphicFrameMkLst>
            <pc:docMk/>
            <pc:sldMk cId="2239834169" sldId="267"/>
            <ac:graphicFrameMk id="12" creationId="{779D9D8E-6C7F-66FC-C04B-7F76C7217564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34:24.277" v="7039" actId="1076"/>
          <ac:graphicFrameMkLst>
            <pc:docMk/>
            <pc:sldMk cId="2239834169" sldId="267"/>
            <ac:graphicFrameMk id="15" creationId="{9ADA3427-3513-3E80-6DF5-2E7A34348DDE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34:29.544" v="7040" actId="1076"/>
          <ac:graphicFrameMkLst>
            <pc:docMk/>
            <pc:sldMk cId="2239834169" sldId="267"/>
            <ac:graphicFrameMk id="16" creationId="{999DFB37-6C60-C76D-5ADA-6131AE536850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34:49.103" v="7046" actId="1076"/>
          <ac:graphicFrameMkLst>
            <pc:docMk/>
            <pc:sldMk cId="2239834169" sldId="267"/>
            <ac:graphicFrameMk id="19" creationId="{9B725D6A-1B89-932E-8070-9546CCB06963}"/>
          </ac:graphicFrameMkLst>
        </pc:graphicFrameChg>
        <pc:cxnChg chg="add mod">
          <ac:chgData name="Danny Young" userId="cb0f4ce2-eb4f-479e-8e8f-3beb257e632f" providerId="ADAL" clId="{522A162A-6285-4054-8FFB-A9243796445C}" dt="2025-10-27T17:34:06.092" v="7034" actId="1076"/>
          <ac:cxnSpMkLst>
            <pc:docMk/>
            <pc:sldMk cId="2239834169" sldId="267"/>
            <ac:cxnSpMk id="8" creationId="{DCEBEB63-8171-500D-A2E1-C561908D1609}"/>
          </ac:cxnSpMkLst>
        </pc:cxnChg>
        <pc:cxnChg chg="add mod">
          <ac:chgData name="Danny Young" userId="cb0f4ce2-eb4f-479e-8e8f-3beb257e632f" providerId="ADAL" clId="{522A162A-6285-4054-8FFB-A9243796445C}" dt="2025-10-27T17:34:06.092" v="7034" actId="1076"/>
          <ac:cxnSpMkLst>
            <pc:docMk/>
            <pc:sldMk cId="2239834169" sldId="267"/>
            <ac:cxnSpMk id="9" creationId="{7F093D27-7210-C343-D970-A1873EC1A9B2}"/>
          </ac:cxnSpMkLst>
        </pc:cxnChg>
        <pc:cxnChg chg="add mod">
          <ac:chgData name="Danny Young" userId="cb0f4ce2-eb4f-479e-8e8f-3beb257e632f" providerId="ADAL" clId="{522A162A-6285-4054-8FFB-A9243796445C}" dt="2025-10-27T17:34:21.484" v="7038" actId="1076"/>
          <ac:cxnSpMkLst>
            <pc:docMk/>
            <pc:sldMk cId="2239834169" sldId="267"/>
            <ac:cxnSpMk id="13" creationId="{5678FA82-CE46-54A4-0963-68DDCF3BCA99}"/>
          </ac:cxnSpMkLst>
        </pc:cxnChg>
        <pc:cxnChg chg="add mod">
          <ac:chgData name="Danny Young" userId="cb0f4ce2-eb4f-479e-8e8f-3beb257e632f" providerId="ADAL" clId="{522A162A-6285-4054-8FFB-A9243796445C}" dt="2025-10-27T17:34:21.484" v="7038" actId="1076"/>
          <ac:cxnSpMkLst>
            <pc:docMk/>
            <pc:sldMk cId="2239834169" sldId="267"/>
            <ac:cxnSpMk id="14" creationId="{278EA9BE-C226-13F0-C3CC-EBFCB1C3916C}"/>
          </ac:cxnSpMkLst>
        </pc:cxnChg>
        <pc:cxnChg chg="add mod">
          <ac:chgData name="Danny Young" userId="cb0f4ce2-eb4f-479e-8e8f-3beb257e632f" providerId="ADAL" clId="{522A162A-6285-4054-8FFB-A9243796445C}" dt="2025-10-27T17:34:37.132" v="7042" actId="1076"/>
          <ac:cxnSpMkLst>
            <pc:docMk/>
            <pc:sldMk cId="2239834169" sldId="267"/>
            <ac:cxnSpMk id="17" creationId="{B951A363-B0F0-D070-D7B5-374D53AA820C}"/>
          </ac:cxnSpMkLst>
        </pc:cxnChg>
        <pc:cxnChg chg="add mod">
          <ac:chgData name="Danny Young" userId="cb0f4ce2-eb4f-479e-8e8f-3beb257e632f" providerId="ADAL" clId="{522A162A-6285-4054-8FFB-A9243796445C}" dt="2025-10-27T17:34:37.132" v="7042" actId="1076"/>
          <ac:cxnSpMkLst>
            <pc:docMk/>
            <pc:sldMk cId="2239834169" sldId="267"/>
            <ac:cxnSpMk id="18" creationId="{0135DF03-AAA1-F4E3-2D62-80C50CD681F1}"/>
          </ac:cxnSpMkLst>
        </pc:cxnChg>
      </pc:sldChg>
      <pc:sldChg chg="addSp delSp modSp new mod modAnim">
        <pc:chgData name="Danny Young" userId="cb0f4ce2-eb4f-479e-8e8f-3beb257e632f" providerId="ADAL" clId="{522A162A-6285-4054-8FFB-A9243796445C}" dt="2025-10-27T23:34:51.484" v="7370"/>
        <pc:sldMkLst>
          <pc:docMk/>
          <pc:sldMk cId="3382196772" sldId="268"/>
        </pc:sldMkLst>
        <pc:spChg chg="mod">
          <ac:chgData name="Danny Young" userId="cb0f4ce2-eb4f-479e-8e8f-3beb257e632f" providerId="ADAL" clId="{522A162A-6285-4054-8FFB-A9243796445C}" dt="2025-10-06T22:53:15.893" v="2375" actId="14100"/>
          <ac:spMkLst>
            <pc:docMk/>
            <pc:sldMk cId="3382196772" sldId="268"/>
            <ac:spMk id="2" creationId="{872EFC05-C1C9-A3B7-4110-8F207D335F27}"/>
          </ac:spMkLst>
        </pc:spChg>
        <pc:spChg chg="mod">
          <ac:chgData name="Danny Young" userId="cb0f4ce2-eb4f-479e-8e8f-3beb257e632f" providerId="ADAL" clId="{522A162A-6285-4054-8FFB-A9243796445C}" dt="2025-10-15T16:08:04.026" v="4955" actId="14100"/>
          <ac:spMkLst>
            <pc:docMk/>
            <pc:sldMk cId="3382196772" sldId="268"/>
            <ac:spMk id="3" creationId="{9B495DFB-2AD3-A7D6-6E1F-0967B8000FA2}"/>
          </ac:spMkLst>
        </pc:spChg>
        <pc:spChg chg="add mod">
          <ac:chgData name="Danny Young" userId="cb0f4ce2-eb4f-479e-8e8f-3beb257e632f" providerId="ADAL" clId="{522A162A-6285-4054-8FFB-A9243796445C}" dt="2025-10-15T16:08:31.159" v="5070" actId="20577"/>
          <ac:spMkLst>
            <pc:docMk/>
            <pc:sldMk cId="3382196772" sldId="268"/>
            <ac:spMk id="9" creationId="{E2391E1B-8C2B-973A-9F24-B6B01B3F0D67}"/>
          </ac:spMkLst>
        </pc:spChg>
        <pc:spChg chg="add mod">
          <ac:chgData name="Danny Young" userId="cb0f4ce2-eb4f-479e-8e8f-3beb257e632f" providerId="ADAL" clId="{522A162A-6285-4054-8FFB-A9243796445C}" dt="2025-10-15T16:09:59.410" v="5197" actId="14100"/>
          <ac:spMkLst>
            <pc:docMk/>
            <pc:sldMk cId="3382196772" sldId="268"/>
            <ac:spMk id="11" creationId="{8D07E45A-A33E-1FEE-DD05-FC05631BF4BF}"/>
          </ac:spMkLst>
        </pc:spChg>
        <pc:spChg chg="add mod">
          <ac:chgData name="Danny Young" userId="cb0f4ce2-eb4f-479e-8e8f-3beb257e632f" providerId="ADAL" clId="{522A162A-6285-4054-8FFB-A9243796445C}" dt="2025-10-15T16:10:22.062" v="5328" actId="20577"/>
          <ac:spMkLst>
            <pc:docMk/>
            <pc:sldMk cId="3382196772" sldId="268"/>
            <ac:spMk id="12" creationId="{62E038D6-A7F7-A9EA-0464-286E75FF23D5}"/>
          </ac:spMkLst>
        </pc:spChg>
        <pc:graphicFrameChg chg="add mod">
          <ac:chgData name="Danny Young" userId="cb0f4ce2-eb4f-479e-8e8f-3beb257e632f" providerId="ADAL" clId="{522A162A-6285-4054-8FFB-A9243796445C}" dt="2025-10-15T16:09:35.157" v="5186" actId="14100"/>
          <ac:graphicFrameMkLst>
            <pc:docMk/>
            <pc:sldMk cId="3382196772" sldId="268"/>
            <ac:graphicFrameMk id="4" creationId="{571D564B-9A60-5749-7E12-E821E1FAF8AA}"/>
          </ac:graphicFrameMkLst>
        </pc:graphicFrameChg>
        <pc:graphicFrameChg chg="add mod">
          <ac:chgData name="Danny Young" userId="cb0f4ce2-eb4f-479e-8e8f-3beb257e632f" providerId="ADAL" clId="{522A162A-6285-4054-8FFB-A9243796445C}" dt="2025-10-15T16:09:40.639" v="5189" actId="14100"/>
          <ac:graphicFrameMkLst>
            <pc:docMk/>
            <pc:sldMk cId="3382196772" sldId="268"/>
            <ac:graphicFrameMk id="5" creationId="{4C0554FA-7312-0E2C-0225-12FBBD73D315}"/>
          </ac:graphicFrameMkLst>
        </pc:graphicFrameChg>
        <pc:graphicFrameChg chg="add mod">
          <ac:chgData name="Danny Young" userId="cb0f4ce2-eb4f-479e-8e8f-3beb257e632f" providerId="ADAL" clId="{522A162A-6285-4054-8FFB-A9243796445C}" dt="2025-10-15T16:09:54.750" v="5196" actId="1076"/>
          <ac:graphicFrameMkLst>
            <pc:docMk/>
            <pc:sldMk cId="3382196772" sldId="268"/>
            <ac:graphicFrameMk id="6" creationId="{48FC020D-CAFD-AB88-C61C-2D4E99E2F948}"/>
          </ac:graphicFrameMkLst>
        </pc:graphicFrameChg>
        <pc:graphicFrameChg chg="add mod">
          <ac:chgData name="Danny Young" userId="cb0f4ce2-eb4f-479e-8e8f-3beb257e632f" providerId="ADAL" clId="{522A162A-6285-4054-8FFB-A9243796445C}" dt="2025-10-15T16:10:29.912" v="5331" actId="1076"/>
          <ac:graphicFrameMkLst>
            <pc:docMk/>
            <pc:sldMk cId="3382196772" sldId="268"/>
            <ac:graphicFrameMk id="7" creationId="{B4760D8A-3383-6B24-65E8-449289178BB3}"/>
          </ac:graphicFrameMkLst>
        </pc:graphicFrameChg>
        <pc:graphicFrameChg chg="add del mod">
          <ac:chgData name="Danny Young" userId="cb0f4ce2-eb4f-479e-8e8f-3beb257e632f" providerId="ADAL" clId="{522A162A-6285-4054-8FFB-A9243796445C}" dt="2025-10-15T16:10:30.806" v="5332" actId="21"/>
          <ac:graphicFrameMkLst>
            <pc:docMk/>
            <pc:sldMk cId="3382196772" sldId="268"/>
            <ac:graphicFrameMk id="8" creationId="{95431849-804B-8825-9872-635CF156D296}"/>
          </ac:graphicFrameMkLst>
        </pc:graphicFrameChg>
        <pc:graphicFrameChg chg="add mod">
          <ac:chgData name="Danny Young" userId="cb0f4ce2-eb4f-479e-8e8f-3beb257e632f" providerId="ADAL" clId="{522A162A-6285-4054-8FFB-A9243796445C}" dt="2025-10-15T16:09:49.861" v="5193" actId="1076"/>
          <ac:graphicFrameMkLst>
            <pc:docMk/>
            <pc:sldMk cId="3382196772" sldId="268"/>
            <ac:graphicFrameMk id="10" creationId="{FAA52F3D-B901-7EA5-66E2-21A1DB5E3977}"/>
          </ac:graphicFrameMkLst>
        </pc:graphicFrameChg>
        <pc:graphicFrameChg chg="add del mod">
          <ac:chgData name="Danny Young" userId="cb0f4ce2-eb4f-479e-8e8f-3beb257e632f" providerId="ADAL" clId="{522A162A-6285-4054-8FFB-A9243796445C}" dt="2025-10-15T16:10:42.089" v="5335"/>
          <ac:graphicFrameMkLst>
            <pc:docMk/>
            <pc:sldMk cId="3382196772" sldId="268"/>
            <ac:graphicFrameMk id="13" creationId="{E7FE8D45-691E-68A4-FBEB-A7616A3B4103}"/>
          </ac:graphicFrameMkLst>
        </pc:graphicFrameChg>
        <pc:graphicFrameChg chg="add del mod">
          <ac:chgData name="Danny Young" userId="cb0f4ce2-eb4f-479e-8e8f-3beb257e632f" providerId="ADAL" clId="{522A162A-6285-4054-8FFB-A9243796445C}" dt="2025-10-15T16:10:53.984" v="5341" actId="478"/>
          <ac:graphicFrameMkLst>
            <pc:docMk/>
            <pc:sldMk cId="3382196772" sldId="268"/>
            <ac:graphicFrameMk id="14" creationId="{056AF42F-7EBC-F9E4-8E1F-2579206FE00F}"/>
          </ac:graphicFrameMkLst>
        </pc:graphicFrameChg>
      </pc:sldChg>
      <pc:sldChg chg="addSp modSp new mod">
        <pc:chgData name="Danny Young" userId="cb0f4ce2-eb4f-479e-8e8f-3beb257e632f" providerId="ADAL" clId="{522A162A-6285-4054-8FFB-A9243796445C}" dt="2025-10-15T17:14:09.618" v="6393" actId="1076"/>
        <pc:sldMkLst>
          <pc:docMk/>
          <pc:sldMk cId="2674303169" sldId="269"/>
        </pc:sldMkLst>
        <pc:spChg chg="mod">
          <ac:chgData name="Danny Young" userId="cb0f4ce2-eb4f-479e-8e8f-3beb257e632f" providerId="ADAL" clId="{522A162A-6285-4054-8FFB-A9243796445C}" dt="2025-10-06T22:53:29.582" v="2414" actId="14100"/>
          <ac:spMkLst>
            <pc:docMk/>
            <pc:sldMk cId="2674303169" sldId="269"/>
            <ac:spMk id="2" creationId="{32A50B7D-3F1E-9DC3-3945-C51A13702E3A}"/>
          </ac:spMkLst>
        </pc:spChg>
        <pc:spChg chg="mod">
          <ac:chgData name="Danny Young" userId="cb0f4ce2-eb4f-479e-8e8f-3beb257e632f" providerId="ADAL" clId="{522A162A-6285-4054-8FFB-A9243796445C}" dt="2025-10-06T22:56:28.955" v="2891" actId="20577"/>
          <ac:spMkLst>
            <pc:docMk/>
            <pc:sldMk cId="2674303169" sldId="269"/>
            <ac:spMk id="3" creationId="{FCF8D943-9DB7-7404-95C2-FE211BE76BFC}"/>
          </ac:spMkLst>
        </pc:spChg>
        <pc:graphicFrameChg chg="add mod">
          <ac:chgData name="Danny Young" userId="cb0f4ce2-eb4f-479e-8e8f-3beb257e632f" providerId="ADAL" clId="{522A162A-6285-4054-8FFB-A9243796445C}" dt="2025-10-15T17:14:09.618" v="6393" actId="1076"/>
          <ac:graphicFrameMkLst>
            <pc:docMk/>
            <pc:sldMk cId="2674303169" sldId="269"/>
            <ac:graphicFrameMk id="4" creationId="{FFB102AA-D729-CDB9-D4C0-38F886CA34A6}"/>
          </ac:graphicFrameMkLst>
        </pc:graphicFrameChg>
      </pc:sldChg>
      <pc:sldChg chg="addSp modSp new mod">
        <pc:chgData name="Danny Young" userId="cb0f4ce2-eb4f-479e-8e8f-3beb257e632f" providerId="ADAL" clId="{522A162A-6285-4054-8FFB-A9243796445C}" dt="2025-10-06T22:54:59.029" v="2586" actId="1076"/>
        <pc:sldMkLst>
          <pc:docMk/>
          <pc:sldMk cId="3390168369" sldId="270"/>
        </pc:sldMkLst>
        <pc:spChg chg="mod">
          <ac:chgData name="Danny Young" userId="cb0f4ce2-eb4f-479e-8e8f-3beb257e632f" providerId="ADAL" clId="{522A162A-6285-4054-8FFB-A9243796445C}" dt="2025-10-06T22:53:45.003" v="2440" actId="14100"/>
          <ac:spMkLst>
            <pc:docMk/>
            <pc:sldMk cId="3390168369" sldId="270"/>
            <ac:spMk id="2" creationId="{19013F9E-E211-A74B-4520-6A7C42194BE0}"/>
          </ac:spMkLst>
        </pc:spChg>
        <pc:spChg chg="mod">
          <ac:chgData name="Danny Young" userId="cb0f4ce2-eb4f-479e-8e8f-3beb257e632f" providerId="ADAL" clId="{522A162A-6285-4054-8FFB-A9243796445C}" dt="2025-10-06T22:54:44.918" v="2584" actId="14100"/>
          <ac:spMkLst>
            <pc:docMk/>
            <pc:sldMk cId="3390168369" sldId="270"/>
            <ac:spMk id="3" creationId="{78D19A19-3DF7-F7A0-1EF4-0C21AD8482E7}"/>
          </ac:spMkLst>
        </pc:spChg>
        <pc:graphicFrameChg chg="add mod">
          <ac:chgData name="Danny Young" userId="cb0f4ce2-eb4f-479e-8e8f-3beb257e632f" providerId="ADAL" clId="{522A162A-6285-4054-8FFB-A9243796445C}" dt="2025-10-06T22:54:59.029" v="2586" actId="1076"/>
          <ac:graphicFrameMkLst>
            <pc:docMk/>
            <pc:sldMk cId="3390168369" sldId="270"/>
            <ac:graphicFrameMk id="4" creationId="{B29BCE06-9F94-DED2-95F5-045B3BE8FF84}"/>
          </ac:graphicFrameMkLst>
        </pc:graphicFrameChg>
      </pc:sldChg>
      <pc:sldChg chg="addSp delSp modSp new mod ord delAnim modAnim">
        <pc:chgData name="Danny Young" userId="cb0f4ce2-eb4f-479e-8e8f-3beb257e632f" providerId="ADAL" clId="{522A162A-6285-4054-8FFB-A9243796445C}" dt="2025-10-27T17:35:55.925" v="7076" actId="20577"/>
        <pc:sldMkLst>
          <pc:docMk/>
          <pc:sldMk cId="417213364" sldId="271"/>
        </pc:sldMkLst>
        <pc:spChg chg="mod">
          <ac:chgData name="Danny Young" userId="cb0f4ce2-eb4f-479e-8e8f-3beb257e632f" providerId="ADAL" clId="{522A162A-6285-4054-8FFB-A9243796445C}" dt="2025-10-27T17:35:55.925" v="7076" actId="20577"/>
          <ac:spMkLst>
            <pc:docMk/>
            <pc:sldMk cId="417213364" sldId="271"/>
            <ac:spMk id="2" creationId="{F6745E35-2FDF-F766-84D1-4E01CC85E66B}"/>
          </ac:spMkLst>
        </pc:spChg>
        <pc:spChg chg="mod">
          <ac:chgData name="Danny Young" userId="cb0f4ce2-eb4f-479e-8e8f-3beb257e632f" providerId="ADAL" clId="{522A162A-6285-4054-8FFB-A9243796445C}" dt="2025-10-15T15:51:21.722" v="4222" actId="14100"/>
          <ac:spMkLst>
            <pc:docMk/>
            <pc:sldMk cId="417213364" sldId="271"/>
            <ac:spMk id="3" creationId="{424BD14C-AD22-3A67-7A37-A14842B7C0D4}"/>
          </ac:spMkLst>
        </pc:spChg>
        <pc:spChg chg="add del mod">
          <ac:chgData name="Danny Young" userId="cb0f4ce2-eb4f-479e-8e8f-3beb257e632f" providerId="ADAL" clId="{522A162A-6285-4054-8FFB-A9243796445C}" dt="2025-10-27T17:29:29.080" v="6890" actId="478"/>
          <ac:spMkLst>
            <pc:docMk/>
            <pc:sldMk cId="417213364" sldId="271"/>
            <ac:spMk id="8" creationId="{1C57101D-908A-02B6-72E8-4E14D4D52965}"/>
          </ac:spMkLst>
        </pc:spChg>
        <pc:spChg chg="add mod">
          <ac:chgData name="Danny Young" userId="cb0f4ce2-eb4f-479e-8e8f-3beb257e632f" providerId="ADAL" clId="{522A162A-6285-4054-8FFB-A9243796445C}" dt="2025-10-27T17:28:14.392" v="6881"/>
          <ac:spMkLst>
            <pc:docMk/>
            <pc:sldMk cId="417213364" sldId="271"/>
            <ac:spMk id="12" creationId="{5AF8CDFA-9225-3F32-9C85-8E4CF17296B5}"/>
          </ac:spMkLst>
        </pc:spChg>
        <pc:spChg chg="add mod">
          <ac:chgData name="Danny Young" userId="cb0f4ce2-eb4f-479e-8e8f-3beb257e632f" providerId="ADAL" clId="{522A162A-6285-4054-8FFB-A9243796445C}" dt="2025-10-15T15:52:17.565" v="4246" actId="1036"/>
          <ac:spMkLst>
            <pc:docMk/>
            <pc:sldMk cId="417213364" sldId="271"/>
            <ac:spMk id="15" creationId="{D572DB1E-EB1A-7C74-5314-413666082AF0}"/>
          </ac:spMkLst>
        </pc:spChg>
        <pc:spChg chg="add del mod">
          <ac:chgData name="Danny Young" userId="cb0f4ce2-eb4f-479e-8e8f-3beb257e632f" providerId="ADAL" clId="{522A162A-6285-4054-8FFB-A9243796445C}" dt="2025-10-27T17:28:49.067" v="6884" actId="21"/>
          <ac:spMkLst>
            <pc:docMk/>
            <pc:sldMk cId="417213364" sldId="271"/>
            <ac:spMk id="17" creationId="{84D32CDA-DEA9-E0AD-FD18-2CC4A7149BA0}"/>
          </ac:spMkLst>
        </pc:spChg>
        <pc:spChg chg="add del mod">
          <ac:chgData name="Danny Young" userId="cb0f4ce2-eb4f-479e-8e8f-3beb257e632f" providerId="ADAL" clId="{522A162A-6285-4054-8FFB-A9243796445C}" dt="2025-10-27T17:28:49.067" v="6884" actId="21"/>
          <ac:spMkLst>
            <pc:docMk/>
            <pc:sldMk cId="417213364" sldId="271"/>
            <ac:spMk id="18" creationId="{D74230E8-3F4F-A9EB-A93B-2808B3424687}"/>
          </ac:spMkLst>
        </pc:spChg>
        <pc:spChg chg="add del mod">
          <ac:chgData name="Danny Young" userId="cb0f4ce2-eb4f-479e-8e8f-3beb257e632f" providerId="ADAL" clId="{522A162A-6285-4054-8FFB-A9243796445C}" dt="2025-10-27T17:28:49.067" v="6884" actId="21"/>
          <ac:spMkLst>
            <pc:docMk/>
            <pc:sldMk cId="417213364" sldId="271"/>
            <ac:spMk id="23" creationId="{489C90DB-BC97-1F9E-928A-C0EE02194F9C}"/>
          </ac:spMkLst>
        </pc:spChg>
        <pc:spChg chg="add del mod">
          <ac:chgData name="Danny Young" userId="cb0f4ce2-eb4f-479e-8e8f-3beb257e632f" providerId="ADAL" clId="{522A162A-6285-4054-8FFB-A9243796445C}" dt="2025-10-27T17:28:49.067" v="6884" actId="21"/>
          <ac:spMkLst>
            <pc:docMk/>
            <pc:sldMk cId="417213364" sldId="271"/>
            <ac:spMk id="24" creationId="{41E4FE13-F2E4-E93D-9E27-B1A46B88B07B}"/>
          </ac:spMkLst>
        </pc:spChg>
        <pc:spChg chg="add del mod">
          <ac:chgData name="Danny Young" userId="cb0f4ce2-eb4f-479e-8e8f-3beb257e632f" providerId="ADAL" clId="{522A162A-6285-4054-8FFB-A9243796445C}" dt="2025-10-27T17:28:14.044" v="6880" actId="21"/>
          <ac:spMkLst>
            <pc:docMk/>
            <pc:sldMk cId="417213364" sldId="271"/>
            <ac:spMk id="30" creationId="{7404536B-EF4B-85AD-117F-3E69F40DF09E}"/>
          </ac:spMkLst>
        </pc:spChg>
        <pc:spChg chg="add del mod">
          <ac:chgData name="Danny Young" userId="cb0f4ce2-eb4f-479e-8e8f-3beb257e632f" providerId="ADAL" clId="{522A162A-6285-4054-8FFB-A9243796445C}" dt="2025-10-27T17:28:14.044" v="6880" actId="21"/>
          <ac:spMkLst>
            <pc:docMk/>
            <pc:sldMk cId="417213364" sldId="271"/>
            <ac:spMk id="31" creationId="{9AD94E9A-EC81-1483-4E0D-B90A65AD39D2}"/>
          </ac:spMkLst>
        </pc:spChg>
        <pc:spChg chg="add del mod">
          <ac:chgData name="Danny Young" userId="cb0f4ce2-eb4f-479e-8e8f-3beb257e632f" providerId="ADAL" clId="{522A162A-6285-4054-8FFB-A9243796445C}" dt="2025-10-27T17:28:14.044" v="6880" actId="21"/>
          <ac:spMkLst>
            <pc:docMk/>
            <pc:sldMk cId="417213364" sldId="271"/>
            <ac:spMk id="39" creationId="{6FFFEF0C-15F2-E97C-F9DB-43B15E381394}"/>
          </ac:spMkLst>
        </pc:spChg>
        <pc:spChg chg="add del mod">
          <ac:chgData name="Danny Young" userId="cb0f4ce2-eb4f-479e-8e8f-3beb257e632f" providerId="ADAL" clId="{522A162A-6285-4054-8FFB-A9243796445C}" dt="2025-10-27T17:28:14.044" v="6880" actId="21"/>
          <ac:spMkLst>
            <pc:docMk/>
            <pc:sldMk cId="417213364" sldId="271"/>
            <ac:spMk id="40" creationId="{3EF3FB1F-9FF4-8EC8-17D0-8ADDD0CCAFAD}"/>
          </ac:spMkLst>
        </pc:spChg>
        <pc:spChg chg="add mod">
          <ac:chgData name="Danny Young" userId="cb0f4ce2-eb4f-479e-8e8f-3beb257e632f" providerId="ADAL" clId="{522A162A-6285-4054-8FFB-A9243796445C}" dt="2025-10-27T17:26:42.310" v="6879" actId="115"/>
          <ac:spMkLst>
            <pc:docMk/>
            <pc:sldMk cId="417213364" sldId="271"/>
            <ac:spMk id="44" creationId="{8B542A82-669A-9EB7-14BC-D1E9E3B28712}"/>
          </ac:spMkLst>
        </pc:spChg>
        <pc:spChg chg="add mod">
          <ac:chgData name="Danny Young" userId="cb0f4ce2-eb4f-479e-8e8f-3beb257e632f" providerId="ADAL" clId="{522A162A-6285-4054-8FFB-A9243796445C}" dt="2025-10-27T17:28:14.392" v="6881"/>
          <ac:spMkLst>
            <pc:docMk/>
            <pc:sldMk cId="417213364" sldId="271"/>
            <ac:spMk id="45" creationId="{B1E413C1-6970-AABD-9545-832E39D9AA38}"/>
          </ac:spMkLst>
        </pc:spChg>
        <pc:spChg chg="add mod">
          <ac:chgData name="Danny Young" userId="cb0f4ce2-eb4f-479e-8e8f-3beb257e632f" providerId="ADAL" clId="{522A162A-6285-4054-8FFB-A9243796445C}" dt="2025-10-27T17:28:14.392" v="6881"/>
          <ac:spMkLst>
            <pc:docMk/>
            <pc:sldMk cId="417213364" sldId="271"/>
            <ac:spMk id="53" creationId="{75A6C3DA-4481-6E33-6F1C-4F3AEF4447C8}"/>
          </ac:spMkLst>
        </pc:spChg>
        <pc:spChg chg="add mod">
          <ac:chgData name="Danny Young" userId="cb0f4ce2-eb4f-479e-8e8f-3beb257e632f" providerId="ADAL" clId="{522A162A-6285-4054-8FFB-A9243796445C}" dt="2025-10-27T17:28:14.392" v="6881"/>
          <ac:spMkLst>
            <pc:docMk/>
            <pc:sldMk cId="417213364" sldId="271"/>
            <ac:spMk id="54" creationId="{EE9CAED7-594C-69E3-B03D-7430EFE3BFCB}"/>
          </ac:spMkLst>
        </pc:spChg>
        <pc:spChg chg="add mod">
          <ac:chgData name="Danny Young" userId="cb0f4ce2-eb4f-479e-8e8f-3beb257e632f" providerId="ADAL" clId="{522A162A-6285-4054-8FFB-A9243796445C}" dt="2025-10-27T17:28:49.615" v="6885"/>
          <ac:spMkLst>
            <pc:docMk/>
            <pc:sldMk cId="417213364" sldId="271"/>
            <ac:spMk id="59" creationId="{60ACBADD-A03F-51C5-31E1-FEF51A9FFD2A}"/>
          </ac:spMkLst>
        </pc:spChg>
        <pc:spChg chg="add mod">
          <ac:chgData name="Danny Young" userId="cb0f4ce2-eb4f-479e-8e8f-3beb257e632f" providerId="ADAL" clId="{522A162A-6285-4054-8FFB-A9243796445C}" dt="2025-10-27T17:28:49.615" v="6885"/>
          <ac:spMkLst>
            <pc:docMk/>
            <pc:sldMk cId="417213364" sldId="271"/>
            <ac:spMk id="60" creationId="{97B40592-44A1-C4A8-D022-EF7FB1962EC7}"/>
          </ac:spMkLst>
        </pc:spChg>
        <pc:spChg chg="add mod">
          <ac:chgData name="Danny Young" userId="cb0f4ce2-eb4f-479e-8e8f-3beb257e632f" providerId="ADAL" clId="{522A162A-6285-4054-8FFB-A9243796445C}" dt="2025-10-27T17:28:49.615" v="6885"/>
          <ac:spMkLst>
            <pc:docMk/>
            <pc:sldMk cId="417213364" sldId="271"/>
            <ac:spMk id="65" creationId="{A1B946C5-B538-4278-FE47-ABB9F565C9AC}"/>
          </ac:spMkLst>
        </pc:spChg>
        <pc:spChg chg="add mod">
          <ac:chgData name="Danny Young" userId="cb0f4ce2-eb4f-479e-8e8f-3beb257e632f" providerId="ADAL" clId="{522A162A-6285-4054-8FFB-A9243796445C}" dt="2025-10-27T17:28:49.615" v="6885"/>
          <ac:spMkLst>
            <pc:docMk/>
            <pc:sldMk cId="417213364" sldId="271"/>
            <ac:spMk id="66" creationId="{CE41BFD5-BF6C-568D-51B3-804B22B36E5C}"/>
          </ac:spMkLst>
        </pc:spChg>
        <pc:spChg chg="add mod">
          <ac:chgData name="Danny Young" userId="cb0f4ce2-eb4f-479e-8e8f-3beb257e632f" providerId="ADAL" clId="{522A162A-6285-4054-8FFB-A9243796445C}" dt="2025-10-27T17:30:13.839" v="6964" actId="1076"/>
          <ac:spMkLst>
            <pc:docMk/>
            <pc:sldMk cId="417213364" sldId="271"/>
            <ac:spMk id="71" creationId="{DF7A6547-D572-432E-EC21-95B17D773CAF}"/>
          </ac:spMkLst>
        </pc:spChg>
        <pc:graphicFrameChg chg="add mod">
          <ac:chgData name="Danny Young" userId="cb0f4ce2-eb4f-479e-8e8f-3beb257e632f" providerId="ADAL" clId="{522A162A-6285-4054-8FFB-A9243796445C}" dt="2025-10-15T15:45:20.890" v="3955" actId="1076"/>
          <ac:graphicFrameMkLst>
            <pc:docMk/>
            <pc:sldMk cId="417213364" sldId="271"/>
            <ac:graphicFrameMk id="4" creationId="{0C9988D7-21EC-A315-0F13-D7C3A16C334D}"/>
          </ac:graphicFrameMkLst>
        </pc:graphicFrameChg>
        <pc:graphicFrameChg chg="add mod">
          <ac:chgData name="Danny Young" userId="cb0f4ce2-eb4f-479e-8e8f-3beb257e632f" providerId="ADAL" clId="{522A162A-6285-4054-8FFB-A9243796445C}" dt="2025-10-15T15:45:20.890" v="3955" actId="1076"/>
          <ac:graphicFrameMkLst>
            <pc:docMk/>
            <pc:sldMk cId="417213364" sldId="271"/>
            <ac:graphicFrameMk id="5" creationId="{873318B2-EB34-6402-CA39-F000919DEF8E}"/>
          </ac:graphicFrameMkLst>
        </pc:graphicFrameChg>
        <pc:graphicFrameChg chg="add mod">
          <ac:chgData name="Danny Young" userId="cb0f4ce2-eb4f-479e-8e8f-3beb257e632f" providerId="ADAL" clId="{522A162A-6285-4054-8FFB-A9243796445C}" dt="2025-10-15T15:45:20.890" v="3955" actId="1076"/>
          <ac:graphicFrameMkLst>
            <pc:docMk/>
            <pc:sldMk cId="417213364" sldId="271"/>
            <ac:graphicFrameMk id="6" creationId="{BA2C14EE-5174-ACC8-3214-4A6F19DFF5D5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28:14.392" v="6881"/>
          <ac:graphicFrameMkLst>
            <pc:docMk/>
            <pc:sldMk cId="417213364" sldId="271"/>
            <ac:graphicFrameMk id="7" creationId="{B00EEA59-3FC5-799A-6057-92AF4E47DD32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28:14.392" v="6881"/>
          <ac:graphicFrameMkLst>
            <pc:docMk/>
            <pc:sldMk cId="417213364" sldId="271"/>
            <ac:graphicFrameMk id="9" creationId="{64216F93-750E-FD3B-D1B7-E1624CD89472}"/>
          </ac:graphicFrameMkLst>
        </pc:graphicFrameChg>
        <pc:graphicFrameChg chg="add del mod">
          <ac:chgData name="Danny Young" userId="cb0f4ce2-eb4f-479e-8e8f-3beb257e632f" providerId="ADAL" clId="{522A162A-6285-4054-8FFB-A9243796445C}" dt="2025-10-15T15:51:26.084" v="4223" actId="478"/>
          <ac:graphicFrameMkLst>
            <pc:docMk/>
            <pc:sldMk cId="417213364" sldId="271"/>
            <ac:graphicFrameMk id="9" creationId="{FFC083C7-F8A6-E3EF-7036-71366D688009}"/>
          </ac:graphicFrameMkLst>
        </pc:graphicFrameChg>
        <pc:graphicFrameChg chg="add del mod">
          <ac:chgData name="Danny Young" userId="cb0f4ce2-eb4f-479e-8e8f-3beb257e632f" providerId="ADAL" clId="{522A162A-6285-4054-8FFB-A9243796445C}" dt="2025-10-15T15:51:26.084" v="4223" actId="478"/>
          <ac:graphicFrameMkLst>
            <pc:docMk/>
            <pc:sldMk cId="417213364" sldId="271"/>
            <ac:graphicFrameMk id="10" creationId="{1D01318E-789E-73AB-D9AB-F69D44E072E7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28:14.392" v="6881"/>
          <ac:graphicFrameMkLst>
            <pc:docMk/>
            <pc:sldMk cId="417213364" sldId="271"/>
            <ac:graphicFrameMk id="10" creationId="{F779EF6D-7574-5E37-0381-BA2BB4545110}"/>
          </ac:graphicFrameMkLst>
        </pc:graphicFrameChg>
        <pc:graphicFrameChg chg="add del mod">
          <ac:chgData name="Danny Young" userId="cb0f4ce2-eb4f-479e-8e8f-3beb257e632f" providerId="ADAL" clId="{522A162A-6285-4054-8FFB-A9243796445C}" dt="2025-10-15T15:51:26.084" v="4223" actId="478"/>
          <ac:graphicFrameMkLst>
            <pc:docMk/>
            <pc:sldMk cId="417213364" sldId="271"/>
            <ac:graphicFrameMk id="11" creationId="{4568DC00-F776-854D-3ADC-2F7A7F145276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28:14.392" v="6881"/>
          <ac:graphicFrameMkLst>
            <pc:docMk/>
            <pc:sldMk cId="417213364" sldId="271"/>
            <ac:graphicFrameMk id="11" creationId="{4ED8AD30-0235-9D39-A963-51D42128871E}"/>
          </ac:graphicFrameMkLst>
        </pc:graphicFrameChg>
        <pc:graphicFrameChg chg="add del mod">
          <ac:chgData name="Danny Young" userId="cb0f4ce2-eb4f-479e-8e8f-3beb257e632f" providerId="ADAL" clId="{522A162A-6285-4054-8FFB-A9243796445C}" dt="2025-10-15T15:51:26.084" v="4223" actId="478"/>
          <ac:graphicFrameMkLst>
            <pc:docMk/>
            <pc:sldMk cId="417213364" sldId="271"/>
            <ac:graphicFrameMk id="12" creationId="{C2D6AF53-1C50-CA26-85F5-99A2228F601F}"/>
          </ac:graphicFrameMkLst>
        </pc:graphicFrameChg>
        <pc:graphicFrameChg chg="add del mod">
          <ac:chgData name="Danny Young" userId="cb0f4ce2-eb4f-479e-8e8f-3beb257e632f" providerId="ADAL" clId="{522A162A-6285-4054-8FFB-A9243796445C}" dt="2025-10-27T17:28:14.044" v="6880" actId="21"/>
          <ac:graphicFrameMkLst>
            <pc:docMk/>
            <pc:sldMk cId="417213364" sldId="271"/>
            <ac:graphicFrameMk id="13" creationId="{DF383712-EA6A-F698-A971-137ABF68EC6C}"/>
          </ac:graphicFrameMkLst>
        </pc:graphicFrameChg>
        <pc:graphicFrameChg chg="add del mod">
          <ac:chgData name="Danny Young" userId="cb0f4ce2-eb4f-479e-8e8f-3beb257e632f" providerId="ADAL" clId="{522A162A-6285-4054-8FFB-A9243796445C}" dt="2025-10-27T17:28:14.044" v="6880" actId="21"/>
          <ac:graphicFrameMkLst>
            <pc:docMk/>
            <pc:sldMk cId="417213364" sldId="271"/>
            <ac:graphicFrameMk id="14" creationId="{C654E03C-2D69-891E-EBF8-2AED2C10D9B4}"/>
          </ac:graphicFrameMkLst>
        </pc:graphicFrameChg>
        <pc:graphicFrameChg chg="add del mod">
          <ac:chgData name="Danny Young" userId="cb0f4ce2-eb4f-479e-8e8f-3beb257e632f" providerId="ADAL" clId="{522A162A-6285-4054-8FFB-A9243796445C}" dt="2025-10-27T17:28:49.067" v="6884" actId="21"/>
          <ac:graphicFrameMkLst>
            <pc:docMk/>
            <pc:sldMk cId="417213364" sldId="271"/>
            <ac:graphicFrameMk id="16" creationId="{888E74E9-17BB-46B0-CA34-1CFABF2829E4}"/>
          </ac:graphicFrameMkLst>
        </pc:graphicFrameChg>
        <pc:graphicFrameChg chg="add del mod">
          <ac:chgData name="Danny Young" userId="cb0f4ce2-eb4f-479e-8e8f-3beb257e632f" providerId="ADAL" clId="{522A162A-6285-4054-8FFB-A9243796445C}" dt="2025-10-27T17:28:49.067" v="6884" actId="21"/>
          <ac:graphicFrameMkLst>
            <pc:docMk/>
            <pc:sldMk cId="417213364" sldId="271"/>
            <ac:graphicFrameMk id="19" creationId="{176E89B9-5917-8F11-D494-B7FD998C6127}"/>
          </ac:graphicFrameMkLst>
        </pc:graphicFrameChg>
        <pc:graphicFrameChg chg="add del mod">
          <ac:chgData name="Danny Young" userId="cb0f4ce2-eb4f-479e-8e8f-3beb257e632f" providerId="ADAL" clId="{522A162A-6285-4054-8FFB-A9243796445C}" dt="2025-10-27T17:28:49.067" v="6884" actId="21"/>
          <ac:graphicFrameMkLst>
            <pc:docMk/>
            <pc:sldMk cId="417213364" sldId="271"/>
            <ac:graphicFrameMk id="20" creationId="{BF76CD55-CF65-B09D-A7D2-71D22ED55542}"/>
          </ac:graphicFrameMkLst>
        </pc:graphicFrameChg>
        <pc:graphicFrameChg chg="add del mod">
          <ac:chgData name="Danny Young" userId="cb0f4ce2-eb4f-479e-8e8f-3beb257e632f" providerId="ADAL" clId="{522A162A-6285-4054-8FFB-A9243796445C}" dt="2025-10-27T17:28:49.067" v="6884" actId="21"/>
          <ac:graphicFrameMkLst>
            <pc:docMk/>
            <pc:sldMk cId="417213364" sldId="271"/>
            <ac:graphicFrameMk id="21" creationId="{E676032C-58FE-CCCE-65A7-43C0C624D1DC}"/>
          </ac:graphicFrameMkLst>
        </pc:graphicFrameChg>
        <pc:graphicFrameChg chg="add del mod">
          <ac:chgData name="Danny Young" userId="cb0f4ce2-eb4f-479e-8e8f-3beb257e632f" providerId="ADAL" clId="{522A162A-6285-4054-8FFB-A9243796445C}" dt="2025-10-27T17:28:49.067" v="6884" actId="21"/>
          <ac:graphicFrameMkLst>
            <pc:docMk/>
            <pc:sldMk cId="417213364" sldId="271"/>
            <ac:graphicFrameMk id="22" creationId="{6722E286-8C61-EEF9-E34E-4216065F56D5}"/>
          </ac:graphicFrameMkLst>
        </pc:graphicFrameChg>
        <pc:graphicFrameChg chg="add del mod">
          <ac:chgData name="Danny Young" userId="cb0f4ce2-eb4f-479e-8e8f-3beb257e632f" providerId="ADAL" clId="{522A162A-6285-4054-8FFB-A9243796445C}" dt="2025-10-27T17:28:49.067" v="6884" actId="21"/>
          <ac:graphicFrameMkLst>
            <pc:docMk/>
            <pc:sldMk cId="417213364" sldId="271"/>
            <ac:graphicFrameMk id="25" creationId="{2BC075A3-D08C-2377-42FC-C3443761096F}"/>
          </ac:graphicFrameMkLst>
        </pc:graphicFrameChg>
        <pc:graphicFrameChg chg="add del mod">
          <ac:chgData name="Danny Young" userId="cb0f4ce2-eb4f-479e-8e8f-3beb257e632f" providerId="ADAL" clId="{522A162A-6285-4054-8FFB-A9243796445C}" dt="2025-10-27T17:28:49.067" v="6884" actId="21"/>
          <ac:graphicFrameMkLst>
            <pc:docMk/>
            <pc:sldMk cId="417213364" sldId="271"/>
            <ac:graphicFrameMk id="26" creationId="{8F66753F-93BE-75F3-C4D6-6FDA0EB4523D}"/>
          </ac:graphicFrameMkLst>
        </pc:graphicFrameChg>
        <pc:graphicFrameChg chg="add del mod">
          <ac:chgData name="Danny Young" userId="cb0f4ce2-eb4f-479e-8e8f-3beb257e632f" providerId="ADAL" clId="{522A162A-6285-4054-8FFB-A9243796445C}" dt="2025-10-27T17:28:49.067" v="6884" actId="21"/>
          <ac:graphicFrameMkLst>
            <pc:docMk/>
            <pc:sldMk cId="417213364" sldId="271"/>
            <ac:graphicFrameMk id="27" creationId="{1FBBFAE2-EA4C-96A0-61FD-691295DB650E}"/>
          </ac:graphicFrameMkLst>
        </pc:graphicFrameChg>
        <pc:graphicFrameChg chg="add del mod">
          <ac:chgData name="Danny Young" userId="cb0f4ce2-eb4f-479e-8e8f-3beb257e632f" providerId="ADAL" clId="{522A162A-6285-4054-8FFB-A9243796445C}" dt="2025-10-27T17:28:14.044" v="6880" actId="21"/>
          <ac:graphicFrameMkLst>
            <pc:docMk/>
            <pc:sldMk cId="417213364" sldId="271"/>
            <ac:graphicFrameMk id="28" creationId="{C31E010C-804F-61CD-1727-F0C4F1057BA3}"/>
          </ac:graphicFrameMkLst>
        </pc:graphicFrameChg>
        <pc:graphicFrameChg chg="add del mod">
          <ac:chgData name="Danny Young" userId="cb0f4ce2-eb4f-479e-8e8f-3beb257e632f" providerId="ADAL" clId="{522A162A-6285-4054-8FFB-A9243796445C}" dt="2025-10-27T17:28:14.044" v="6880" actId="21"/>
          <ac:graphicFrameMkLst>
            <pc:docMk/>
            <pc:sldMk cId="417213364" sldId="271"/>
            <ac:graphicFrameMk id="29" creationId="{0748DA6F-14F2-05E7-B62B-5136D53FE65B}"/>
          </ac:graphicFrameMkLst>
        </pc:graphicFrameChg>
        <pc:graphicFrameChg chg="add del mod">
          <ac:chgData name="Danny Young" userId="cb0f4ce2-eb4f-479e-8e8f-3beb257e632f" providerId="ADAL" clId="{522A162A-6285-4054-8FFB-A9243796445C}" dt="2025-10-27T17:28:14.044" v="6880" actId="21"/>
          <ac:graphicFrameMkLst>
            <pc:docMk/>
            <pc:sldMk cId="417213364" sldId="271"/>
            <ac:graphicFrameMk id="32" creationId="{44F55FF5-03B1-D397-FE58-5A1703FE3F19}"/>
          </ac:graphicFrameMkLst>
        </pc:graphicFrameChg>
        <pc:graphicFrameChg chg="add del mod">
          <ac:chgData name="Danny Young" userId="cb0f4ce2-eb4f-479e-8e8f-3beb257e632f" providerId="ADAL" clId="{522A162A-6285-4054-8FFB-A9243796445C}" dt="2025-10-27T17:28:14.044" v="6880" actId="21"/>
          <ac:graphicFrameMkLst>
            <pc:docMk/>
            <pc:sldMk cId="417213364" sldId="271"/>
            <ac:graphicFrameMk id="33" creationId="{49B69F79-1D53-0C3F-ECB1-F6D363076DAC}"/>
          </ac:graphicFrameMkLst>
        </pc:graphicFrameChg>
        <pc:graphicFrameChg chg="add del mod">
          <ac:chgData name="Danny Young" userId="cb0f4ce2-eb4f-479e-8e8f-3beb257e632f" providerId="ADAL" clId="{522A162A-6285-4054-8FFB-A9243796445C}" dt="2025-10-27T17:28:14.044" v="6880" actId="21"/>
          <ac:graphicFrameMkLst>
            <pc:docMk/>
            <pc:sldMk cId="417213364" sldId="271"/>
            <ac:graphicFrameMk id="34" creationId="{34129844-F61C-1966-6E18-1495FCF73768}"/>
          </ac:graphicFrameMkLst>
        </pc:graphicFrameChg>
        <pc:graphicFrameChg chg="add del mod">
          <ac:chgData name="Danny Young" userId="cb0f4ce2-eb4f-479e-8e8f-3beb257e632f" providerId="ADAL" clId="{522A162A-6285-4054-8FFB-A9243796445C}" dt="2025-10-27T17:28:14.044" v="6880" actId="21"/>
          <ac:graphicFrameMkLst>
            <pc:docMk/>
            <pc:sldMk cId="417213364" sldId="271"/>
            <ac:graphicFrameMk id="35" creationId="{FECEA887-2488-2FE3-F5A9-657CCC9ED204}"/>
          </ac:graphicFrameMkLst>
        </pc:graphicFrameChg>
        <pc:graphicFrameChg chg="add del mod">
          <ac:chgData name="Danny Young" userId="cb0f4ce2-eb4f-479e-8e8f-3beb257e632f" providerId="ADAL" clId="{522A162A-6285-4054-8FFB-A9243796445C}" dt="2025-10-27T17:28:14.044" v="6880" actId="21"/>
          <ac:graphicFrameMkLst>
            <pc:docMk/>
            <pc:sldMk cId="417213364" sldId="271"/>
            <ac:graphicFrameMk id="36" creationId="{4A84BB1C-A1C8-3BB5-1845-0414373397A5}"/>
          </ac:graphicFrameMkLst>
        </pc:graphicFrameChg>
        <pc:graphicFrameChg chg="add del mod">
          <ac:chgData name="Danny Young" userId="cb0f4ce2-eb4f-479e-8e8f-3beb257e632f" providerId="ADAL" clId="{522A162A-6285-4054-8FFB-A9243796445C}" dt="2025-10-27T17:28:14.044" v="6880" actId="21"/>
          <ac:graphicFrameMkLst>
            <pc:docMk/>
            <pc:sldMk cId="417213364" sldId="271"/>
            <ac:graphicFrameMk id="37" creationId="{A4F6D44F-2474-167F-367B-CEC432979C69}"/>
          </ac:graphicFrameMkLst>
        </pc:graphicFrameChg>
        <pc:graphicFrameChg chg="add del mod">
          <ac:chgData name="Danny Young" userId="cb0f4ce2-eb4f-479e-8e8f-3beb257e632f" providerId="ADAL" clId="{522A162A-6285-4054-8FFB-A9243796445C}" dt="2025-10-27T17:28:14.044" v="6880" actId="21"/>
          <ac:graphicFrameMkLst>
            <pc:docMk/>
            <pc:sldMk cId="417213364" sldId="271"/>
            <ac:graphicFrameMk id="38" creationId="{5F52E785-4AF8-6477-6B81-8994AA60565D}"/>
          </ac:graphicFrameMkLst>
        </pc:graphicFrameChg>
        <pc:graphicFrameChg chg="add del mod">
          <ac:chgData name="Danny Young" userId="cb0f4ce2-eb4f-479e-8e8f-3beb257e632f" providerId="ADAL" clId="{522A162A-6285-4054-8FFB-A9243796445C}" dt="2025-10-27T17:28:14.044" v="6880" actId="21"/>
          <ac:graphicFrameMkLst>
            <pc:docMk/>
            <pc:sldMk cId="417213364" sldId="271"/>
            <ac:graphicFrameMk id="41" creationId="{FCF9DC9B-5717-CE64-7E25-C0790E14F5DA}"/>
          </ac:graphicFrameMkLst>
        </pc:graphicFrameChg>
        <pc:graphicFrameChg chg="add del mod">
          <ac:chgData name="Danny Young" userId="cb0f4ce2-eb4f-479e-8e8f-3beb257e632f" providerId="ADAL" clId="{522A162A-6285-4054-8FFB-A9243796445C}" dt="2025-10-27T17:28:14.044" v="6880" actId="21"/>
          <ac:graphicFrameMkLst>
            <pc:docMk/>
            <pc:sldMk cId="417213364" sldId="271"/>
            <ac:graphicFrameMk id="42" creationId="{98934D5D-EF55-F8B2-EE2A-D163314801FA}"/>
          </ac:graphicFrameMkLst>
        </pc:graphicFrameChg>
        <pc:graphicFrameChg chg="add del mod">
          <ac:chgData name="Danny Young" userId="cb0f4ce2-eb4f-479e-8e8f-3beb257e632f" providerId="ADAL" clId="{522A162A-6285-4054-8FFB-A9243796445C}" dt="2025-10-27T17:28:14.044" v="6880" actId="21"/>
          <ac:graphicFrameMkLst>
            <pc:docMk/>
            <pc:sldMk cId="417213364" sldId="271"/>
            <ac:graphicFrameMk id="43" creationId="{3898A5CD-283E-A4D1-8BD5-D8DF87865C50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28:14.392" v="6881"/>
          <ac:graphicFrameMkLst>
            <pc:docMk/>
            <pc:sldMk cId="417213364" sldId="271"/>
            <ac:graphicFrameMk id="46" creationId="{893FE81C-026E-84EE-FE9C-3A736BEFA9D4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28:14.392" v="6881"/>
          <ac:graphicFrameMkLst>
            <pc:docMk/>
            <pc:sldMk cId="417213364" sldId="271"/>
            <ac:graphicFrameMk id="47" creationId="{934F0FCB-2058-1197-952E-A6150C627CE7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28:14.392" v="6881"/>
          <ac:graphicFrameMkLst>
            <pc:docMk/>
            <pc:sldMk cId="417213364" sldId="271"/>
            <ac:graphicFrameMk id="48" creationId="{868F111D-287C-AA5E-42F1-4C9FBE94562D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28:14.392" v="6881"/>
          <ac:graphicFrameMkLst>
            <pc:docMk/>
            <pc:sldMk cId="417213364" sldId="271"/>
            <ac:graphicFrameMk id="49" creationId="{08608687-FF95-6BB3-3A76-945FEC76BEF5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28:14.392" v="6881"/>
          <ac:graphicFrameMkLst>
            <pc:docMk/>
            <pc:sldMk cId="417213364" sldId="271"/>
            <ac:graphicFrameMk id="50" creationId="{AA93FF1B-880C-A29C-0214-A4EB324AF4AC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28:14.392" v="6881"/>
          <ac:graphicFrameMkLst>
            <pc:docMk/>
            <pc:sldMk cId="417213364" sldId="271"/>
            <ac:graphicFrameMk id="51" creationId="{3C3AFA3A-E9CB-CF7A-830C-613879431718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28:14.392" v="6881"/>
          <ac:graphicFrameMkLst>
            <pc:docMk/>
            <pc:sldMk cId="417213364" sldId="271"/>
            <ac:graphicFrameMk id="52" creationId="{C7439766-1AF3-6AB2-78E4-A7DC6762BA99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28:14.392" v="6881"/>
          <ac:graphicFrameMkLst>
            <pc:docMk/>
            <pc:sldMk cId="417213364" sldId="271"/>
            <ac:graphicFrameMk id="55" creationId="{296534A9-0D37-5331-3BA7-D065BC5D4C2E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28:14.392" v="6881"/>
          <ac:graphicFrameMkLst>
            <pc:docMk/>
            <pc:sldMk cId="417213364" sldId="271"/>
            <ac:graphicFrameMk id="56" creationId="{8EDBAD49-629E-0E45-76C4-38C3B7928949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28:14.392" v="6881"/>
          <ac:graphicFrameMkLst>
            <pc:docMk/>
            <pc:sldMk cId="417213364" sldId="271"/>
            <ac:graphicFrameMk id="57" creationId="{F19DE39C-26DE-361A-9CD9-4816D27D0A1E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28:49.615" v="6885"/>
          <ac:graphicFrameMkLst>
            <pc:docMk/>
            <pc:sldMk cId="417213364" sldId="271"/>
            <ac:graphicFrameMk id="58" creationId="{5B173DE4-DCD3-6F57-1DA5-B6813C0B85F5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28:49.615" v="6885"/>
          <ac:graphicFrameMkLst>
            <pc:docMk/>
            <pc:sldMk cId="417213364" sldId="271"/>
            <ac:graphicFrameMk id="61" creationId="{883FDF40-A115-0F8F-466C-586A21E3F974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28:49.615" v="6885"/>
          <ac:graphicFrameMkLst>
            <pc:docMk/>
            <pc:sldMk cId="417213364" sldId="271"/>
            <ac:graphicFrameMk id="62" creationId="{5213A490-2FA7-8AD6-50C6-12839841016A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28:49.615" v="6885"/>
          <ac:graphicFrameMkLst>
            <pc:docMk/>
            <pc:sldMk cId="417213364" sldId="271"/>
            <ac:graphicFrameMk id="63" creationId="{E1D04174-14B6-96BC-80A7-E231F042DBF4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28:49.615" v="6885"/>
          <ac:graphicFrameMkLst>
            <pc:docMk/>
            <pc:sldMk cId="417213364" sldId="271"/>
            <ac:graphicFrameMk id="64" creationId="{74543A7B-A6A6-C190-8098-8DDCAF80BB60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28:49.615" v="6885"/>
          <ac:graphicFrameMkLst>
            <pc:docMk/>
            <pc:sldMk cId="417213364" sldId="271"/>
            <ac:graphicFrameMk id="67" creationId="{76A493ED-9B61-8E49-E158-A4F213E8A287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28:49.615" v="6885"/>
          <ac:graphicFrameMkLst>
            <pc:docMk/>
            <pc:sldMk cId="417213364" sldId="271"/>
            <ac:graphicFrameMk id="68" creationId="{BF97DD6B-6DEA-A486-5139-65D97C7612AA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28:49.615" v="6885"/>
          <ac:graphicFrameMkLst>
            <pc:docMk/>
            <pc:sldMk cId="417213364" sldId="271"/>
            <ac:graphicFrameMk id="69" creationId="{D34D1E9D-BCD3-E96F-E75E-3C0AF5FABED1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29:42.546" v="6895" actId="1076"/>
          <ac:graphicFrameMkLst>
            <pc:docMk/>
            <pc:sldMk cId="417213364" sldId="271"/>
            <ac:graphicFrameMk id="70" creationId="{1C417F8E-3D72-7004-0276-EEAEF455850B}"/>
          </ac:graphicFrameMkLst>
        </pc:graphicFrameChg>
      </pc:sldChg>
      <pc:sldChg chg="del">
        <pc:chgData name="Danny Young" userId="cb0f4ce2-eb4f-479e-8e8f-3beb257e632f" providerId="ADAL" clId="{522A162A-6285-4054-8FFB-A9243796445C}" dt="2025-10-06T22:10:26.964" v="35" actId="47"/>
        <pc:sldMkLst>
          <pc:docMk/>
          <pc:sldMk cId="2447324899" sldId="271"/>
        </pc:sldMkLst>
      </pc:sldChg>
      <pc:sldChg chg="del">
        <pc:chgData name="Danny Young" userId="cb0f4ce2-eb4f-479e-8e8f-3beb257e632f" providerId="ADAL" clId="{522A162A-6285-4054-8FFB-A9243796445C}" dt="2025-10-06T22:10:26.964" v="35" actId="47"/>
        <pc:sldMkLst>
          <pc:docMk/>
          <pc:sldMk cId="341239891" sldId="272"/>
        </pc:sldMkLst>
      </pc:sldChg>
      <pc:sldChg chg="modSp new mod">
        <pc:chgData name="Danny Young" userId="cb0f4ce2-eb4f-479e-8e8f-3beb257e632f" providerId="ADAL" clId="{522A162A-6285-4054-8FFB-A9243796445C}" dt="2025-10-07T03:19:38.624" v="3685" actId="20577"/>
        <pc:sldMkLst>
          <pc:docMk/>
          <pc:sldMk cId="3795220683" sldId="272"/>
        </pc:sldMkLst>
        <pc:spChg chg="mod">
          <ac:chgData name="Danny Young" userId="cb0f4ce2-eb4f-479e-8e8f-3beb257e632f" providerId="ADAL" clId="{522A162A-6285-4054-8FFB-A9243796445C}" dt="2025-10-07T03:19:38.624" v="3685" actId="20577"/>
          <ac:spMkLst>
            <pc:docMk/>
            <pc:sldMk cId="3795220683" sldId="272"/>
            <ac:spMk id="2" creationId="{C50380F7-B46B-2DA5-251B-9ACB79002852}"/>
          </ac:spMkLst>
        </pc:spChg>
      </pc:sldChg>
      <pc:sldChg chg="add">
        <pc:chgData name="Danny Young" userId="cb0f4ce2-eb4f-479e-8e8f-3beb257e632f" providerId="ADAL" clId="{522A162A-6285-4054-8FFB-A9243796445C}" dt="2025-10-06T22:59:00.726" v="2977"/>
        <pc:sldMkLst>
          <pc:docMk/>
          <pc:sldMk cId="1576171122" sldId="273"/>
        </pc:sldMkLst>
      </pc:sldChg>
      <pc:sldChg chg="del">
        <pc:chgData name="Danny Young" userId="cb0f4ce2-eb4f-479e-8e8f-3beb257e632f" providerId="ADAL" clId="{522A162A-6285-4054-8FFB-A9243796445C}" dt="2025-10-06T22:10:26.964" v="35" actId="47"/>
        <pc:sldMkLst>
          <pc:docMk/>
          <pc:sldMk cId="3149726586" sldId="273"/>
        </pc:sldMkLst>
      </pc:sldChg>
      <pc:sldChg chg="addSp delSp modSp new mod">
        <pc:chgData name="Danny Young" userId="cb0f4ce2-eb4f-479e-8e8f-3beb257e632f" providerId="ADAL" clId="{522A162A-6285-4054-8FFB-A9243796445C}" dt="2025-10-15T16:02:38.698" v="4788"/>
        <pc:sldMkLst>
          <pc:docMk/>
          <pc:sldMk cId="1495161259" sldId="274"/>
        </pc:sldMkLst>
        <pc:spChg chg="del">
          <ac:chgData name="Danny Young" userId="cb0f4ce2-eb4f-479e-8e8f-3beb257e632f" providerId="ADAL" clId="{522A162A-6285-4054-8FFB-A9243796445C}" dt="2025-10-15T15:56:32.273" v="4493" actId="478"/>
          <ac:spMkLst>
            <pc:docMk/>
            <pc:sldMk cId="1495161259" sldId="274"/>
            <ac:spMk id="2" creationId="{060BFCE8-ADE6-A404-1D6B-34C30F14CF55}"/>
          </ac:spMkLst>
        </pc:spChg>
        <pc:spChg chg="mod">
          <ac:chgData name="Danny Young" userId="cb0f4ce2-eb4f-479e-8e8f-3beb257e632f" providerId="ADAL" clId="{522A162A-6285-4054-8FFB-A9243796445C}" dt="2025-10-15T15:56:35.294" v="4494" actId="1076"/>
          <ac:spMkLst>
            <pc:docMk/>
            <pc:sldMk cId="1495161259" sldId="274"/>
            <ac:spMk id="3" creationId="{258235B5-B255-855F-45C3-3E08FA334D99}"/>
          </ac:spMkLst>
        </pc:spChg>
        <pc:graphicFrameChg chg="add mod">
          <ac:chgData name="Danny Young" userId="cb0f4ce2-eb4f-479e-8e8f-3beb257e632f" providerId="ADAL" clId="{522A162A-6285-4054-8FFB-A9243796445C}" dt="2025-10-15T15:56:55.950" v="4506" actId="1035"/>
          <ac:graphicFrameMkLst>
            <pc:docMk/>
            <pc:sldMk cId="1495161259" sldId="274"/>
            <ac:graphicFrameMk id="4" creationId="{B7A16CA1-8E5C-62CB-B14C-BC86E948A88D}"/>
          </ac:graphicFrameMkLst>
        </pc:graphicFrameChg>
        <pc:graphicFrameChg chg="add mod">
          <ac:chgData name="Danny Young" userId="cb0f4ce2-eb4f-479e-8e8f-3beb257e632f" providerId="ADAL" clId="{522A162A-6285-4054-8FFB-A9243796445C}" dt="2025-10-15T15:57:07.564" v="4531" actId="1036"/>
          <ac:graphicFrameMkLst>
            <pc:docMk/>
            <pc:sldMk cId="1495161259" sldId="274"/>
            <ac:graphicFrameMk id="5" creationId="{72A09792-78C8-84D9-9715-6B96EAE85226}"/>
          </ac:graphicFrameMkLst>
        </pc:graphicFrameChg>
        <pc:graphicFrameChg chg="add mod">
          <ac:chgData name="Danny Young" userId="cb0f4ce2-eb4f-479e-8e8f-3beb257e632f" providerId="ADAL" clId="{522A162A-6285-4054-8FFB-A9243796445C}" dt="2025-10-15T15:57:20.466" v="4541" actId="1035"/>
          <ac:graphicFrameMkLst>
            <pc:docMk/>
            <pc:sldMk cId="1495161259" sldId="274"/>
            <ac:graphicFrameMk id="6" creationId="{CAA7307A-0FC3-103A-C7C0-1D5ECCD97CE8}"/>
          </ac:graphicFrameMkLst>
        </pc:graphicFrameChg>
        <pc:graphicFrameChg chg="add mod">
          <ac:chgData name="Danny Young" userId="cb0f4ce2-eb4f-479e-8e8f-3beb257e632f" providerId="ADAL" clId="{522A162A-6285-4054-8FFB-A9243796445C}" dt="2025-10-15T15:57:34.147" v="4556" actId="1038"/>
          <ac:graphicFrameMkLst>
            <pc:docMk/>
            <pc:sldMk cId="1495161259" sldId="274"/>
            <ac:graphicFrameMk id="7" creationId="{1E09ADC1-0DB7-4108-CC0A-9E12883FF125}"/>
          </ac:graphicFrameMkLst>
        </pc:graphicFrameChg>
        <pc:graphicFrameChg chg="add mod">
          <ac:chgData name="Danny Young" userId="cb0f4ce2-eb4f-479e-8e8f-3beb257e632f" providerId="ADAL" clId="{522A162A-6285-4054-8FFB-A9243796445C}" dt="2025-10-15T16:01:48.935" v="4776"/>
          <ac:graphicFrameMkLst>
            <pc:docMk/>
            <pc:sldMk cId="1495161259" sldId="274"/>
            <ac:graphicFrameMk id="8" creationId="{3E1C47EB-BADB-0152-6A65-59EC743772C3}"/>
          </ac:graphicFrameMkLst>
        </pc:graphicFrameChg>
        <pc:graphicFrameChg chg="add mod">
          <ac:chgData name="Danny Young" userId="cb0f4ce2-eb4f-479e-8e8f-3beb257e632f" providerId="ADAL" clId="{522A162A-6285-4054-8FFB-A9243796445C}" dt="2025-10-15T16:02:08.454" v="4780"/>
          <ac:graphicFrameMkLst>
            <pc:docMk/>
            <pc:sldMk cId="1495161259" sldId="274"/>
            <ac:graphicFrameMk id="9" creationId="{2780C1EA-8DA8-E27B-E340-B90743FF39DF}"/>
          </ac:graphicFrameMkLst>
        </pc:graphicFrameChg>
        <pc:graphicFrameChg chg="add mod">
          <ac:chgData name="Danny Young" userId="cb0f4ce2-eb4f-479e-8e8f-3beb257e632f" providerId="ADAL" clId="{522A162A-6285-4054-8FFB-A9243796445C}" dt="2025-10-15T16:01:33.010" v="4771"/>
          <ac:graphicFrameMkLst>
            <pc:docMk/>
            <pc:sldMk cId="1495161259" sldId="274"/>
            <ac:graphicFrameMk id="10" creationId="{DEA718E2-E168-A37B-0C87-8D40EF920C02}"/>
          </ac:graphicFrameMkLst>
        </pc:graphicFrameChg>
        <pc:graphicFrameChg chg="add mod">
          <ac:chgData name="Danny Young" userId="cb0f4ce2-eb4f-479e-8e8f-3beb257e632f" providerId="ADAL" clId="{522A162A-6285-4054-8FFB-A9243796445C}" dt="2025-10-15T16:02:38.698" v="4788"/>
          <ac:graphicFrameMkLst>
            <pc:docMk/>
            <pc:sldMk cId="1495161259" sldId="274"/>
            <ac:graphicFrameMk id="11" creationId="{584C4A0A-EE60-5E14-B1C8-9B061175FF14}"/>
          </ac:graphicFrameMkLst>
        </pc:graphicFrameChg>
        <pc:graphicFrameChg chg="add mod">
          <ac:chgData name="Danny Young" userId="cb0f4ce2-eb4f-479e-8e8f-3beb257e632f" providerId="ADAL" clId="{522A162A-6285-4054-8FFB-A9243796445C}" dt="2025-10-15T16:02:16.170" v="4782"/>
          <ac:graphicFrameMkLst>
            <pc:docMk/>
            <pc:sldMk cId="1495161259" sldId="274"/>
            <ac:graphicFrameMk id="12" creationId="{98A34490-5F26-B6BD-FFBB-A8837E250882}"/>
          </ac:graphicFrameMkLst>
        </pc:graphicFrameChg>
        <pc:graphicFrameChg chg="add mod">
          <ac:chgData name="Danny Young" userId="cb0f4ce2-eb4f-479e-8e8f-3beb257e632f" providerId="ADAL" clId="{522A162A-6285-4054-8FFB-A9243796445C}" dt="2025-10-15T16:02:23.478" v="4784"/>
          <ac:graphicFrameMkLst>
            <pc:docMk/>
            <pc:sldMk cId="1495161259" sldId="274"/>
            <ac:graphicFrameMk id="13" creationId="{6485CBBE-F382-10C0-86B3-C425FEEA9EB2}"/>
          </ac:graphicFrameMkLst>
        </pc:graphicFrameChg>
        <pc:graphicFrameChg chg="add mod">
          <ac:chgData name="Danny Young" userId="cb0f4ce2-eb4f-479e-8e8f-3beb257e632f" providerId="ADAL" clId="{522A162A-6285-4054-8FFB-A9243796445C}" dt="2025-10-15T16:02:31.751" v="4786"/>
          <ac:graphicFrameMkLst>
            <pc:docMk/>
            <pc:sldMk cId="1495161259" sldId="274"/>
            <ac:graphicFrameMk id="14" creationId="{82ECAD76-B3B9-DCAA-F5E9-B7F280850874}"/>
          </ac:graphicFrameMkLst>
        </pc:graphicFrameChg>
        <pc:graphicFrameChg chg="add mod">
          <ac:chgData name="Danny Young" userId="cb0f4ce2-eb4f-479e-8e8f-3beb257e632f" providerId="ADAL" clId="{522A162A-6285-4054-8FFB-A9243796445C}" dt="2025-10-15T16:01:42.612" v="4773"/>
          <ac:graphicFrameMkLst>
            <pc:docMk/>
            <pc:sldMk cId="1495161259" sldId="274"/>
            <ac:graphicFrameMk id="15" creationId="{BF9A8A2C-061C-6755-2404-570D0BA2C465}"/>
          </ac:graphicFrameMkLst>
        </pc:graphicFrameChg>
        <pc:graphicFrameChg chg="add mod">
          <ac:chgData name="Danny Young" userId="cb0f4ce2-eb4f-479e-8e8f-3beb257e632f" providerId="ADAL" clId="{522A162A-6285-4054-8FFB-A9243796445C}" dt="2025-10-15T16:01:18.944" v="4767"/>
          <ac:graphicFrameMkLst>
            <pc:docMk/>
            <pc:sldMk cId="1495161259" sldId="274"/>
            <ac:graphicFrameMk id="16" creationId="{471A6336-9D62-CA26-693E-89818205DCB3}"/>
          </ac:graphicFrameMkLst>
        </pc:graphicFrameChg>
        <pc:graphicFrameChg chg="add mod">
          <ac:chgData name="Danny Young" userId="cb0f4ce2-eb4f-479e-8e8f-3beb257e632f" providerId="ADAL" clId="{522A162A-6285-4054-8FFB-A9243796445C}" dt="2025-10-15T16:01:26.946" v="4769"/>
          <ac:graphicFrameMkLst>
            <pc:docMk/>
            <pc:sldMk cId="1495161259" sldId="274"/>
            <ac:graphicFrameMk id="17" creationId="{7F4BC44A-5F7F-D669-117D-ABCEE6D6FD4F}"/>
          </ac:graphicFrameMkLst>
        </pc:graphicFrameChg>
        <pc:graphicFrameChg chg="add mod">
          <ac:chgData name="Danny Young" userId="cb0f4ce2-eb4f-479e-8e8f-3beb257e632f" providerId="ADAL" clId="{522A162A-6285-4054-8FFB-A9243796445C}" dt="2025-10-15T16:01:57.040" v="4778"/>
          <ac:graphicFrameMkLst>
            <pc:docMk/>
            <pc:sldMk cId="1495161259" sldId="274"/>
            <ac:graphicFrameMk id="18" creationId="{78F664D1-5E21-C1E7-A08E-8BEA36402482}"/>
          </ac:graphicFrameMkLst>
        </pc:graphicFrameChg>
        <pc:graphicFrameChg chg="add del mod">
          <ac:chgData name="Danny Young" userId="cb0f4ce2-eb4f-479e-8e8f-3beb257e632f" providerId="ADAL" clId="{522A162A-6285-4054-8FFB-A9243796445C}" dt="2025-10-15T15:58:07.684" v="4748" actId="478"/>
          <ac:graphicFrameMkLst>
            <pc:docMk/>
            <pc:sldMk cId="1495161259" sldId="274"/>
            <ac:graphicFrameMk id="19" creationId="{2B6C9F58-4380-F381-C1DC-D0693D71BA72}"/>
          </ac:graphicFrameMkLst>
        </pc:graphicFrameChg>
      </pc:sldChg>
      <pc:sldChg chg="del">
        <pc:chgData name="Danny Young" userId="cb0f4ce2-eb4f-479e-8e8f-3beb257e632f" providerId="ADAL" clId="{522A162A-6285-4054-8FFB-A9243796445C}" dt="2025-10-06T22:10:26.964" v="35" actId="47"/>
        <pc:sldMkLst>
          <pc:docMk/>
          <pc:sldMk cId="3887328861" sldId="274"/>
        </pc:sldMkLst>
      </pc:sldChg>
      <pc:sldChg chg="addSp delSp modSp new mod delAnim modAnim">
        <pc:chgData name="Danny Young" userId="cb0f4ce2-eb4f-479e-8e8f-3beb257e632f" providerId="ADAL" clId="{522A162A-6285-4054-8FFB-A9243796445C}" dt="2025-10-27T17:36:26.855" v="7086" actId="1076"/>
        <pc:sldMkLst>
          <pc:docMk/>
          <pc:sldMk cId="2624817550" sldId="275"/>
        </pc:sldMkLst>
        <pc:spChg chg="mod">
          <ac:chgData name="Danny Young" userId="cb0f4ce2-eb4f-479e-8e8f-3beb257e632f" providerId="ADAL" clId="{522A162A-6285-4054-8FFB-A9243796445C}" dt="2025-10-27T17:36:10.866" v="7083" actId="1076"/>
          <ac:spMkLst>
            <pc:docMk/>
            <pc:sldMk cId="2624817550" sldId="275"/>
            <ac:spMk id="2" creationId="{362FCAC3-6AEE-5E42-6B2F-88DF45772832}"/>
          </ac:spMkLst>
        </pc:spChg>
        <pc:spChg chg="mod">
          <ac:chgData name="Danny Young" userId="cb0f4ce2-eb4f-479e-8e8f-3beb257e632f" providerId="ADAL" clId="{522A162A-6285-4054-8FFB-A9243796445C}" dt="2025-10-27T17:36:14.501" v="7084" actId="1076"/>
          <ac:spMkLst>
            <pc:docMk/>
            <pc:sldMk cId="2624817550" sldId="275"/>
            <ac:spMk id="3" creationId="{FB272728-7891-36E9-99A3-89FC58A53ACC}"/>
          </ac:spMkLst>
        </pc:spChg>
        <pc:graphicFrameChg chg="add mod">
          <ac:chgData name="Danny Young" userId="cb0f4ce2-eb4f-479e-8e8f-3beb257e632f" providerId="ADAL" clId="{522A162A-6285-4054-8FFB-A9243796445C}" dt="2025-10-27T17:36:18.884" v="7085" actId="1076"/>
          <ac:graphicFrameMkLst>
            <pc:docMk/>
            <pc:sldMk cId="2624817550" sldId="275"/>
            <ac:graphicFrameMk id="4" creationId="{1018491E-DEC7-4305-D1C5-39CE41CC02B2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36:18.884" v="7085" actId="1076"/>
          <ac:graphicFrameMkLst>
            <pc:docMk/>
            <pc:sldMk cId="2624817550" sldId="275"/>
            <ac:graphicFrameMk id="5" creationId="{C33C1C1D-BA24-C7FA-5B89-129F50421DC0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36:18.884" v="7085" actId="1076"/>
          <ac:graphicFrameMkLst>
            <pc:docMk/>
            <pc:sldMk cId="2624817550" sldId="275"/>
            <ac:graphicFrameMk id="6" creationId="{40B41265-BE9A-B52D-10FC-A8E7398134B6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36:18.884" v="7085" actId="1076"/>
          <ac:graphicFrameMkLst>
            <pc:docMk/>
            <pc:sldMk cId="2624817550" sldId="275"/>
            <ac:graphicFrameMk id="7" creationId="{ECFE8FB8-50D1-5A89-CA4F-86C78646E0CA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36:18.884" v="7085" actId="1076"/>
          <ac:graphicFrameMkLst>
            <pc:docMk/>
            <pc:sldMk cId="2624817550" sldId="275"/>
            <ac:graphicFrameMk id="8" creationId="{2A257787-19FC-E9DB-823B-D85BB7AC039F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36:18.884" v="7085" actId="1076"/>
          <ac:graphicFrameMkLst>
            <pc:docMk/>
            <pc:sldMk cId="2624817550" sldId="275"/>
            <ac:graphicFrameMk id="9" creationId="{B47B07FA-B876-AAE7-9E8F-A02E69A144B2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36:18.884" v="7085" actId="1076"/>
          <ac:graphicFrameMkLst>
            <pc:docMk/>
            <pc:sldMk cId="2624817550" sldId="275"/>
            <ac:graphicFrameMk id="10" creationId="{FFCA0CC7-B774-1733-A3F8-60C4BBF4F424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36:18.884" v="7085" actId="1076"/>
          <ac:graphicFrameMkLst>
            <pc:docMk/>
            <pc:sldMk cId="2624817550" sldId="275"/>
            <ac:graphicFrameMk id="11" creationId="{E51244A1-4928-F981-0EB3-BD1BD7D03C30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36:18.884" v="7085" actId="1076"/>
          <ac:graphicFrameMkLst>
            <pc:docMk/>
            <pc:sldMk cId="2624817550" sldId="275"/>
            <ac:graphicFrameMk id="12" creationId="{A91F28DB-E9E1-9773-46DC-8C89C6AFF030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36:26.855" v="7086" actId="1076"/>
          <ac:graphicFrameMkLst>
            <pc:docMk/>
            <pc:sldMk cId="2624817550" sldId="275"/>
            <ac:graphicFrameMk id="13" creationId="{C3ECC639-0DDF-6529-1492-F8F6D48CC057}"/>
          </ac:graphicFrameMkLst>
        </pc:graphicFrameChg>
        <pc:graphicFrameChg chg="add del mod">
          <ac:chgData name="Danny Young" userId="cb0f4ce2-eb4f-479e-8e8f-3beb257e632f" providerId="ADAL" clId="{522A162A-6285-4054-8FFB-A9243796445C}" dt="2025-10-15T16:46:58.201" v="5688" actId="478"/>
          <ac:graphicFrameMkLst>
            <pc:docMk/>
            <pc:sldMk cId="2624817550" sldId="275"/>
            <ac:graphicFrameMk id="14" creationId="{1A6C2A53-347A-3D67-23A6-09A7CD707301}"/>
          </ac:graphicFrameMkLst>
        </pc:graphicFrameChg>
        <pc:graphicFrameChg chg="add del mod">
          <ac:chgData name="Danny Young" userId="cb0f4ce2-eb4f-479e-8e8f-3beb257e632f" providerId="ADAL" clId="{522A162A-6285-4054-8FFB-A9243796445C}" dt="2025-10-15T16:46:58.201" v="5688" actId="478"/>
          <ac:graphicFrameMkLst>
            <pc:docMk/>
            <pc:sldMk cId="2624817550" sldId="275"/>
            <ac:graphicFrameMk id="15" creationId="{185E6F5B-101F-2408-639A-9B71BAE28BDE}"/>
          </ac:graphicFrameMkLst>
        </pc:graphicFrameChg>
        <pc:graphicFrameChg chg="add del mod">
          <ac:chgData name="Danny Young" userId="cb0f4ce2-eb4f-479e-8e8f-3beb257e632f" providerId="ADAL" clId="{522A162A-6285-4054-8FFB-A9243796445C}" dt="2025-10-15T16:46:58.201" v="5688" actId="478"/>
          <ac:graphicFrameMkLst>
            <pc:docMk/>
            <pc:sldMk cId="2624817550" sldId="275"/>
            <ac:graphicFrameMk id="16" creationId="{0B0F79D5-ACBA-7250-6DBE-962E13330C2B}"/>
          </ac:graphicFrameMkLst>
        </pc:graphicFrameChg>
        <pc:graphicFrameChg chg="add del mod">
          <ac:chgData name="Danny Young" userId="cb0f4ce2-eb4f-479e-8e8f-3beb257e632f" providerId="ADAL" clId="{522A162A-6285-4054-8FFB-A9243796445C}" dt="2025-10-15T16:46:58.201" v="5688" actId="478"/>
          <ac:graphicFrameMkLst>
            <pc:docMk/>
            <pc:sldMk cId="2624817550" sldId="275"/>
            <ac:graphicFrameMk id="17" creationId="{97B06EBC-34B2-05F7-A1B0-3DAFEF7DAD3E}"/>
          </ac:graphicFrameMkLst>
        </pc:graphicFrameChg>
        <pc:graphicFrameChg chg="add del mod">
          <ac:chgData name="Danny Young" userId="cb0f4ce2-eb4f-479e-8e8f-3beb257e632f" providerId="ADAL" clId="{522A162A-6285-4054-8FFB-A9243796445C}" dt="2025-10-15T16:46:58.201" v="5688" actId="478"/>
          <ac:graphicFrameMkLst>
            <pc:docMk/>
            <pc:sldMk cId="2624817550" sldId="275"/>
            <ac:graphicFrameMk id="18" creationId="{8E21F188-B9DA-7C99-7492-991FD6379405}"/>
          </ac:graphicFrameMkLst>
        </pc:graphicFrameChg>
        <pc:graphicFrameChg chg="add del mod">
          <ac:chgData name="Danny Young" userId="cb0f4ce2-eb4f-479e-8e8f-3beb257e632f" providerId="ADAL" clId="{522A162A-6285-4054-8FFB-A9243796445C}" dt="2025-10-15T16:46:58.201" v="5688" actId="478"/>
          <ac:graphicFrameMkLst>
            <pc:docMk/>
            <pc:sldMk cId="2624817550" sldId="275"/>
            <ac:graphicFrameMk id="19" creationId="{F438CCE2-BB60-AAD9-D114-DCEF908FFA71}"/>
          </ac:graphicFrameMkLst>
        </pc:graphicFrameChg>
        <pc:graphicFrameChg chg="add del mod">
          <ac:chgData name="Danny Young" userId="cb0f4ce2-eb4f-479e-8e8f-3beb257e632f" providerId="ADAL" clId="{522A162A-6285-4054-8FFB-A9243796445C}" dt="2025-10-15T16:46:58.201" v="5688" actId="478"/>
          <ac:graphicFrameMkLst>
            <pc:docMk/>
            <pc:sldMk cId="2624817550" sldId="275"/>
            <ac:graphicFrameMk id="20" creationId="{47D64F42-C4FC-B195-7B52-62F29CF4F6CE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36:26.855" v="7086" actId="1076"/>
          <ac:graphicFrameMkLst>
            <pc:docMk/>
            <pc:sldMk cId="2624817550" sldId="275"/>
            <ac:graphicFrameMk id="21" creationId="{7E75CFCC-2718-84D5-D415-19F9F6A15257}"/>
          </ac:graphicFrameMkLst>
        </pc:graphicFrameChg>
        <pc:graphicFrameChg chg="add del mod">
          <ac:chgData name="Danny Young" userId="cb0f4ce2-eb4f-479e-8e8f-3beb257e632f" providerId="ADAL" clId="{522A162A-6285-4054-8FFB-A9243796445C}" dt="2025-10-15T16:46:58.201" v="5688" actId="478"/>
          <ac:graphicFrameMkLst>
            <pc:docMk/>
            <pc:sldMk cId="2624817550" sldId="275"/>
            <ac:graphicFrameMk id="22" creationId="{70848830-1C5C-5999-A59B-A948F4259C34}"/>
          </ac:graphicFrameMkLst>
        </pc:graphicFrameChg>
        <pc:graphicFrameChg chg="add del mod">
          <ac:chgData name="Danny Young" userId="cb0f4ce2-eb4f-479e-8e8f-3beb257e632f" providerId="ADAL" clId="{522A162A-6285-4054-8FFB-A9243796445C}" dt="2025-10-15T16:46:58.201" v="5688" actId="478"/>
          <ac:graphicFrameMkLst>
            <pc:docMk/>
            <pc:sldMk cId="2624817550" sldId="275"/>
            <ac:graphicFrameMk id="23" creationId="{CC013CF2-4DAA-A547-2A9D-8A5D1C06EF68}"/>
          </ac:graphicFrameMkLst>
        </pc:graphicFrameChg>
        <pc:graphicFrameChg chg="add del mod">
          <ac:chgData name="Danny Young" userId="cb0f4ce2-eb4f-479e-8e8f-3beb257e632f" providerId="ADAL" clId="{522A162A-6285-4054-8FFB-A9243796445C}" dt="2025-10-15T16:46:58.201" v="5688" actId="478"/>
          <ac:graphicFrameMkLst>
            <pc:docMk/>
            <pc:sldMk cId="2624817550" sldId="275"/>
            <ac:graphicFrameMk id="24" creationId="{195E2BC3-59CC-E36A-9A9A-A0D825FEBFC3}"/>
          </ac:graphicFrameMkLst>
        </pc:graphicFrameChg>
        <pc:graphicFrameChg chg="add del mod">
          <ac:chgData name="Danny Young" userId="cb0f4ce2-eb4f-479e-8e8f-3beb257e632f" providerId="ADAL" clId="{522A162A-6285-4054-8FFB-A9243796445C}" dt="2025-10-15T16:46:58.201" v="5688" actId="478"/>
          <ac:graphicFrameMkLst>
            <pc:docMk/>
            <pc:sldMk cId="2624817550" sldId="275"/>
            <ac:graphicFrameMk id="25" creationId="{88AB47E1-C345-98BE-6894-26C9658F94ED}"/>
          </ac:graphicFrameMkLst>
        </pc:graphicFrameChg>
        <pc:graphicFrameChg chg="add del mod">
          <ac:chgData name="Danny Young" userId="cb0f4ce2-eb4f-479e-8e8f-3beb257e632f" providerId="ADAL" clId="{522A162A-6285-4054-8FFB-A9243796445C}" dt="2025-10-15T16:46:58.201" v="5688" actId="478"/>
          <ac:graphicFrameMkLst>
            <pc:docMk/>
            <pc:sldMk cId="2624817550" sldId="275"/>
            <ac:graphicFrameMk id="26" creationId="{B3ECF589-4A8D-D041-19DA-66BECF08ECB6}"/>
          </ac:graphicFrameMkLst>
        </pc:graphicFrameChg>
        <pc:graphicFrameChg chg="add del mod">
          <ac:chgData name="Danny Young" userId="cb0f4ce2-eb4f-479e-8e8f-3beb257e632f" providerId="ADAL" clId="{522A162A-6285-4054-8FFB-A9243796445C}" dt="2025-10-15T16:46:58.201" v="5688" actId="478"/>
          <ac:graphicFrameMkLst>
            <pc:docMk/>
            <pc:sldMk cId="2624817550" sldId="275"/>
            <ac:graphicFrameMk id="27" creationId="{2AF143D6-48F1-4B64-EEF0-A8D44E97D18B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36:26.855" v="7086" actId="1076"/>
          <ac:graphicFrameMkLst>
            <pc:docMk/>
            <pc:sldMk cId="2624817550" sldId="275"/>
            <ac:graphicFrameMk id="28" creationId="{1CE6C634-E3C1-3051-C649-123BE2BE4366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36:26.855" v="7086" actId="1076"/>
          <ac:graphicFrameMkLst>
            <pc:docMk/>
            <pc:sldMk cId="2624817550" sldId="275"/>
            <ac:graphicFrameMk id="29" creationId="{339536CB-A84B-26EC-2250-7D7723D6A455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36:26.855" v="7086" actId="1076"/>
          <ac:graphicFrameMkLst>
            <pc:docMk/>
            <pc:sldMk cId="2624817550" sldId="275"/>
            <ac:graphicFrameMk id="30" creationId="{77A4DB30-55F9-0850-78CB-ECA0EC22059F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36:26.855" v="7086" actId="1076"/>
          <ac:graphicFrameMkLst>
            <pc:docMk/>
            <pc:sldMk cId="2624817550" sldId="275"/>
            <ac:graphicFrameMk id="31" creationId="{13B63193-0956-911C-FF66-23AA89994FE8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36:26.855" v="7086" actId="1076"/>
          <ac:graphicFrameMkLst>
            <pc:docMk/>
            <pc:sldMk cId="2624817550" sldId="275"/>
            <ac:graphicFrameMk id="32" creationId="{197253A0-5695-6783-5E1C-76A59C060135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36:26.855" v="7086" actId="1076"/>
          <ac:graphicFrameMkLst>
            <pc:docMk/>
            <pc:sldMk cId="2624817550" sldId="275"/>
            <ac:graphicFrameMk id="33" creationId="{E4B5260B-DBA6-E184-D4EF-98900539481B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36:26.855" v="7086" actId="1076"/>
          <ac:graphicFrameMkLst>
            <pc:docMk/>
            <pc:sldMk cId="2624817550" sldId="275"/>
            <ac:graphicFrameMk id="34" creationId="{7E2D0806-E41C-8180-5A81-F48BF3F060AF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36:26.855" v="7086" actId="1076"/>
          <ac:graphicFrameMkLst>
            <pc:docMk/>
            <pc:sldMk cId="2624817550" sldId="275"/>
            <ac:graphicFrameMk id="35" creationId="{EA4D80EF-84EE-045E-43F2-7B32D3DC37D7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36:26.855" v="7086" actId="1076"/>
          <ac:graphicFrameMkLst>
            <pc:docMk/>
            <pc:sldMk cId="2624817550" sldId="275"/>
            <ac:graphicFrameMk id="36" creationId="{778BE9B9-BCB4-6725-1994-0E972E47BB41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36:26.855" v="7086" actId="1076"/>
          <ac:graphicFrameMkLst>
            <pc:docMk/>
            <pc:sldMk cId="2624817550" sldId="275"/>
            <ac:graphicFrameMk id="37" creationId="{7054701E-8162-8561-C0BF-360475A2636E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36:26.855" v="7086" actId="1076"/>
          <ac:graphicFrameMkLst>
            <pc:docMk/>
            <pc:sldMk cId="2624817550" sldId="275"/>
            <ac:graphicFrameMk id="38" creationId="{B984D1AF-EAAB-1C48-0EE5-F6FBA31BAF0D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36:26.855" v="7086" actId="1076"/>
          <ac:graphicFrameMkLst>
            <pc:docMk/>
            <pc:sldMk cId="2624817550" sldId="275"/>
            <ac:graphicFrameMk id="39" creationId="{72EC10DC-3C4F-585E-308C-F91D38A34BA8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36:26.855" v="7086" actId="1076"/>
          <ac:graphicFrameMkLst>
            <pc:docMk/>
            <pc:sldMk cId="2624817550" sldId="275"/>
            <ac:graphicFrameMk id="40" creationId="{32C7B9C2-92A9-D8C9-BB06-A897E2B6D4A4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36:26.855" v="7086" actId="1076"/>
          <ac:graphicFrameMkLst>
            <pc:docMk/>
            <pc:sldMk cId="2624817550" sldId="275"/>
            <ac:graphicFrameMk id="41" creationId="{222DF1E0-7F83-9103-ED0D-091D856D2811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36:26.855" v="7086" actId="1076"/>
          <ac:graphicFrameMkLst>
            <pc:docMk/>
            <pc:sldMk cId="2624817550" sldId="275"/>
            <ac:graphicFrameMk id="42" creationId="{7DC22D39-0683-88DB-860F-06D04C7F304D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36:26.855" v="7086" actId="1076"/>
          <ac:graphicFrameMkLst>
            <pc:docMk/>
            <pc:sldMk cId="2624817550" sldId="275"/>
            <ac:graphicFrameMk id="43" creationId="{1866C9E0-C974-161B-1410-8D1DE62A389D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36:26.855" v="7086" actId="1076"/>
          <ac:graphicFrameMkLst>
            <pc:docMk/>
            <pc:sldMk cId="2624817550" sldId="275"/>
            <ac:graphicFrameMk id="44" creationId="{CD8B12CA-6B09-0CBC-5234-B786236FEC96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36:26.855" v="7086" actId="1076"/>
          <ac:graphicFrameMkLst>
            <pc:docMk/>
            <pc:sldMk cId="2624817550" sldId="275"/>
            <ac:graphicFrameMk id="45" creationId="{0E3C5862-AC2D-FF7A-30EA-08368E0AFC65}"/>
          </ac:graphicFrameMkLst>
        </pc:graphicFrameChg>
        <pc:graphicFrameChg chg="add mod">
          <ac:chgData name="Danny Young" userId="cb0f4ce2-eb4f-479e-8e8f-3beb257e632f" providerId="ADAL" clId="{522A162A-6285-4054-8FFB-A9243796445C}" dt="2025-10-15T16:52:21.257" v="5901"/>
          <ac:graphicFrameMkLst>
            <pc:docMk/>
            <pc:sldMk cId="2624817550" sldId="275"/>
            <ac:graphicFrameMk id="46" creationId="{7759B5FE-D049-3886-4607-1043D6086B31}"/>
          </ac:graphicFrameMkLst>
        </pc:graphicFrameChg>
        <pc:graphicFrameChg chg="add del mod">
          <ac:chgData name="Danny Young" userId="cb0f4ce2-eb4f-479e-8e8f-3beb257e632f" providerId="ADAL" clId="{522A162A-6285-4054-8FFB-A9243796445C}" dt="2025-10-15T16:52:27.897" v="5908" actId="478"/>
          <ac:graphicFrameMkLst>
            <pc:docMk/>
            <pc:sldMk cId="2624817550" sldId="275"/>
            <ac:graphicFrameMk id="47" creationId="{3E153064-7325-2A16-66A5-4F1AF03F373A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36:26.855" v="7086" actId="1076"/>
          <ac:graphicFrameMkLst>
            <pc:docMk/>
            <pc:sldMk cId="2624817550" sldId="275"/>
            <ac:graphicFrameMk id="48" creationId="{7BEA8C99-015D-4474-C8F4-F572CB9CDF7F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36:26.855" v="7086" actId="1076"/>
          <ac:graphicFrameMkLst>
            <pc:docMk/>
            <pc:sldMk cId="2624817550" sldId="275"/>
            <ac:graphicFrameMk id="49" creationId="{E2DD3EF1-57BB-A5AD-490C-A66815FAC1E0}"/>
          </ac:graphicFrameMkLst>
        </pc:graphicFrameChg>
      </pc:sldChg>
      <pc:sldChg chg="addSp delSp modSp new mod">
        <pc:chgData name="Danny Young" userId="cb0f4ce2-eb4f-479e-8e8f-3beb257e632f" providerId="ADAL" clId="{522A162A-6285-4054-8FFB-A9243796445C}" dt="2025-10-27T23:35:03.577" v="7372" actId="1076"/>
        <pc:sldMkLst>
          <pc:docMk/>
          <pc:sldMk cId="3936085078" sldId="276"/>
        </pc:sldMkLst>
        <pc:spChg chg="del">
          <ac:chgData name="Danny Young" userId="cb0f4ce2-eb4f-479e-8e8f-3beb257e632f" providerId="ADAL" clId="{522A162A-6285-4054-8FFB-A9243796445C}" dt="2025-10-15T16:11:03.363" v="5367" actId="478"/>
          <ac:spMkLst>
            <pc:docMk/>
            <pc:sldMk cId="3936085078" sldId="276"/>
            <ac:spMk id="2" creationId="{B9D351E8-7A29-3E2F-E71B-6175CAF19B75}"/>
          </ac:spMkLst>
        </pc:spChg>
        <pc:spChg chg="mod">
          <ac:chgData name="Danny Young" userId="cb0f4ce2-eb4f-479e-8e8f-3beb257e632f" providerId="ADAL" clId="{522A162A-6285-4054-8FFB-A9243796445C}" dt="2025-10-27T23:35:03.577" v="7372" actId="1076"/>
          <ac:spMkLst>
            <pc:docMk/>
            <pc:sldMk cId="3936085078" sldId="276"/>
            <ac:spMk id="3" creationId="{17CFE1A3-6F64-8175-A572-316A8D652A0E}"/>
          </ac:spMkLst>
        </pc:spChg>
        <pc:graphicFrameChg chg="add mod">
          <ac:chgData name="Danny Young" userId="cb0f4ce2-eb4f-479e-8e8f-3beb257e632f" providerId="ADAL" clId="{522A162A-6285-4054-8FFB-A9243796445C}" dt="2025-10-15T16:11:11.482" v="5371" actId="1076"/>
          <ac:graphicFrameMkLst>
            <pc:docMk/>
            <pc:sldMk cId="3936085078" sldId="276"/>
            <ac:graphicFrameMk id="4" creationId="{D51D13C7-F7E9-CEF4-4FAE-AA843EC6AD9A}"/>
          </ac:graphicFrameMkLst>
        </pc:graphicFrameChg>
      </pc:sldChg>
      <pc:sldChg chg="addSp delSp modSp new mod">
        <pc:chgData name="Danny Young" userId="cb0f4ce2-eb4f-479e-8e8f-3beb257e632f" providerId="ADAL" clId="{522A162A-6285-4054-8FFB-A9243796445C}" dt="2025-10-15T16:54:37.318" v="5950" actId="1076"/>
        <pc:sldMkLst>
          <pc:docMk/>
          <pc:sldMk cId="703518579" sldId="277"/>
        </pc:sldMkLst>
        <pc:spChg chg="mod">
          <ac:chgData name="Danny Young" userId="cb0f4ce2-eb4f-479e-8e8f-3beb257e632f" providerId="ADAL" clId="{522A162A-6285-4054-8FFB-A9243796445C}" dt="2025-10-15T16:54:32.739" v="5949" actId="14100"/>
          <ac:spMkLst>
            <pc:docMk/>
            <pc:sldMk cId="703518579" sldId="277"/>
            <ac:spMk id="2" creationId="{D1872AA2-E923-569D-4515-164AEA618F48}"/>
          </ac:spMkLst>
        </pc:spChg>
        <pc:spChg chg="del mod">
          <ac:chgData name="Danny Young" userId="cb0f4ce2-eb4f-479e-8e8f-3beb257e632f" providerId="ADAL" clId="{522A162A-6285-4054-8FFB-A9243796445C}" dt="2025-10-15T16:42:49.813" v="5512" actId="478"/>
          <ac:spMkLst>
            <pc:docMk/>
            <pc:sldMk cId="703518579" sldId="277"/>
            <ac:spMk id="3" creationId="{7CB567E4-372B-645D-44EB-12561C1F849C}"/>
          </ac:spMkLst>
        </pc:spChg>
        <pc:graphicFrameChg chg="add mod">
          <ac:chgData name="Danny Young" userId="cb0f4ce2-eb4f-479e-8e8f-3beb257e632f" providerId="ADAL" clId="{522A162A-6285-4054-8FFB-A9243796445C}" dt="2025-10-15T16:54:37.318" v="5950" actId="1076"/>
          <ac:graphicFrameMkLst>
            <pc:docMk/>
            <pc:sldMk cId="703518579" sldId="277"/>
            <ac:graphicFrameMk id="4" creationId="{FF763C5D-0851-EAC6-99C7-13D6DE2C66DA}"/>
          </ac:graphicFrameMkLst>
        </pc:graphicFrameChg>
        <pc:graphicFrameChg chg="add mod">
          <ac:chgData name="Danny Young" userId="cb0f4ce2-eb4f-479e-8e8f-3beb257e632f" providerId="ADAL" clId="{522A162A-6285-4054-8FFB-A9243796445C}" dt="2025-10-15T16:44:55.209" v="5646" actId="1076"/>
          <ac:graphicFrameMkLst>
            <pc:docMk/>
            <pc:sldMk cId="703518579" sldId="277"/>
            <ac:graphicFrameMk id="5" creationId="{A504C888-77E4-E50D-8B2F-8ABA7000FFBF}"/>
          </ac:graphicFrameMkLst>
        </pc:graphicFrameChg>
      </pc:sldChg>
      <pc:sldChg chg="del">
        <pc:chgData name="Danny Young" userId="cb0f4ce2-eb4f-479e-8e8f-3beb257e632f" providerId="ADAL" clId="{522A162A-6285-4054-8FFB-A9243796445C}" dt="2025-10-06T22:10:26.964" v="35" actId="47"/>
        <pc:sldMkLst>
          <pc:docMk/>
          <pc:sldMk cId="1819763984" sldId="277"/>
        </pc:sldMkLst>
      </pc:sldChg>
      <pc:sldChg chg="del">
        <pc:chgData name="Danny Young" userId="cb0f4ce2-eb4f-479e-8e8f-3beb257e632f" providerId="ADAL" clId="{522A162A-6285-4054-8FFB-A9243796445C}" dt="2025-10-06T22:10:26.964" v="35" actId="47"/>
        <pc:sldMkLst>
          <pc:docMk/>
          <pc:sldMk cId="856233182" sldId="278"/>
        </pc:sldMkLst>
      </pc:sldChg>
      <pc:sldChg chg="addSp delSp modSp new mod delAnim modAnim">
        <pc:chgData name="Danny Young" userId="cb0f4ce2-eb4f-479e-8e8f-3beb257e632f" providerId="ADAL" clId="{522A162A-6285-4054-8FFB-A9243796445C}" dt="2025-10-27T18:04:10.420" v="7363"/>
        <pc:sldMkLst>
          <pc:docMk/>
          <pc:sldMk cId="3824452534" sldId="278"/>
        </pc:sldMkLst>
        <pc:spChg chg="del">
          <ac:chgData name="Danny Young" userId="cb0f4ce2-eb4f-479e-8e8f-3beb257e632f" providerId="ADAL" clId="{522A162A-6285-4054-8FFB-A9243796445C}" dt="2025-10-15T16:55:08.814" v="5952" actId="478"/>
          <ac:spMkLst>
            <pc:docMk/>
            <pc:sldMk cId="3824452534" sldId="278"/>
            <ac:spMk id="2" creationId="{7AA2760F-EC79-0185-C037-29FF2D0FE8FA}"/>
          </ac:spMkLst>
        </pc:spChg>
        <pc:spChg chg="add mod">
          <ac:chgData name="Danny Young" userId="cb0f4ce2-eb4f-479e-8e8f-3beb257e632f" providerId="ADAL" clId="{522A162A-6285-4054-8FFB-A9243796445C}" dt="2025-10-27T17:43:31.928" v="7272"/>
          <ac:spMkLst>
            <pc:docMk/>
            <pc:sldMk cId="3824452534" sldId="278"/>
            <ac:spMk id="2" creationId="{872821EC-F8CF-A11B-F65A-F8AA543D4BAB}"/>
          </ac:spMkLst>
        </pc:spChg>
        <pc:spChg chg="del">
          <ac:chgData name="Danny Young" userId="cb0f4ce2-eb4f-479e-8e8f-3beb257e632f" providerId="ADAL" clId="{522A162A-6285-4054-8FFB-A9243796445C}" dt="2025-10-15T16:55:08.814" v="5952" actId="478"/>
          <ac:spMkLst>
            <pc:docMk/>
            <pc:sldMk cId="3824452534" sldId="278"/>
            <ac:spMk id="3" creationId="{182C4733-FD7E-4DE9-6416-CBA83F551792}"/>
          </ac:spMkLst>
        </pc:spChg>
        <pc:spChg chg="add mod">
          <ac:chgData name="Danny Young" userId="cb0f4ce2-eb4f-479e-8e8f-3beb257e632f" providerId="ADAL" clId="{522A162A-6285-4054-8FFB-A9243796445C}" dt="2025-10-27T17:43:31.928" v="7272"/>
          <ac:spMkLst>
            <pc:docMk/>
            <pc:sldMk cId="3824452534" sldId="278"/>
            <ac:spMk id="3" creationId="{A8A6CC0E-7B1D-7646-0E4F-2C60775A05ED}"/>
          </ac:spMkLst>
        </pc:spChg>
        <pc:spChg chg="add mod">
          <ac:chgData name="Danny Young" userId="cb0f4ce2-eb4f-479e-8e8f-3beb257e632f" providerId="ADAL" clId="{522A162A-6285-4054-8FFB-A9243796445C}" dt="2025-10-15T16:55:38.984" v="6030" actId="1076"/>
          <ac:spMkLst>
            <pc:docMk/>
            <pc:sldMk cId="3824452534" sldId="278"/>
            <ac:spMk id="5" creationId="{6DB42FA6-D146-907D-A5AD-7F5770E57FFE}"/>
          </ac:spMkLst>
        </pc:spChg>
        <pc:spChg chg="add mod">
          <ac:chgData name="Danny Young" userId="cb0f4ce2-eb4f-479e-8e8f-3beb257e632f" providerId="ADAL" clId="{522A162A-6285-4054-8FFB-A9243796445C}" dt="2025-10-15T17:01:26.422" v="6147" actId="1076"/>
          <ac:spMkLst>
            <pc:docMk/>
            <pc:sldMk cId="3824452534" sldId="278"/>
            <ac:spMk id="8" creationId="{3FEAF5FB-73DE-3C8D-8593-5B624F0CE670}"/>
          </ac:spMkLst>
        </pc:spChg>
        <pc:spChg chg="add del mod">
          <ac:chgData name="Danny Young" userId="cb0f4ce2-eb4f-479e-8e8f-3beb257e632f" providerId="ADAL" clId="{522A162A-6285-4054-8FFB-A9243796445C}" dt="2025-10-27T17:43:31.396" v="7271" actId="21"/>
          <ac:spMkLst>
            <pc:docMk/>
            <pc:sldMk cId="3824452534" sldId="278"/>
            <ac:spMk id="9" creationId="{BFE34C9E-B849-D9F4-32C5-60FD1F398438}"/>
          </ac:spMkLst>
        </pc:spChg>
        <pc:spChg chg="add del mod">
          <ac:chgData name="Danny Young" userId="cb0f4ce2-eb4f-479e-8e8f-3beb257e632f" providerId="ADAL" clId="{522A162A-6285-4054-8FFB-A9243796445C}" dt="2025-10-27T17:43:31.396" v="7271" actId="21"/>
          <ac:spMkLst>
            <pc:docMk/>
            <pc:sldMk cId="3824452534" sldId="278"/>
            <ac:spMk id="10" creationId="{C80AB7CA-3956-AE71-11BA-9842592B719C}"/>
          </ac:spMkLst>
        </pc:spChg>
        <pc:spChg chg="add del mod">
          <ac:chgData name="Danny Young" userId="cb0f4ce2-eb4f-479e-8e8f-3beb257e632f" providerId="ADAL" clId="{522A162A-6285-4054-8FFB-A9243796445C}" dt="2025-10-27T17:43:31.396" v="7271" actId="21"/>
          <ac:spMkLst>
            <pc:docMk/>
            <pc:sldMk cId="3824452534" sldId="278"/>
            <ac:spMk id="11" creationId="{E1FD0BA4-F7A2-76C5-18B3-DAE363BBF312}"/>
          </ac:spMkLst>
        </pc:spChg>
        <pc:spChg chg="add del mod">
          <ac:chgData name="Danny Young" userId="cb0f4ce2-eb4f-479e-8e8f-3beb257e632f" providerId="ADAL" clId="{522A162A-6285-4054-8FFB-A9243796445C}" dt="2025-10-27T17:43:31.396" v="7271" actId="21"/>
          <ac:spMkLst>
            <pc:docMk/>
            <pc:sldMk cId="3824452534" sldId="278"/>
            <ac:spMk id="12" creationId="{7AC3B7DA-FE16-3C5B-7108-04ABB948CB3E}"/>
          </ac:spMkLst>
        </pc:spChg>
        <pc:spChg chg="add del mod">
          <ac:chgData name="Danny Young" userId="cb0f4ce2-eb4f-479e-8e8f-3beb257e632f" providerId="ADAL" clId="{522A162A-6285-4054-8FFB-A9243796445C}" dt="2025-10-27T17:43:42.487" v="7273" actId="21"/>
          <ac:spMkLst>
            <pc:docMk/>
            <pc:sldMk cId="3824452534" sldId="278"/>
            <ac:spMk id="18" creationId="{C1D94FCF-04D6-031C-DFC6-553F78930BB7}"/>
          </ac:spMkLst>
        </pc:spChg>
        <pc:spChg chg="add del mod">
          <ac:chgData name="Danny Young" userId="cb0f4ce2-eb4f-479e-8e8f-3beb257e632f" providerId="ADAL" clId="{522A162A-6285-4054-8FFB-A9243796445C}" dt="2025-10-27T17:43:42.487" v="7273" actId="21"/>
          <ac:spMkLst>
            <pc:docMk/>
            <pc:sldMk cId="3824452534" sldId="278"/>
            <ac:spMk id="19" creationId="{636FADF5-F995-ACE1-847F-AE621D634984}"/>
          </ac:spMkLst>
        </pc:spChg>
        <pc:spChg chg="add del mod">
          <ac:chgData name="Danny Young" userId="cb0f4ce2-eb4f-479e-8e8f-3beb257e632f" providerId="ADAL" clId="{522A162A-6285-4054-8FFB-A9243796445C}" dt="2025-10-27T17:43:51.919" v="7277" actId="21"/>
          <ac:spMkLst>
            <pc:docMk/>
            <pc:sldMk cId="3824452534" sldId="278"/>
            <ac:spMk id="22" creationId="{ECDB478F-0C79-D8C4-CA21-CEFCC083A94B}"/>
          </ac:spMkLst>
        </pc:spChg>
        <pc:spChg chg="add del mod">
          <ac:chgData name="Danny Young" userId="cb0f4ce2-eb4f-479e-8e8f-3beb257e632f" providerId="ADAL" clId="{522A162A-6285-4054-8FFB-A9243796445C}" dt="2025-10-27T17:43:51.919" v="7277" actId="21"/>
          <ac:spMkLst>
            <pc:docMk/>
            <pc:sldMk cId="3824452534" sldId="278"/>
            <ac:spMk id="23" creationId="{5652504F-C599-FC31-B15B-5D7636F5406C}"/>
          </ac:spMkLst>
        </pc:spChg>
        <pc:spChg chg="add del mod">
          <ac:chgData name="Danny Young" userId="cb0f4ce2-eb4f-479e-8e8f-3beb257e632f" providerId="ADAL" clId="{522A162A-6285-4054-8FFB-A9243796445C}" dt="2025-10-27T17:43:51.919" v="7277" actId="21"/>
          <ac:spMkLst>
            <pc:docMk/>
            <pc:sldMk cId="3824452534" sldId="278"/>
            <ac:spMk id="24" creationId="{CD2455B9-AE50-D224-31A4-9DF6751A6B80}"/>
          </ac:spMkLst>
        </pc:spChg>
        <pc:spChg chg="add mod">
          <ac:chgData name="Danny Young" userId="cb0f4ce2-eb4f-479e-8e8f-3beb257e632f" providerId="ADAL" clId="{522A162A-6285-4054-8FFB-A9243796445C}" dt="2025-10-27T17:47:36.990" v="7313" actId="1076"/>
          <ac:spMkLst>
            <pc:docMk/>
            <pc:sldMk cId="3824452534" sldId="278"/>
            <ac:spMk id="29" creationId="{EAE1C2CD-F92B-8D73-E0D0-E44ACBA2A497}"/>
          </ac:spMkLst>
        </pc:spChg>
        <pc:spChg chg="add del mod">
          <ac:chgData name="Danny Young" userId="cb0f4ce2-eb4f-479e-8e8f-3beb257e632f" providerId="ADAL" clId="{522A162A-6285-4054-8FFB-A9243796445C}" dt="2025-10-27T18:01:36.199" v="7320" actId="21"/>
          <ac:spMkLst>
            <pc:docMk/>
            <pc:sldMk cId="3824452534" sldId="278"/>
            <ac:spMk id="31" creationId="{D072E440-A1E8-8DCE-1764-DCDC4F044476}"/>
          </ac:spMkLst>
        </pc:spChg>
        <pc:spChg chg="add del mod">
          <ac:chgData name="Danny Young" userId="cb0f4ce2-eb4f-479e-8e8f-3beb257e632f" providerId="ADAL" clId="{522A162A-6285-4054-8FFB-A9243796445C}" dt="2025-10-27T18:02:53.252" v="7340" actId="21"/>
          <ac:spMkLst>
            <pc:docMk/>
            <pc:sldMk cId="3824452534" sldId="278"/>
            <ac:spMk id="33" creationId="{2DBD4716-2E4A-3AB9-4D2D-5B839918157D}"/>
          </ac:spMkLst>
        </pc:spChg>
        <pc:spChg chg="add mod">
          <ac:chgData name="Danny Young" userId="cb0f4ce2-eb4f-479e-8e8f-3beb257e632f" providerId="ADAL" clId="{522A162A-6285-4054-8FFB-A9243796445C}" dt="2025-10-27T17:43:31.928" v="7272"/>
          <ac:spMkLst>
            <pc:docMk/>
            <pc:sldMk cId="3824452534" sldId="278"/>
            <ac:spMk id="44" creationId="{DF1C4F22-665B-BB95-F256-D56CCF85BDC1}"/>
          </ac:spMkLst>
        </pc:spChg>
        <pc:spChg chg="add mod">
          <ac:chgData name="Danny Young" userId="cb0f4ce2-eb4f-479e-8e8f-3beb257e632f" providerId="ADAL" clId="{522A162A-6285-4054-8FFB-A9243796445C}" dt="2025-10-27T17:43:31.928" v="7272"/>
          <ac:spMkLst>
            <pc:docMk/>
            <pc:sldMk cId="3824452534" sldId="278"/>
            <ac:spMk id="45" creationId="{A81284A4-0B52-62AD-82F2-F6538B0BF0D0}"/>
          </ac:spMkLst>
        </pc:spChg>
        <pc:spChg chg="add mod">
          <ac:chgData name="Danny Young" userId="cb0f4ce2-eb4f-479e-8e8f-3beb257e632f" providerId="ADAL" clId="{522A162A-6285-4054-8FFB-A9243796445C}" dt="2025-10-27T17:43:43.028" v="7274"/>
          <ac:spMkLst>
            <pc:docMk/>
            <pc:sldMk cId="3824452534" sldId="278"/>
            <ac:spMk id="47" creationId="{38089F94-C8B9-B1EA-96A6-E52E1B3DBC06}"/>
          </ac:spMkLst>
        </pc:spChg>
        <pc:spChg chg="add mod">
          <ac:chgData name="Danny Young" userId="cb0f4ce2-eb4f-479e-8e8f-3beb257e632f" providerId="ADAL" clId="{522A162A-6285-4054-8FFB-A9243796445C}" dt="2025-10-27T17:43:43.028" v="7274"/>
          <ac:spMkLst>
            <pc:docMk/>
            <pc:sldMk cId="3824452534" sldId="278"/>
            <ac:spMk id="48" creationId="{BACFFD96-7154-A511-25A3-FEE81466C9D8}"/>
          </ac:spMkLst>
        </pc:spChg>
        <pc:spChg chg="add del mod">
          <ac:chgData name="Danny Young" userId="cb0f4ce2-eb4f-479e-8e8f-3beb257e632f" providerId="ADAL" clId="{522A162A-6285-4054-8FFB-A9243796445C}" dt="2025-10-27T18:02:34.245" v="7331" actId="21"/>
          <ac:spMkLst>
            <pc:docMk/>
            <pc:sldMk cId="3824452534" sldId="278"/>
            <ac:spMk id="50" creationId="{8EFA8C14-B090-CBD0-8F7B-A86344D372CE}"/>
          </ac:spMkLst>
        </pc:spChg>
        <pc:spChg chg="add del mod">
          <ac:chgData name="Danny Young" userId="cb0f4ce2-eb4f-479e-8e8f-3beb257e632f" providerId="ADAL" clId="{522A162A-6285-4054-8FFB-A9243796445C}" dt="2025-10-27T18:02:34.245" v="7331" actId="21"/>
          <ac:spMkLst>
            <pc:docMk/>
            <pc:sldMk cId="3824452534" sldId="278"/>
            <ac:spMk id="51" creationId="{49D535DC-30C9-F7CA-6367-970EC55BBD60}"/>
          </ac:spMkLst>
        </pc:spChg>
        <pc:spChg chg="add del mod">
          <ac:chgData name="Danny Young" userId="cb0f4ce2-eb4f-479e-8e8f-3beb257e632f" providerId="ADAL" clId="{522A162A-6285-4054-8FFB-A9243796445C}" dt="2025-10-27T18:02:34.245" v="7331" actId="21"/>
          <ac:spMkLst>
            <pc:docMk/>
            <pc:sldMk cId="3824452534" sldId="278"/>
            <ac:spMk id="52" creationId="{BB395904-04FB-FA26-7D56-B7C632C508FF}"/>
          </ac:spMkLst>
        </pc:spChg>
        <pc:spChg chg="add mod">
          <ac:chgData name="Danny Young" userId="cb0f4ce2-eb4f-479e-8e8f-3beb257e632f" providerId="ADAL" clId="{522A162A-6285-4054-8FFB-A9243796445C}" dt="2025-10-27T18:01:38.900" v="7322" actId="1076"/>
          <ac:spMkLst>
            <pc:docMk/>
            <pc:sldMk cId="3824452534" sldId="278"/>
            <ac:spMk id="54" creationId="{EF7EAC85-49ED-D7D0-62F5-74EA799BCFB6}"/>
          </ac:spMkLst>
        </pc:spChg>
        <pc:spChg chg="add mod">
          <ac:chgData name="Danny Young" userId="cb0f4ce2-eb4f-479e-8e8f-3beb257e632f" providerId="ADAL" clId="{522A162A-6285-4054-8FFB-A9243796445C}" dt="2025-10-27T18:02:34.747" v="7332"/>
          <ac:spMkLst>
            <pc:docMk/>
            <pc:sldMk cId="3824452534" sldId="278"/>
            <ac:spMk id="57" creationId="{C3A403C7-72D6-B4D3-77C8-3E24E3436A82}"/>
          </ac:spMkLst>
        </pc:spChg>
        <pc:spChg chg="add mod">
          <ac:chgData name="Danny Young" userId="cb0f4ce2-eb4f-479e-8e8f-3beb257e632f" providerId="ADAL" clId="{522A162A-6285-4054-8FFB-A9243796445C}" dt="2025-10-27T18:02:34.747" v="7332"/>
          <ac:spMkLst>
            <pc:docMk/>
            <pc:sldMk cId="3824452534" sldId="278"/>
            <ac:spMk id="58" creationId="{71E39FF9-4765-B3A1-D79D-E4600CA8EDA3}"/>
          </ac:spMkLst>
        </pc:spChg>
        <pc:spChg chg="add mod">
          <ac:chgData name="Danny Young" userId="cb0f4ce2-eb4f-479e-8e8f-3beb257e632f" providerId="ADAL" clId="{522A162A-6285-4054-8FFB-A9243796445C}" dt="2025-10-27T18:02:34.747" v="7332"/>
          <ac:spMkLst>
            <pc:docMk/>
            <pc:sldMk cId="3824452534" sldId="278"/>
            <ac:spMk id="59" creationId="{6C79970A-0745-3003-74ED-13BDEF16FFDF}"/>
          </ac:spMkLst>
        </pc:spChg>
        <pc:spChg chg="add mod">
          <ac:chgData name="Danny Young" userId="cb0f4ce2-eb4f-479e-8e8f-3beb257e632f" providerId="ADAL" clId="{522A162A-6285-4054-8FFB-A9243796445C}" dt="2025-10-27T18:02:56.224" v="7342" actId="1076"/>
          <ac:spMkLst>
            <pc:docMk/>
            <pc:sldMk cId="3824452534" sldId="278"/>
            <ac:spMk id="64" creationId="{3243A6D7-0AD9-3BFA-3193-A2526962B368}"/>
          </ac:spMkLst>
        </pc:spChg>
        <pc:graphicFrameChg chg="add mod">
          <ac:chgData name="Danny Young" userId="cb0f4ce2-eb4f-479e-8e8f-3beb257e632f" providerId="ADAL" clId="{522A162A-6285-4054-8FFB-A9243796445C}" dt="2025-10-15T16:55:10.902" v="5954" actId="1076"/>
          <ac:graphicFrameMkLst>
            <pc:docMk/>
            <pc:sldMk cId="3824452534" sldId="278"/>
            <ac:graphicFrameMk id="4" creationId="{A82F9720-22CE-3052-99B5-0668980528E7}"/>
          </ac:graphicFrameMkLst>
        </pc:graphicFrameChg>
        <pc:graphicFrameChg chg="add mod">
          <ac:chgData name="Danny Young" userId="cb0f4ce2-eb4f-479e-8e8f-3beb257e632f" providerId="ADAL" clId="{522A162A-6285-4054-8FFB-A9243796445C}" dt="2025-10-15T16:56:16.488" v="6038" actId="1076"/>
          <ac:graphicFrameMkLst>
            <pc:docMk/>
            <pc:sldMk cId="3824452534" sldId="278"/>
            <ac:graphicFrameMk id="6" creationId="{CE8B0951-65E0-F341-A57A-8C1934C3CC88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41:48.628" v="7257" actId="1076"/>
          <ac:graphicFrameMkLst>
            <pc:docMk/>
            <pc:sldMk cId="3824452534" sldId="278"/>
            <ac:graphicFrameMk id="7" creationId="{FA21FB9F-2D88-0E78-8D17-EE6CE9CEAF51}"/>
          </ac:graphicFrameMkLst>
        </pc:graphicFrameChg>
        <pc:graphicFrameChg chg="add del mod">
          <ac:chgData name="Danny Young" userId="cb0f4ce2-eb4f-479e-8e8f-3beb257e632f" providerId="ADAL" clId="{522A162A-6285-4054-8FFB-A9243796445C}" dt="2025-10-27T17:43:31.396" v="7271" actId="21"/>
          <ac:graphicFrameMkLst>
            <pc:docMk/>
            <pc:sldMk cId="3824452534" sldId="278"/>
            <ac:graphicFrameMk id="13" creationId="{1EC58064-28F4-733D-FE28-AA2326B42AB5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45:27.043" v="7292" actId="1076"/>
          <ac:graphicFrameMkLst>
            <pc:docMk/>
            <pc:sldMk cId="3824452534" sldId="278"/>
            <ac:graphicFrameMk id="14" creationId="{7610BA38-A6CB-6269-3044-BE4C8D08CF95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45:27.043" v="7292" actId="1076"/>
          <ac:graphicFrameMkLst>
            <pc:docMk/>
            <pc:sldMk cId="3824452534" sldId="278"/>
            <ac:graphicFrameMk id="15" creationId="{A969929B-B088-C1CC-CD01-AB3A0DB70D17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45:27.043" v="7292" actId="1076"/>
          <ac:graphicFrameMkLst>
            <pc:docMk/>
            <pc:sldMk cId="3824452534" sldId="278"/>
            <ac:graphicFrameMk id="16" creationId="{DDAE13CA-76D4-9C3A-76CF-27F5983977DB}"/>
          </ac:graphicFrameMkLst>
        </pc:graphicFrameChg>
        <pc:graphicFrameChg chg="add mod">
          <ac:chgData name="Danny Young" userId="cb0f4ce2-eb4f-479e-8e8f-3beb257e632f" providerId="ADAL" clId="{522A162A-6285-4054-8FFB-A9243796445C}" dt="2025-10-15T17:03:49.589" v="6200" actId="1035"/>
          <ac:graphicFrameMkLst>
            <pc:docMk/>
            <pc:sldMk cId="3824452534" sldId="278"/>
            <ac:graphicFrameMk id="17" creationId="{ACDB2E99-C189-30C7-6C21-3D9DD7890154}"/>
          </ac:graphicFrameMkLst>
        </pc:graphicFrameChg>
        <pc:graphicFrameChg chg="add del mod">
          <ac:chgData name="Danny Young" userId="cb0f4ce2-eb4f-479e-8e8f-3beb257e632f" providerId="ADAL" clId="{522A162A-6285-4054-8FFB-A9243796445C}" dt="2025-10-27T17:43:42.487" v="7273" actId="21"/>
          <ac:graphicFrameMkLst>
            <pc:docMk/>
            <pc:sldMk cId="3824452534" sldId="278"/>
            <ac:graphicFrameMk id="20" creationId="{D65572D7-CC67-E27E-674D-77D9EA9A2C91}"/>
          </ac:graphicFrameMkLst>
        </pc:graphicFrameChg>
        <pc:graphicFrameChg chg="add mod">
          <ac:chgData name="Danny Young" userId="cb0f4ce2-eb4f-479e-8e8f-3beb257e632f" providerId="ADAL" clId="{522A162A-6285-4054-8FFB-A9243796445C}" dt="2025-10-15T17:05:04.211" v="6228" actId="1076"/>
          <ac:graphicFrameMkLst>
            <pc:docMk/>
            <pc:sldMk cId="3824452534" sldId="278"/>
            <ac:graphicFrameMk id="21" creationId="{6C7BE4DA-533E-4FF8-CA20-440BCDC3BB0D}"/>
          </ac:graphicFrameMkLst>
        </pc:graphicFrameChg>
        <pc:graphicFrameChg chg="add del mod">
          <ac:chgData name="Danny Young" userId="cb0f4ce2-eb4f-479e-8e8f-3beb257e632f" providerId="ADAL" clId="{522A162A-6285-4054-8FFB-A9243796445C}" dt="2025-10-27T17:43:51.919" v="7277" actId="21"/>
          <ac:graphicFrameMkLst>
            <pc:docMk/>
            <pc:sldMk cId="3824452534" sldId="278"/>
            <ac:graphicFrameMk id="25" creationId="{96427A6C-B745-8953-2A6C-BCD6ABDE00E0}"/>
          </ac:graphicFrameMkLst>
        </pc:graphicFrameChg>
        <pc:graphicFrameChg chg="add del mod">
          <ac:chgData name="Danny Young" userId="cb0f4ce2-eb4f-479e-8e8f-3beb257e632f" providerId="ADAL" clId="{522A162A-6285-4054-8FFB-A9243796445C}" dt="2025-10-27T18:02:46.070" v="7336" actId="21"/>
          <ac:graphicFrameMkLst>
            <pc:docMk/>
            <pc:sldMk cId="3824452534" sldId="278"/>
            <ac:graphicFrameMk id="26" creationId="{8C2E7715-AFA4-239A-E693-70AFDF1C40B0}"/>
          </ac:graphicFrameMkLst>
        </pc:graphicFrameChg>
        <pc:graphicFrameChg chg="add del mod">
          <ac:chgData name="Danny Young" userId="cb0f4ce2-eb4f-479e-8e8f-3beb257e632f" providerId="ADAL" clId="{522A162A-6285-4054-8FFB-A9243796445C}" dt="2025-10-27T18:02:46.070" v="7336" actId="21"/>
          <ac:graphicFrameMkLst>
            <pc:docMk/>
            <pc:sldMk cId="3824452534" sldId="278"/>
            <ac:graphicFrameMk id="27" creationId="{A914A114-2D9B-9588-E26E-38A2FAA76490}"/>
          </ac:graphicFrameMkLst>
        </pc:graphicFrameChg>
        <pc:graphicFrameChg chg="add del mod">
          <ac:chgData name="Danny Young" userId="cb0f4ce2-eb4f-479e-8e8f-3beb257e632f" providerId="ADAL" clId="{522A162A-6285-4054-8FFB-A9243796445C}" dt="2025-10-27T18:02:46.070" v="7336" actId="21"/>
          <ac:graphicFrameMkLst>
            <pc:docMk/>
            <pc:sldMk cId="3824452534" sldId="278"/>
            <ac:graphicFrameMk id="28" creationId="{BCF9AF5C-68CA-7250-04C6-17DEF7C772A5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46:34.922" v="7304" actId="1076"/>
          <ac:graphicFrameMkLst>
            <pc:docMk/>
            <pc:sldMk cId="3824452534" sldId="278"/>
            <ac:graphicFrameMk id="30" creationId="{BE3D1CC7-0F8A-5785-D1F9-5BD85F6D4013}"/>
          </ac:graphicFrameMkLst>
        </pc:graphicFrameChg>
        <pc:graphicFrameChg chg="add del mod">
          <ac:chgData name="Danny Young" userId="cb0f4ce2-eb4f-479e-8e8f-3beb257e632f" providerId="ADAL" clId="{522A162A-6285-4054-8FFB-A9243796445C}" dt="2025-10-27T18:01:40.555" v="7323" actId="21"/>
          <ac:graphicFrameMkLst>
            <pc:docMk/>
            <pc:sldMk cId="3824452534" sldId="278"/>
            <ac:graphicFrameMk id="32" creationId="{88609658-A993-2A6F-B3FA-6613783991F3}"/>
          </ac:graphicFrameMkLst>
        </pc:graphicFrameChg>
        <pc:graphicFrameChg chg="add del mod">
          <ac:chgData name="Danny Young" userId="cb0f4ce2-eb4f-479e-8e8f-3beb257e632f" providerId="ADAL" clId="{522A162A-6285-4054-8FFB-A9243796445C}" dt="2025-10-27T18:03:19.693" v="7351" actId="21"/>
          <ac:graphicFrameMkLst>
            <pc:docMk/>
            <pc:sldMk cId="3824452534" sldId="278"/>
            <ac:graphicFrameMk id="34" creationId="{1FF6523A-0F5D-19D4-9A29-92368FD43E0E}"/>
          </ac:graphicFrameMkLst>
        </pc:graphicFrameChg>
        <pc:graphicFrameChg chg="add mod">
          <ac:chgData name="Danny Young" userId="cb0f4ce2-eb4f-479e-8e8f-3beb257e632f" providerId="ADAL" clId="{522A162A-6285-4054-8FFB-A9243796445C}" dt="2025-10-27T18:03:40.869" v="7357" actId="1076"/>
          <ac:graphicFrameMkLst>
            <pc:docMk/>
            <pc:sldMk cId="3824452534" sldId="278"/>
            <ac:graphicFrameMk id="35" creationId="{C00D5DB4-5177-47B8-956F-08564D672F03}"/>
          </ac:graphicFrameMkLst>
        </pc:graphicFrameChg>
        <pc:graphicFrameChg chg="add mod">
          <ac:chgData name="Danny Young" userId="cb0f4ce2-eb4f-479e-8e8f-3beb257e632f" providerId="ADAL" clId="{522A162A-6285-4054-8FFB-A9243796445C}" dt="2025-10-27T18:03:40.869" v="7357" actId="1076"/>
          <ac:graphicFrameMkLst>
            <pc:docMk/>
            <pc:sldMk cId="3824452534" sldId="278"/>
            <ac:graphicFrameMk id="36" creationId="{9C7AB2C8-3729-EAF2-6E17-DE2ED913B143}"/>
          </ac:graphicFrameMkLst>
        </pc:graphicFrameChg>
        <pc:graphicFrameChg chg="add mod">
          <ac:chgData name="Danny Young" userId="cb0f4ce2-eb4f-479e-8e8f-3beb257e632f" providerId="ADAL" clId="{522A162A-6285-4054-8FFB-A9243796445C}" dt="2025-10-27T18:03:40.869" v="7357" actId="1076"/>
          <ac:graphicFrameMkLst>
            <pc:docMk/>
            <pc:sldMk cId="3824452534" sldId="278"/>
            <ac:graphicFrameMk id="37" creationId="{E581EE22-00BA-22DC-7442-2F35662997BD}"/>
          </ac:graphicFrameMkLst>
        </pc:graphicFrameChg>
        <pc:graphicFrameChg chg="add mod">
          <ac:chgData name="Danny Young" userId="cb0f4ce2-eb4f-479e-8e8f-3beb257e632f" providerId="ADAL" clId="{522A162A-6285-4054-8FFB-A9243796445C}" dt="2025-10-27T18:03:40.267" v="7356" actId="1076"/>
          <ac:graphicFrameMkLst>
            <pc:docMk/>
            <pc:sldMk cId="3824452534" sldId="278"/>
            <ac:graphicFrameMk id="38" creationId="{667A4A4F-6D20-FB08-1FFB-6277973B150B}"/>
          </ac:graphicFrameMkLst>
        </pc:graphicFrameChg>
        <pc:graphicFrameChg chg="add mod">
          <ac:chgData name="Danny Young" userId="cb0f4ce2-eb4f-479e-8e8f-3beb257e632f" providerId="ADAL" clId="{522A162A-6285-4054-8FFB-A9243796445C}" dt="2025-10-15T17:10:15.094" v="6347" actId="1037"/>
          <ac:graphicFrameMkLst>
            <pc:docMk/>
            <pc:sldMk cId="3824452534" sldId="278"/>
            <ac:graphicFrameMk id="39" creationId="{6BFE720D-2207-EAE5-1151-3775C7905C97}"/>
          </ac:graphicFrameMkLst>
        </pc:graphicFrameChg>
        <pc:graphicFrameChg chg="add mod">
          <ac:chgData name="Danny Young" userId="cb0f4ce2-eb4f-479e-8e8f-3beb257e632f" providerId="ADAL" clId="{522A162A-6285-4054-8FFB-A9243796445C}" dt="2025-10-15T17:10:29.396" v="6356" actId="1038"/>
          <ac:graphicFrameMkLst>
            <pc:docMk/>
            <pc:sldMk cId="3824452534" sldId="278"/>
            <ac:graphicFrameMk id="40" creationId="{4F110752-9487-CA09-8FF0-4FACAA253831}"/>
          </ac:graphicFrameMkLst>
        </pc:graphicFrameChg>
        <pc:graphicFrameChg chg="add mod">
          <ac:chgData name="Danny Young" userId="cb0f4ce2-eb4f-479e-8e8f-3beb257e632f" providerId="ADAL" clId="{522A162A-6285-4054-8FFB-A9243796445C}" dt="2025-10-15T17:11:16.302" v="6362" actId="1076"/>
          <ac:graphicFrameMkLst>
            <pc:docMk/>
            <pc:sldMk cId="3824452534" sldId="278"/>
            <ac:graphicFrameMk id="41" creationId="{88FF915A-3110-6ECF-21B2-802C49D2ADA4}"/>
          </ac:graphicFrameMkLst>
        </pc:graphicFrameChg>
        <pc:graphicFrameChg chg="add mod">
          <ac:chgData name="Danny Young" userId="cb0f4ce2-eb4f-479e-8e8f-3beb257e632f" providerId="ADAL" clId="{522A162A-6285-4054-8FFB-A9243796445C}" dt="2025-10-15T17:13:00.579" v="6386" actId="1076"/>
          <ac:graphicFrameMkLst>
            <pc:docMk/>
            <pc:sldMk cId="3824452534" sldId="278"/>
            <ac:graphicFrameMk id="42" creationId="{5C33D664-EC5D-02E2-746E-9C47BBD40E8D}"/>
          </ac:graphicFrameMkLst>
        </pc:graphicFrameChg>
        <pc:graphicFrameChg chg="add mod">
          <ac:chgData name="Danny Young" userId="cb0f4ce2-eb4f-479e-8e8f-3beb257e632f" providerId="ADAL" clId="{522A162A-6285-4054-8FFB-A9243796445C}" dt="2025-10-15T17:13:00.579" v="6386" actId="1076"/>
          <ac:graphicFrameMkLst>
            <pc:docMk/>
            <pc:sldMk cId="3824452534" sldId="278"/>
            <ac:graphicFrameMk id="43" creationId="{FB70DC4A-4D1F-602A-4957-FA1015CF4BA0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47:39.002" v="7314" actId="1076"/>
          <ac:graphicFrameMkLst>
            <pc:docMk/>
            <pc:sldMk cId="3824452534" sldId="278"/>
            <ac:graphicFrameMk id="46" creationId="{2C4BBEDD-70AD-55BB-C556-80DF0B2CA72E}"/>
          </ac:graphicFrameMkLst>
        </pc:graphicFrameChg>
        <pc:graphicFrameChg chg="add del mod">
          <ac:chgData name="Danny Young" userId="cb0f4ce2-eb4f-479e-8e8f-3beb257e632f" providerId="ADAL" clId="{522A162A-6285-4054-8FFB-A9243796445C}" dt="2025-10-27T18:01:47.039" v="7327" actId="21"/>
          <ac:graphicFrameMkLst>
            <pc:docMk/>
            <pc:sldMk cId="3824452534" sldId="278"/>
            <ac:graphicFrameMk id="49" creationId="{AB409CA2-5655-506A-CC25-CA3D8ABD7A66}"/>
          </ac:graphicFrameMkLst>
        </pc:graphicFrameChg>
        <pc:graphicFrameChg chg="add del mod">
          <ac:chgData name="Danny Young" userId="cb0f4ce2-eb4f-479e-8e8f-3beb257e632f" providerId="ADAL" clId="{522A162A-6285-4054-8FFB-A9243796445C}" dt="2025-10-27T18:02:34.245" v="7331" actId="21"/>
          <ac:graphicFrameMkLst>
            <pc:docMk/>
            <pc:sldMk cId="3824452534" sldId="278"/>
            <ac:graphicFrameMk id="53" creationId="{790CDAEB-1205-4018-33FB-DF14ADC9351B}"/>
          </ac:graphicFrameMkLst>
        </pc:graphicFrameChg>
        <pc:graphicFrameChg chg="add mod">
          <ac:chgData name="Danny Young" userId="cb0f4ce2-eb4f-479e-8e8f-3beb257e632f" providerId="ADAL" clId="{522A162A-6285-4054-8FFB-A9243796445C}" dt="2025-10-27T18:01:43.013" v="7325" actId="1076"/>
          <ac:graphicFrameMkLst>
            <pc:docMk/>
            <pc:sldMk cId="3824452534" sldId="278"/>
            <ac:graphicFrameMk id="55" creationId="{5DD0AD59-CEFD-6974-AE08-17901C2AB973}"/>
          </ac:graphicFrameMkLst>
        </pc:graphicFrameChg>
        <pc:graphicFrameChg chg="add mod">
          <ac:chgData name="Danny Young" userId="cb0f4ce2-eb4f-479e-8e8f-3beb257e632f" providerId="ADAL" clId="{522A162A-6285-4054-8FFB-A9243796445C}" dt="2025-10-27T18:01:47.324" v="7328"/>
          <ac:graphicFrameMkLst>
            <pc:docMk/>
            <pc:sldMk cId="3824452534" sldId="278"/>
            <ac:graphicFrameMk id="56" creationId="{9C1417E7-4E5C-2D10-74C3-F6C1CD34D8A8}"/>
          </ac:graphicFrameMkLst>
        </pc:graphicFrameChg>
        <pc:graphicFrameChg chg="add mod ord">
          <ac:chgData name="Danny Young" userId="cb0f4ce2-eb4f-479e-8e8f-3beb257e632f" providerId="ADAL" clId="{522A162A-6285-4054-8FFB-A9243796445C}" dt="2025-10-27T18:03:09.719" v="7347" actId="14100"/>
          <ac:graphicFrameMkLst>
            <pc:docMk/>
            <pc:sldMk cId="3824452534" sldId="278"/>
            <ac:graphicFrameMk id="60" creationId="{7FDDE046-C514-CDE1-0ABC-08658B078543}"/>
          </ac:graphicFrameMkLst>
        </pc:graphicFrameChg>
        <pc:graphicFrameChg chg="add mod">
          <ac:chgData name="Danny Young" userId="cb0f4ce2-eb4f-479e-8e8f-3beb257e632f" providerId="ADAL" clId="{522A162A-6285-4054-8FFB-A9243796445C}" dt="2025-10-27T18:02:46.421" v="7337"/>
          <ac:graphicFrameMkLst>
            <pc:docMk/>
            <pc:sldMk cId="3824452534" sldId="278"/>
            <ac:graphicFrameMk id="61" creationId="{879A0E20-6FDF-4F95-A0C4-EF339A462842}"/>
          </ac:graphicFrameMkLst>
        </pc:graphicFrameChg>
        <pc:graphicFrameChg chg="add mod">
          <ac:chgData name="Danny Young" userId="cb0f4ce2-eb4f-479e-8e8f-3beb257e632f" providerId="ADAL" clId="{522A162A-6285-4054-8FFB-A9243796445C}" dt="2025-10-27T18:02:46.421" v="7337"/>
          <ac:graphicFrameMkLst>
            <pc:docMk/>
            <pc:sldMk cId="3824452534" sldId="278"/>
            <ac:graphicFrameMk id="62" creationId="{6ED10ABE-00FE-6DE2-C53E-1F831358A5BA}"/>
          </ac:graphicFrameMkLst>
        </pc:graphicFrameChg>
        <pc:graphicFrameChg chg="add mod">
          <ac:chgData name="Danny Young" userId="cb0f4ce2-eb4f-479e-8e8f-3beb257e632f" providerId="ADAL" clId="{522A162A-6285-4054-8FFB-A9243796445C}" dt="2025-10-27T18:02:46.421" v="7337"/>
          <ac:graphicFrameMkLst>
            <pc:docMk/>
            <pc:sldMk cId="3824452534" sldId="278"/>
            <ac:graphicFrameMk id="63" creationId="{00E20FE5-E331-5EC3-C939-80BE0B156C5C}"/>
          </ac:graphicFrameMkLst>
        </pc:graphicFrameChg>
        <pc:graphicFrameChg chg="add mod">
          <ac:chgData name="Danny Young" userId="cb0f4ce2-eb4f-479e-8e8f-3beb257e632f" providerId="ADAL" clId="{522A162A-6285-4054-8FFB-A9243796445C}" dt="2025-10-27T18:03:22.184" v="7353" actId="1076"/>
          <ac:graphicFrameMkLst>
            <pc:docMk/>
            <pc:sldMk cId="3824452534" sldId="278"/>
            <ac:graphicFrameMk id="65" creationId="{90298934-229B-AB57-D606-627AC5AB5268}"/>
          </ac:graphicFrameMkLst>
        </pc:graphicFrameChg>
      </pc:sldChg>
      <pc:sldChg chg="addSp delSp modSp new mod modAnim">
        <pc:chgData name="Danny Young" userId="cb0f4ce2-eb4f-479e-8e8f-3beb257e632f" providerId="ADAL" clId="{522A162A-6285-4054-8FFB-A9243796445C}" dt="2025-10-27T17:42:26.589" v="7268" actId="1076"/>
        <pc:sldMkLst>
          <pc:docMk/>
          <pc:sldMk cId="651008826" sldId="279"/>
        </pc:sldMkLst>
        <pc:spChg chg="add mod">
          <ac:chgData name="Danny Young" userId="cb0f4ce2-eb4f-479e-8e8f-3beb257e632f" providerId="ADAL" clId="{522A162A-6285-4054-8FFB-A9243796445C}" dt="2025-10-27T17:41:36.411" v="7247" actId="1076"/>
          <ac:spMkLst>
            <pc:docMk/>
            <pc:sldMk cId="651008826" sldId="279"/>
            <ac:spMk id="2" creationId="{21432463-9BAD-66A3-17A0-4AE033FC0B4E}"/>
          </ac:spMkLst>
        </pc:spChg>
        <pc:spChg chg="del">
          <ac:chgData name="Danny Young" userId="cb0f4ce2-eb4f-479e-8e8f-3beb257e632f" providerId="ADAL" clId="{522A162A-6285-4054-8FFB-A9243796445C}" dt="2025-10-15T17:13:29.048" v="6390" actId="478"/>
          <ac:spMkLst>
            <pc:docMk/>
            <pc:sldMk cId="651008826" sldId="279"/>
            <ac:spMk id="2" creationId="{E174ADD7-29A9-F692-0D82-8CFFCA759B71}"/>
          </ac:spMkLst>
        </pc:spChg>
        <pc:spChg chg="del">
          <ac:chgData name="Danny Young" userId="cb0f4ce2-eb4f-479e-8e8f-3beb257e632f" providerId="ADAL" clId="{522A162A-6285-4054-8FFB-A9243796445C}" dt="2025-10-15T17:13:29.048" v="6390" actId="478"/>
          <ac:spMkLst>
            <pc:docMk/>
            <pc:sldMk cId="651008826" sldId="279"/>
            <ac:spMk id="3" creationId="{05DFF3C4-7B66-0777-A98F-78C754C308F9}"/>
          </ac:spMkLst>
        </pc:spChg>
        <pc:spChg chg="add mod">
          <ac:chgData name="Danny Young" userId="cb0f4ce2-eb4f-479e-8e8f-3beb257e632f" providerId="ADAL" clId="{522A162A-6285-4054-8FFB-A9243796445C}" dt="2025-10-27T17:41:42.900" v="7256" actId="1076"/>
          <ac:spMkLst>
            <pc:docMk/>
            <pc:sldMk cId="651008826" sldId="279"/>
            <ac:spMk id="3" creationId="{30C05CB1-F06E-7CE7-6E4B-76C0D8724623}"/>
          </ac:spMkLst>
        </pc:spChg>
        <pc:graphicFrameChg chg="add mod">
          <ac:chgData name="Danny Young" userId="cb0f4ce2-eb4f-479e-8e8f-3beb257e632f" providerId="ADAL" clId="{522A162A-6285-4054-8FFB-A9243796445C}" dt="2025-10-15T17:13:27.407" v="6389" actId="1076"/>
          <ac:graphicFrameMkLst>
            <pc:docMk/>
            <pc:sldMk cId="651008826" sldId="279"/>
            <ac:graphicFrameMk id="4" creationId="{10B10646-E8CC-6A51-834B-C0A17369EB72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42:16.573" v="7263" actId="1076"/>
          <ac:graphicFrameMkLst>
            <pc:docMk/>
            <pc:sldMk cId="651008826" sldId="279"/>
            <ac:graphicFrameMk id="5" creationId="{8689B985-39E6-62A1-0D30-81CB4B441515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42:26.589" v="7268" actId="1076"/>
          <ac:graphicFrameMkLst>
            <pc:docMk/>
            <pc:sldMk cId="651008826" sldId="279"/>
            <ac:graphicFrameMk id="6" creationId="{AA81A534-3559-5142-6774-1E09BE00D909}"/>
          </ac:graphicFrameMkLst>
        </pc:graphicFrameChg>
      </pc:sldChg>
      <pc:sldChg chg="del">
        <pc:chgData name="Danny Young" userId="cb0f4ce2-eb4f-479e-8e8f-3beb257e632f" providerId="ADAL" clId="{522A162A-6285-4054-8FFB-A9243796445C}" dt="2025-10-06T22:10:26.964" v="35" actId="47"/>
        <pc:sldMkLst>
          <pc:docMk/>
          <pc:sldMk cId="1712224440" sldId="280"/>
        </pc:sldMkLst>
      </pc:sldChg>
      <pc:sldChg chg="addSp modSp new mod">
        <pc:chgData name="Danny Young" userId="cb0f4ce2-eb4f-479e-8e8f-3beb257e632f" providerId="ADAL" clId="{522A162A-6285-4054-8FFB-A9243796445C}" dt="2025-10-17T06:47:06.687" v="6396" actId="1076"/>
        <pc:sldMkLst>
          <pc:docMk/>
          <pc:sldMk cId="1898339249" sldId="280"/>
        </pc:sldMkLst>
        <pc:picChg chg="add mod">
          <ac:chgData name="Danny Young" userId="cb0f4ce2-eb4f-479e-8e8f-3beb257e632f" providerId="ADAL" clId="{522A162A-6285-4054-8FFB-A9243796445C}" dt="2025-10-17T06:47:06.687" v="6396" actId="1076"/>
          <ac:picMkLst>
            <pc:docMk/>
            <pc:sldMk cId="1898339249" sldId="280"/>
            <ac:picMk id="5" creationId="{3A58976F-5E9C-D777-9958-1DAA3B201025}"/>
          </ac:picMkLst>
        </pc:picChg>
      </pc:sldChg>
      <pc:sldChg chg="del">
        <pc:chgData name="Danny Young" userId="cb0f4ce2-eb4f-479e-8e8f-3beb257e632f" providerId="ADAL" clId="{522A162A-6285-4054-8FFB-A9243796445C}" dt="2025-10-06T22:10:26.964" v="35" actId="47"/>
        <pc:sldMkLst>
          <pc:docMk/>
          <pc:sldMk cId="2577956513" sldId="281"/>
        </pc:sldMkLst>
      </pc:sldChg>
      <pc:sldChg chg="addSp delSp modSp new mod">
        <pc:chgData name="Danny Young" userId="cb0f4ce2-eb4f-479e-8e8f-3beb257e632f" providerId="ADAL" clId="{522A162A-6285-4054-8FFB-A9243796445C}" dt="2025-10-27T17:40:57.101" v="7192" actId="1076"/>
        <pc:sldMkLst>
          <pc:docMk/>
          <pc:sldMk cId="3334850972" sldId="281"/>
        </pc:sldMkLst>
        <pc:spChg chg="del">
          <ac:chgData name="Danny Young" userId="cb0f4ce2-eb4f-479e-8e8f-3beb257e632f" providerId="ADAL" clId="{522A162A-6285-4054-8FFB-A9243796445C}" dt="2025-10-27T17:37:02.184" v="7099" actId="478"/>
          <ac:spMkLst>
            <pc:docMk/>
            <pc:sldMk cId="3334850972" sldId="281"/>
            <ac:spMk id="2" creationId="{B55E3DB6-B13E-500D-B179-46A9054E16C9}"/>
          </ac:spMkLst>
        </pc:spChg>
        <pc:spChg chg="mod">
          <ac:chgData name="Danny Young" userId="cb0f4ce2-eb4f-479e-8e8f-3beb257e632f" providerId="ADAL" clId="{522A162A-6285-4054-8FFB-A9243796445C}" dt="2025-10-27T17:38:20.203" v="7126" actId="1076"/>
          <ac:spMkLst>
            <pc:docMk/>
            <pc:sldMk cId="3334850972" sldId="281"/>
            <ac:spMk id="3" creationId="{8348DC2D-5574-D473-380F-1E4E0AB93728}"/>
          </ac:spMkLst>
        </pc:spChg>
        <pc:graphicFrameChg chg="add mod">
          <ac:chgData name="Danny Young" userId="cb0f4ce2-eb4f-479e-8e8f-3beb257e632f" providerId="ADAL" clId="{522A162A-6285-4054-8FFB-A9243796445C}" dt="2025-10-27T17:38:50.342" v="7129"/>
          <ac:graphicFrameMkLst>
            <pc:docMk/>
            <pc:sldMk cId="3334850972" sldId="281"/>
            <ac:graphicFrameMk id="4" creationId="{3820CA9C-EFC1-0493-F659-154418B09D7F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40:45.939" v="7185" actId="1076"/>
          <ac:graphicFrameMkLst>
            <pc:docMk/>
            <pc:sldMk cId="3334850972" sldId="281"/>
            <ac:graphicFrameMk id="5" creationId="{827CCF99-9331-AAD8-D716-6179DDE3717E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40:50.865" v="7189" actId="1038"/>
          <ac:graphicFrameMkLst>
            <pc:docMk/>
            <pc:sldMk cId="3334850972" sldId="281"/>
            <ac:graphicFrameMk id="6" creationId="{5CD53EF4-382F-5B58-BF1F-0ACBF07E2311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40:52.792" v="7190" actId="1076"/>
          <ac:graphicFrameMkLst>
            <pc:docMk/>
            <pc:sldMk cId="3334850972" sldId="281"/>
            <ac:graphicFrameMk id="7" creationId="{82326E4C-1AEB-89E7-131D-C1FBFCABB6C0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40:54.627" v="7191" actId="1076"/>
          <ac:graphicFrameMkLst>
            <pc:docMk/>
            <pc:sldMk cId="3334850972" sldId="281"/>
            <ac:graphicFrameMk id="8" creationId="{A0EC2FA3-1410-A9AF-C3AE-B74D13826DA6}"/>
          </ac:graphicFrameMkLst>
        </pc:graphicFrameChg>
        <pc:graphicFrameChg chg="add mod">
          <ac:chgData name="Danny Young" userId="cb0f4ce2-eb4f-479e-8e8f-3beb257e632f" providerId="ADAL" clId="{522A162A-6285-4054-8FFB-A9243796445C}" dt="2025-10-27T17:40:57.101" v="7192" actId="1076"/>
          <ac:graphicFrameMkLst>
            <pc:docMk/>
            <pc:sldMk cId="3334850972" sldId="281"/>
            <ac:graphicFrameMk id="9" creationId="{C74FDFC4-69B1-E6A2-A569-0FB969C37180}"/>
          </ac:graphicFrameMkLst>
        </pc:graphicFrameChg>
      </pc:sldChg>
      <pc:sldChg chg="del">
        <pc:chgData name="Danny Young" userId="cb0f4ce2-eb4f-479e-8e8f-3beb257e632f" providerId="ADAL" clId="{522A162A-6285-4054-8FFB-A9243796445C}" dt="2025-10-06T22:10:26.964" v="35" actId="47"/>
        <pc:sldMkLst>
          <pc:docMk/>
          <pc:sldMk cId="803328892" sldId="282"/>
        </pc:sldMkLst>
      </pc:sldChg>
      <pc:sldChg chg="del">
        <pc:chgData name="Danny Young" userId="cb0f4ce2-eb4f-479e-8e8f-3beb257e632f" providerId="ADAL" clId="{522A162A-6285-4054-8FFB-A9243796445C}" dt="2025-10-06T22:10:26.964" v="35" actId="47"/>
        <pc:sldMkLst>
          <pc:docMk/>
          <pc:sldMk cId="2955614391" sldId="283"/>
        </pc:sldMkLst>
      </pc:sldChg>
      <pc:sldChg chg="del">
        <pc:chgData name="Danny Young" userId="cb0f4ce2-eb4f-479e-8e8f-3beb257e632f" providerId="ADAL" clId="{522A162A-6285-4054-8FFB-A9243796445C}" dt="2025-10-06T22:10:26.964" v="35" actId="47"/>
        <pc:sldMkLst>
          <pc:docMk/>
          <pc:sldMk cId="3127491650" sldId="285"/>
        </pc:sldMkLst>
      </pc:sldChg>
      <pc:sldChg chg="del">
        <pc:chgData name="Danny Young" userId="cb0f4ce2-eb4f-479e-8e8f-3beb257e632f" providerId="ADAL" clId="{522A162A-6285-4054-8FFB-A9243796445C}" dt="2025-10-06T22:10:26.964" v="35" actId="47"/>
        <pc:sldMkLst>
          <pc:docMk/>
          <pc:sldMk cId="776465389" sldId="286"/>
        </pc:sldMkLst>
      </pc:sldChg>
      <pc:sldChg chg="del">
        <pc:chgData name="Danny Young" userId="cb0f4ce2-eb4f-479e-8e8f-3beb257e632f" providerId="ADAL" clId="{522A162A-6285-4054-8FFB-A9243796445C}" dt="2025-10-06T22:10:26.964" v="35" actId="47"/>
        <pc:sldMkLst>
          <pc:docMk/>
          <pc:sldMk cId="1495638376" sldId="287"/>
        </pc:sldMkLst>
      </pc:sldChg>
      <pc:sldChg chg="del">
        <pc:chgData name="Danny Young" userId="cb0f4ce2-eb4f-479e-8e8f-3beb257e632f" providerId="ADAL" clId="{522A162A-6285-4054-8FFB-A9243796445C}" dt="2025-10-06T22:10:26.964" v="35" actId="47"/>
        <pc:sldMkLst>
          <pc:docMk/>
          <pc:sldMk cId="1136435161" sldId="288"/>
        </pc:sldMkLst>
      </pc:sldChg>
      <pc:sldChg chg="del">
        <pc:chgData name="Danny Young" userId="cb0f4ce2-eb4f-479e-8e8f-3beb257e632f" providerId="ADAL" clId="{522A162A-6285-4054-8FFB-A9243796445C}" dt="2025-10-06T22:10:26.964" v="35" actId="47"/>
        <pc:sldMkLst>
          <pc:docMk/>
          <pc:sldMk cId="652698607" sldId="289"/>
        </pc:sldMkLst>
      </pc:sldChg>
      <pc:sldChg chg="del">
        <pc:chgData name="Danny Young" userId="cb0f4ce2-eb4f-479e-8e8f-3beb257e632f" providerId="ADAL" clId="{522A162A-6285-4054-8FFB-A9243796445C}" dt="2025-10-06T22:10:26.964" v="35" actId="47"/>
        <pc:sldMkLst>
          <pc:docMk/>
          <pc:sldMk cId="3228842144" sldId="290"/>
        </pc:sldMkLst>
      </pc:sldChg>
      <pc:sldChg chg="del">
        <pc:chgData name="Danny Young" userId="cb0f4ce2-eb4f-479e-8e8f-3beb257e632f" providerId="ADAL" clId="{522A162A-6285-4054-8FFB-A9243796445C}" dt="2025-10-06T22:10:26.964" v="35" actId="47"/>
        <pc:sldMkLst>
          <pc:docMk/>
          <pc:sldMk cId="2918175335" sldId="291"/>
        </pc:sldMkLst>
      </pc:sldChg>
      <pc:sldChg chg="del">
        <pc:chgData name="Danny Young" userId="cb0f4ce2-eb4f-479e-8e8f-3beb257e632f" providerId="ADAL" clId="{522A162A-6285-4054-8FFB-A9243796445C}" dt="2025-10-06T22:10:26.964" v="35" actId="47"/>
        <pc:sldMkLst>
          <pc:docMk/>
          <pc:sldMk cId="3787840120" sldId="292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E4995A-C940-439E-A8F5-A304FD00CE74}" type="datetimeFigureOut">
              <a:rPr lang="en-CA" smtClean="0"/>
              <a:pPr/>
              <a:t>2025-10-28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7C16BD-908D-4EC5-AA02-3B51282319B4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70613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7C16BD-908D-4EC5-AA02-3B51282319B4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123741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2E4E2A-3BCE-4D82-9FE7-D8DB1410634D}" type="slidenum">
              <a:rPr lang="en-CA" smtClean="0"/>
              <a:pPr/>
              <a:t>7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2E4E2A-3BCE-4D82-9FE7-D8DB1410634D}" type="slidenum">
              <a:rPr lang="en-CA" smtClean="0"/>
              <a:pPr/>
              <a:t>9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30A9C341-F1C7-4C9A-B845-1BB17D498CB2}" type="datetimeFigureOut">
              <a:rPr lang="en-CA" smtClean="0"/>
              <a:pPr/>
              <a:t>2025-10-28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BD43D701-5EDF-415E-AAAC-56E7D0B1F09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A9C341-F1C7-4C9A-B845-1BB17D498CB2}" type="datetimeFigureOut">
              <a:rPr lang="en-CA" smtClean="0"/>
              <a:pPr/>
              <a:t>2025-10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3D701-5EDF-415E-AAAC-56E7D0B1F09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A9C341-F1C7-4C9A-B845-1BB17D498CB2}" type="datetimeFigureOut">
              <a:rPr lang="en-CA" smtClean="0"/>
              <a:pPr/>
              <a:t>2025-10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3D701-5EDF-415E-AAAC-56E7D0B1F09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30A9C341-F1C7-4C9A-B845-1BB17D498CB2}" type="datetimeFigureOut">
              <a:rPr lang="en-CA" smtClean="0"/>
              <a:pPr/>
              <a:t>2025-10-28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BD43D701-5EDF-415E-AAAC-56E7D0B1F09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30A9C341-F1C7-4C9A-B845-1BB17D498CB2}" type="datetimeFigureOut">
              <a:rPr lang="en-CA" smtClean="0"/>
              <a:pPr/>
              <a:t>2025-10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BD43D701-5EDF-415E-AAAC-56E7D0B1F09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A9C341-F1C7-4C9A-B845-1BB17D498CB2}" type="datetimeFigureOut">
              <a:rPr lang="en-CA" smtClean="0"/>
              <a:pPr/>
              <a:t>2025-10-28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3D701-5EDF-415E-AAAC-56E7D0B1F09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A9C341-F1C7-4C9A-B845-1BB17D498CB2}" type="datetimeFigureOut">
              <a:rPr lang="en-CA" smtClean="0"/>
              <a:pPr/>
              <a:t>2025-10-28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3D701-5EDF-415E-AAAC-56E7D0B1F09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30A9C341-F1C7-4C9A-B845-1BB17D498CB2}" type="datetimeFigureOut">
              <a:rPr lang="en-CA" smtClean="0"/>
              <a:pPr/>
              <a:t>2025-10-28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BD43D701-5EDF-415E-AAAC-56E7D0B1F09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A9C341-F1C7-4C9A-B845-1BB17D498CB2}" type="datetimeFigureOut">
              <a:rPr lang="en-CA" smtClean="0"/>
              <a:pPr/>
              <a:t>2025-10-2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3D701-5EDF-415E-AAAC-56E7D0B1F09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30A9C341-F1C7-4C9A-B845-1BB17D498CB2}" type="datetimeFigureOut">
              <a:rPr lang="en-CA" smtClean="0"/>
              <a:pPr/>
              <a:t>2025-10-28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BD43D701-5EDF-415E-AAAC-56E7D0B1F09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30A9C341-F1C7-4C9A-B845-1BB17D498CB2}" type="datetimeFigureOut">
              <a:rPr lang="en-CA" smtClean="0"/>
              <a:pPr/>
              <a:t>2025-10-28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BD43D701-5EDF-415E-AAAC-56E7D0B1F09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30A9C341-F1C7-4C9A-B845-1BB17D498CB2}" type="datetimeFigureOut">
              <a:rPr lang="en-CA" smtClean="0"/>
              <a:pPr/>
              <a:t>2025-10-2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BD43D701-5EDF-415E-AAAC-56E7D0B1F09C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116.wmf"/><Relationship Id="rId3" Type="http://schemas.openxmlformats.org/officeDocument/2006/relationships/image" Target="../media/image111.wmf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121.bin"/><Relationship Id="rId2" Type="http://schemas.openxmlformats.org/officeDocument/2006/relationships/oleObject" Target="../embeddings/oleObject1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115.wmf"/><Relationship Id="rId5" Type="http://schemas.openxmlformats.org/officeDocument/2006/relationships/image" Target="../media/image112.wmf"/><Relationship Id="rId10" Type="http://schemas.openxmlformats.org/officeDocument/2006/relationships/oleObject" Target="../embeddings/oleObject120.bin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oleObject" Target="../embeddings/oleObject12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8.wmf"/><Relationship Id="rId4" Type="http://schemas.openxmlformats.org/officeDocument/2006/relationships/oleObject" Target="../embeddings/oleObject123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3.wmf"/><Relationship Id="rId18" Type="http://schemas.openxmlformats.org/officeDocument/2006/relationships/oleObject" Target="../embeddings/oleObject132.bin"/><Relationship Id="rId26" Type="http://schemas.openxmlformats.org/officeDocument/2006/relationships/image" Target="../media/image129.wmf"/><Relationship Id="rId39" Type="http://schemas.openxmlformats.org/officeDocument/2006/relationships/oleObject" Target="../embeddings/oleObject143.bin"/><Relationship Id="rId21" Type="http://schemas.openxmlformats.org/officeDocument/2006/relationships/image" Target="../media/image127.wmf"/><Relationship Id="rId34" Type="http://schemas.openxmlformats.org/officeDocument/2006/relationships/image" Target="../media/image133.wmf"/><Relationship Id="rId42" Type="http://schemas.openxmlformats.org/officeDocument/2006/relationships/image" Target="../media/image137.wmf"/><Relationship Id="rId47" Type="http://schemas.openxmlformats.org/officeDocument/2006/relationships/oleObject" Target="../embeddings/oleObject147.bin"/><Relationship Id="rId50" Type="http://schemas.openxmlformats.org/officeDocument/2006/relationships/image" Target="../media/image141.wmf"/><Relationship Id="rId7" Type="http://schemas.openxmlformats.org/officeDocument/2006/relationships/image" Target="../media/image120.wmf"/><Relationship Id="rId2" Type="http://schemas.openxmlformats.org/officeDocument/2006/relationships/oleObject" Target="../embeddings/oleObject124.bin"/><Relationship Id="rId16" Type="http://schemas.openxmlformats.org/officeDocument/2006/relationships/oleObject" Target="../embeddings/oleObject131.bin"/><Relationship Id="rId29" Type="http://schemas.openxmlformats.org/officeDocument/2006/relationships/oleObject" Target="../embeddings/oleObject138.bin"/><Relationship Id="rId11" Type="http://schemas.openxmlformats.org/officeDocument/2006/relationships/image" Target="../media/image122.wmf"/><Relationship Id="rId24" Type="http://schemas.openxmlformats.org/officeDocument/2006/relationships/oleObject" Target="../embeddings/oleObject135.bin"/><Relationship Id="rId32" Type="http://schemas.openxmlformats.org/officeDocument/2006/relationships/image" Target="../media/image132.wmf"/><Relationship Id="rId37" Type="http://schemas.openxmlformats.org/officeDocument/2006/relationships/oleObject" Target="../embeddings/oleObject142.bin"/><Relationship Id="rId40" Type="http://schemas.openxmlformats.org/officeDocument/2006/relationships/image" Target="../media/image136.wmf"/><Relationship Id="rId45" Type="http://schemas.openxmlformats.org/officeDocument/2006/relationships/oleObject" Target="../embeddings/oleObject146.bin"/><Relationship Id="rId5" Type="http://schemas.openxmlformats.org/officeDocument/2006/relationships/image" Target="../media/image119.wmf"/><Relationship Id="rId15" Type="http://schemas.openxmlformats.org/officeDocument/2006/relationships/image" Target="../media/image124.wmf"/><Relationship Id="rId23" Type="http://schemas.openxmlformats.org/officeDocument/2006/relationships/image" Target="../media/image128.wmf"/><Relationship Id="rId28" Type="http://schemas.openxmlformats.org/officeDocument/2006/relationships/image" Target="../media/image130.wmf"/><Relationship Id="rId36" Type="http://schemas.openxmlformats.org/officeDocument/2006/relationships/image" Target="../media/image134.wmf"/><Relationship Id="rId49" Type="http://schemas.openxmlformats.org/officeDocument/2006/relationships/oleObject" Target="../embeddings/oleObject148.bin"/><Relationship Id="rId10" Type="http://schemas.openxmlformats.org/officeDocument/2006/relationships/oleObject" Target="../embeddings/oleObject128.bin"/><Relationship Id="rId19" Type="http://schemas.openxmlformats.org/officeDocument/2006/relationships/image" Target="../media/image126.wmf"/><Relationship Id="rId31" Type="http://schemas.openxmlformats.org/officeDocument/2006/relationships/oleObject" Target="../embeddings/oleObject139.bin"/><Relationship Id="rId44" Type="http://schemas.openxmlformats.org/officeDocument/2006/relationships/image" Target="../media/image138.wmf"/><Relationship Id="rId52" Type="http://schemas.openxmlformats.org/officeDocument/2006/relationships/image" Target="../media/image142.wmf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21.wmf"/><Relationship Id="rId14" Type="http://schemas.openxmlformats.org/officeDocument/2006/relationships/oleObject" Target="../embeddings/oleObject130.bin"/><Relationship Id="rId22" Type="http://schemas.openxmlformats.org/officeDocument/2006/relationships/oleObject" Target="../embeddings/oleObject134.bin"/><Relationship Id="rId27" Type="http://schemas.openxmlformats.org/officeDocument/2006/relationships/oleObject" Target="../embeddings/oleObject137.bin"/><Relationship Id="rId30" Type="http://schemas.openxmlformats.org/officeDocument/2006/relationships/image" Target="../media/image131.wmf"/><Relationship Id="rId35" Type="http://schemas.openxmlformats.org/officeDocument/2006/relationships/oleObject" Target="../embeddings/oleObject141.bin"/><Relationship Id="rId43" Type="http://schemas.openxmlformats.org/officeDocument/2006/relationships/oleObject" Target="../embeddings/oleObject145.bin"/><Relationship Id="rId48" Type="http://schemas.openxmlformats.org/officeDocument/2006/relationships/image" Target="../media/image140.wmf"/><Relationship Id="rId8" Type="http://schemas.openxmlformats.org/officeDocument/2006/relationships/oleObject" Target="../embeddings/oleObject127.bin"/><Relationship Id="rId51" Type="http://schemas.openxmlformats.org/officeDocument/2006/relationships/oleObject" Target="../embeddings/oleObject149.bin"/><Relationship Id="rId3" Type="http://schemas.openxmlformats.org/officeDocument/2006/relationships/image" Target="../media/image117.wmf"/><Relationship Id="rId12" Type="http://schemas.openxmlformats.org/officeDocument/2006/relationships/oleObject" Target="../embeddings/oleObject129.bin"/><Relationship Id="rId17" Type="http://schemas.openxmlformats.org/officeDocument/2006/relationships/image" Target="../media/image125.wmf"/><Relationship Id="rId25" Type="http://schemas.openxmlformats.org/officeDocument/2006/relationships/oleObject" Target="../embeddings/oleObject136.bin"/><Relationship Id="rId33" Type="http://schemas.openxmlformats.org/officeDocument/2006/relationships/oleObject" Target="../embeddings/oleObject140.bin"/><Relationship Id="rId38" Type="http://schemas.openxmlformats.org/officeDocument/2006/relationships/image" Target="../media/image135.wmf"/><Relationship Id="rId46" Type="http://schemas.openxmlformats.org/officeDocument/2006/relationships/image" Target="../media/image139.wmf"/><Relationship Id="rId20" Type="http://schemas.openxmlformats.org/officeDocument/2006/relationships/oleObject" Target="../embeddings/oleObject133.bin"/><Relationship Id="rId41" Type="http://schemas.openxmlformats.org/officeDocument/2006/relationships/oleObject" Target="../embeddings/oleObject1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7" Type="http://schemas.openxmlformats.org/officeDocument/2006/relationships/image" Target="../media/image144.wmf"/><Relationship Id="rId2" Type="http://schemas.openxmlformats.org/officeDocument/2006/relationships/oleObject" Target="../embeddings/oleObject1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2.bin"/><Relationship Id="rId5" Type="http://schemas.openxmlformats.org/officeDocument/2006/relationships/image" Target="../media/image143.wmf"/><Relationship Id="rId4" Type="http://schemas.openxmlformats.org/officeDocument/2006/relationships/oleObject" Target="../embeddings/oleObject151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9.bin"/><Relationship Id="rId18" Type="http://schemas.openxmlformats.org/officeDocument/2006/relationships/oleObject" Target="../embeddings/oleObject161.bin"/><Relationship Id="rId26" Type="http://schemas.openxmlformats.org/officeDocument/2006/relationships/oleObject" Target="../embeddings/oleObject165.bin"/><Relationship Id="rId39" Type="http://schemas.openxmlformats.org/officeDocument/2006/relationships/image" Target="../media/image162.wmf"/><Relationship Id="rId21" Type="http://schemas.openxmlformats.org/officeDocument/2006/relationships/image" Target="../media/image153.wmf"/><Relationship Id="rId34" Type="http://schemas.openxmlformats.org/officeDocument/2006/relationships/oleObject" Target="../embeddings/oleObject169.bin"/><Relationship Id="rId7" Type="http://schemas.openxmlformats.org/officeDocument/2006/relationships/image" Target="../media/image147.wmf"/><Relationship Id="rId12" Type="http://schemas.openxmlformats.org/officeDocument/2006/relationships/image" Target="../media/image149.wmf"/><Relationship Id="rId17" Type="http://schemas.openxmlformats.org/officeDocument/2006/relationships/hyperlink" Target="http://www.bcmath.ca/" TargetMode="External"/><Relationship Id="rId25" Type="http://schemas.openxmlformats.org/officeDocument/2006/relationships/image" Target="../media/image155.wmf"/><Relationship Id="rId33" Type="http://schemas.openxmlformats.org/officeDocument/2006/relationships/image" Target="../media/image159.wmf"/><Relationship Id="rId38" Type="http://schemas.openxmlformats.org/officeDocument/2006/relationships/oleObject" Target="../embeddings/oleObject171.bin"/><Relationship Id="rId2" Type="http://schemas.openxmlformats.org/officeDocument/2006/relationships/oleObject" Target="../embeddings/oleObject153.bin"/><Relationship Id="rId16" Type="http://schemas.openxmlformats.org/officeDocument/2006/relationships/image" Target="../media/image151.wmf"/><Relationship Id="rId20" Type="http://schemas.openxmlformats.org/officeDocument/2006/relationships/oleObject" Target="../embeddings/oleObject162.bin"/><Relationship Id="rId29" Type="http://schemas.openxmlformats.org/officeDocument/2006/relationships/image" Target="../media/image15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5.bin"/><Relationship Id="rId11" Type="http://schemas.openxmlformats.org/officeDocument/2006/relationships/oleObject" Target="../embeddings/oleObject158.bin"/><Relationship Id="rId24" Type="http://schemas.openxmlformats.org/officeDocument/2006/relationships/oleObject" Target="../embeddings/oleObject164.bin"/><Relationship Id="rId32" Type="http://schemas.openxmlformats.org/officeDocument/2006/relationships/oleObject" Target="../embeddings/oleObject168.bin"/><Relationship Id="rId37" Type="http://schemas.openxmlformats.org/officeDocument/2006/relationships/image" Target="../media/image161.wmf"/><Relationship Id="rId5" Type="http://schemas.openxmlformats.org/officeDocument/2006/relationships/image" Target="../media/image146.wmf"/><Relationship Id="rId15" Type="http://schemas.openxmlformats.org/officeDocument/2006/relationships/oleObject" Target="../embeddings/oleObject160.bin"/><Relationship Id="rId23" Type="http://schemas.openxmlformats.org/officeDocument/2006/relationships/image" Target="../media/image154.wmf"/><Relationship Id="rId28" Type="http://schemas.openxmlformats.org/officeDocument/2006/relationships/oleObject" Target="../embeddings/oleObject166.bin"/><Relationship Id="rId36" Type="http://schemas.openxmlformats.org/officeDocument/2006/relationships/oleObject" Target="../embeddings/oleObject170.bin"/><Relationship Id="rId10" Type="http://schemas.openxmlformats.org/officeDocument/2006/relationships/oleObject" Target="../embeddings/oleObject157.bin"/><Relationship Id="rId19" Type="http://schemas.openxmlformats.org/officeDocument/2006/relationships/image" Target="../media/image152.wmf"/><Relationship Id="rId31" Type="http://schemas.openxmlformats.org/officeDocument/2006/relationships/image" Target="../media/image158.wmf"/><Relationship Id="rId4" Type="http://schemas.openxmlformats.org/officeDocument/2006/relationships/oleObject" Target="../embeddings/oleObject154.bin"/><Relationship Id="rId9" Type="http://schemas.openxmlformats.org/officeDocument/2006/relationships/image" Target="../media/image148.wmf"/><Relationship Id="rId14" Type="http://schemas.openxmlformats.org/officeDocument/2006/relationships/image" Target="../media/image150.wmf"/><Relationship Id="rId22" Type="http://schemas.openxmlformats.org/officeDocument/2006/relationships/oleObject" Target="../embeddings/oleObject163.bin"/><Relationship Id="rId27" Type="http://schemas.openxmlformats.org/officeDocument/2006/relationships/image" Target="../media/image156.wmf"/><Relationship Id="rId30" Type="http://schemas.openxmlformats.org/officeDocument/2006/relationships/oleObject" Target="../embeddings/oleObject167.bin"/><Relationship Id="rId35" Type="http://schemas.openxmlformats.org/officeDocument/2006/relationships/image" Target="../media/image160.wmf"/><Relationship Id="rId8" Type="http://schemas.openxmlformats.org/officeDocument/2006/relationships/oleObject" Target="../embeddings/oleObject156.bin"/><Relationship Id="rId3" Type="http://schemas.openxmlformats.org/officeDocument/2006/relationships/image" Target="../media/image14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13" Type="http://schemas.openxmlformats.org/officeDocument/2006/relationships/image" Target="../media/image168.wmf"/><Relationship Id="rId18" Type="http://schemas.openxmlformats.org/officeDocument/2006/relationships/image" Target="../media/image170.wmf"/><Relationship Id="rId3" Type="http://schemas.openxmlformats.org/officeDocument/2006/relationships/image" Target="../media/image163.wmf"/><Relationship Id="rId7" Type="http://schemas.openxmlformats.org/officeDocument/2006/relationships/image" Target="../media/image165.wmf"/><Relationship Id="rId12" Type="http://schemas.openxmlformats.org/officeDocument/2006/relationships/oleObject" Target="../embeddings/oleObject177.bin"/><Relationship Id="rId17" Type="http://schemas.openxmlformats.org/officeDocument/2006/relationships/oleObject" Target="../embeddings/oleObject180.bin"/><Relationship Id="rId2" Type="http://schemas.openxmlformats.org/officeDocument/2006/relationships/oleObject" Target="../embeddings/oleObject172.bin"/><Relationship Id="rId16" Type="http://schemas.openxmlformats.org/officeDocument/2006/relationships/oleObject" Target="../embeddings/oleObject179.bin"/><Relationship Id="rId20" Type="http://schemas.openxmlformats.org/officeDocument/2006/relationships/image" Target="../media/image17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4.bin"/><Relationship Id="rId11" Type="http://schemas.openxmlformats.org/officeDocument/2006/relationships/image" Target="../media/image167.wmf"/><Relationship Id="rId5" Type="http://schemas.openxmlformats.org/officeDocument/2006/relationships/image" Target="../media/image164.wmf"/><Relationship Id="rId15" Type="http://schemas.openxmlformats.org/officeDocument/2006/relationships/image" Target="../media/image169.wmf"/><Relationship Id="rId10" Type="http://schemas.openxmlformats.org/officeDocument/2006/relationships/oleObject" Target="../embeddings/oleObject176.bin"/><Relationship Id="rId19" Type="http://schemas.openxmlformats.org/officeDocument/2006/relationships/oleObject" Target="../embeddings/oleObject181.bin"/><Relationship Id="rId4" Type="http://schemas.openxmlformats.org/officeDocument/2006/relationships/oleObject" Target="../embeddings/oleObject173.bin"/><Relationship Id="rId9" Type="http://schemas.openxmlformats.org/officeDocument/2006/relationships/image" Target="../media/image166.wmf"/><Relationship Id="rId14" Type="http://schemas.openxmlformats.org/officeDocument/2006/relationships/oleObject" Target="../embeddings/oleObject178.bin"/></Relationships>
</file>

<file path=ppt/slides/_rels/slide16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94.bin"/><Relationship Id="rId21" Type="http://schemas.openxmlformats.org/officeDocument/2006/relationships/image" Target="../media/image181.wmf"/><Relationship Id="rId42" Type="http://schemas.openxmlformats.org/officeDocument/2006/relationships/oleObject" Target="../embeddings/oleObject202.bin"/><Relationship Id="rId47" Type="http://schemas.openxmlformats.org/officeDocument/2006/relationships/image" Target="../media/image155.wmf"/><Relationship Id="rId63" Type="http://schemas.openxmlformats.org/officeDocument/2006/relationships/image" Target="../media/image199.wmf"/><Relationship Id="rId68" Type="http://schemas.openxmlformats.org/officeDocument/2006/relationships/oleObject" Target="../embeddings/oleObject216.bin"/><Relationship Id="rId84" Type="http://schemas.openxmlformats.org/officeDocument/2006/relationships/image" Target="../media/image208.wmf"/><Relationship Id="rId89" Type="http://schemas.openxmlformats.org/officeDocument/2006/relationships/oleObject" Target="../embeddings/oleObject229.bin"/><Relationship Id="rId16" Type="http://schemas.openxmlformats.org/officeDocument/2006/relationships/oleObject" Target="../embeddings/oleObject189.bin"/><Relationship Id="rId11" Type="http://schemas.openxmlformats.org/officeDocument/2006/relationships/image" Target="../media/image176.wmf"/><Relationship Id="rId32" Type="http://schemas.openxmlformats.org/officeDocument/2006/relationships/oleObject" Target="../embeddings/oleObject197.bin"/><Relationship Id="rId37" Type="http://schemas.openxmlformats.org/officeDocument/2006/relationships/image" Target="../media/image189.wmf"/><Relationship Id="rId53" Type="http://schemas.openxmlformats.org/officeDocument/2006/relationships/image" Target="../media/image195.wmf"/><Relationship Id="rId58" Type="http://schemas.openxmlformats.org/officeDocument/2006/relationships/oleObject" Target="../embeddings/oleObject211.bin"/><Relationship Id="rId74" Type="http://schemas.openxmlformats.org/officeDocument/2006/relationships/image" Target="../media/image204.wmf"/><Relationship Id="rId79" Type="http://schemas.openxmlformats.org/officeDocument/2006/relationships/oleObject" Target="../embeddings/oleObject222.bin"/><Relationship Id="rId102" Type="http://schemas.openxmlformats.org/officeDocument/2006/relationships/image" Target="../media/image216.wmf"/><Relationship Id="rId5" Type="http://schemas.openxmlformats.org/officeDocument/2006/relationships/image" Target="../media/image173.wmf"/><Relationship Id="rId90" Type="http://schemas.openxmlformats.org/officeDocument/2006/relationships/image" Target="../media/image210.wmf"/><Relationship Id="rId95" Type="http://schemas.openxmlformats.org/officeDocument/2006/relationships/oleObject" Target="../embeddings/oleObject232.bin"/><Relationship Id="rId22" Type="http://schemas.openxmlformats.org/officeDocument/2006/relationships/oleObject" Target="../embeddings/oleObject192.bin"/><Relationship Id="rId27" Type="http://schemas.openxmlformats.org/officeDocument/2006/relationships/image" Target="../media/image184.wmf"/><Relationship Id="rId43" Type="http://schemas.openxmlformats.org/officeDocument/2006/relationships/image" Target="../media/image192.wmf"/><Relationship Id="rId48" Type="http://schemas.openxmlformats.org/officeDocument/2006/relationships/oleObject" Target="../embeddings/oleObject205.bin"/><Relationship Id="rId64" Type="http://schemas.openxmlformats.org/officeDocument/2006/relationships/oleObject" Target="../embeddings/oleObject214.bin"/><Relationship Id="rId69" Type="http://schemas.openxmlformats.org/officeDocument/2006/relationships/image" Target="../media/image202.wmf"/><Relationship Id="rId80" Type="http://schemas.openxmlformats.org/officeDocument/2006/relationships/image" Target="../media/image207.wmf"/><Relationship Id="rId85" Type="http://schemas.openxmlformats.org/officeDocument/2006/relationships/oleObject" Target="../embeddings/oleObject226.bin"/><Relationship Id="rId12" Type="http://schemas.openxmlformats.org/officeDocument/2006/relationships/oleObject" Target="../embeddings/oleObject187.bin"/><Relationship Id="rId17" Type="http://schemas.openxmlformats.org/officeDocument/2006/relationships/image" Target="../media/image179.wmf"/><Relationship Id="rId25" Type="http://schemas.openxmlformats.org/officeDocument/2006/relationships/image" Target="../media/image183.wmf"/><Relationship Id="rId33" Type="http://schemas.openxmlformats.org/officeDocument/2006/relationships/image" Target="../media/image187.wmf"/><Relationship Id="rId38" Type="http://schemas.openxmlformats.org/officeDocument/2006/relationships/oleObject" Target="../embeddings/oleObject200.bin"/><Relationship Id="rId46" Type="http://schemas.openxmlformats.org/officeDocument/2006/relationships/oleObject" Target="../embeddings/oleObject204.bin"/><Relationship Id="rId59" Type="http://schemas.openxmlformats.org/officeDocument/2006/relationships/image" Target="../media/image197.wmf"/><Relationship Id="rId67" Type="http://schemas.openxmlformats.org/officeDocument/2006/relationships/image" Target="../media/image201.wmf"/><Relationship Id="rId20" Type="http://schemas.openxmlformats.org/officeDocument/2006/relationships/oleObject" Target="../embeddings/oleObject191.bin"/><Relationship Id="rId41" Type="http://schemas.openxmlformats.org/officeDocument/2006/relationships/image" Target="../media/image191.wmf"/><Relationship Id="rId54" Type="http://schemas.openxmlformats.org/officeDocument/2006/relationships/oleObject" Target="../embeddings/oleObject208.bin"/><Relationship Id="rId62" Type="http://schemas.openxmlformats.org/officeDocument/2006/relationships/oleObject" Target="../embeddings/oleObject213.bin"/><Relationship Id="rId70" Type="http://schemas.openxmlformats.org/officeDocument/2006/relationships/oleObject" Target="../embeddings/oleObject217.bin"/><Relationship Id="rId75" Type="http://schemas.openxmlformats.org/officeDocument/2006/relationships/oleObject" Target="../embeddings/oleObject220.bin"/><Relationship Id="rId83" Type="http://schemas.openxmlformats.org/officeDocument/2006/relationships/oleObject" Target="../embeddings/oleObject225.bin"/><Relationship Id="rId88" Type="http://schemas.openxmlformats.org/officeDocument/2006/relationships/oleObject" Target="../embeddings/oleObject228.bin"/><Relationship Id="rId91" Type="http://schemas.openxmlformats.org/officeDocument/2006/relationships/oleObject" Target="../embeddings/oleObject230.bin"/><Relationship Id="rId96" Type="http://schemas.openxmlformats.org/officeDocument/2006/relationships/image" Target="../media/image21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4.bin"/><Relationship Id="rId15" Type="http://schemas.openxmlformats.org/officeDocument/2006/relationships/image" Target="../media/image178.wmf"/><Relationship Id="rId23" Type="http://schemas.openxmlformats.org/officeDocument/2006/relationships/image" Target="../media/image182.wmf"/><Relationship Id="rId28" Type="http://schemas.openxmlformats.org/officeDocument/2006/relationships/oleObject" Target="../embeddings/oleObject195.bin"/><Relationship Id="rId36" Type="http://schemas.openxmlformats.org/officeDocument/2006/relationships/oleObject" Target="../embeddings/oleObject199.bin"/><Relationship Id="rId49" Type="http://schemas.openxmlformats.org/officeDocument/2006/relationships/image" Target="../media/image156.wmf"/><Relationship Id="rId57" Type="http://schemas.openxmlformats.org/officeDocument/2006/relationships/image" Target="../media/image196.wmf"/><Relationship Id="rId10" Type="http://schemas.openxmlformats.org/officeDocument/2006/relationships/oleObject" Target="../embeddings/oleObject186.bin"/><Relationship Id="rId31" Type="http://schemas.openxmlformats.org/officeDocument/2006/relationships/image" Target="../media/image186.wmf"/><Relationship Id="rId44" Type="http://schemas.openxmlformats.org/officeDocument/2006/relationships/oleObject" Target="../embeddings/oleObject203.bin"/><Relationship Id="rId52" Type="http://schemas.openxmlformats.org/officeDocument/2006/relationships/oleObject" Target="../embeddings/oleObject207.bin"/><Relationship Id="rId60" Type="http://schemas.openxmlformats.org/officeDocument/2006/relationships/oleObject" Target="../embeddings/oleObject212.bin"/><Relationship Id="rId65" Type="http://schemas.openxmlformats.org/officeDocument/2006/relationships/image" Target="../media/image200.wmf"/><Relationship Id="rId73" Type="http://schemas.openxmlformats.org/officeDocument/2006/relationships/oleObject" Target="../embeddings/oleObject219.bin"/><Relationship Id="rId78" Type="http://schemas.openxmlformats.org/officeDocument/2006/relationships/image" Target="../media/image206.wmf"/><Relationship Id="rId81" Type="http://schemas.openxmlformats.org/officeDocument/2006/relationships/oleObject" Target="../embeddings/oleObject223.bin"/><Relationship Id="rId86" Type="http://schemas.openxmlformats.org/officeDocument/2006/relationships/image" Target="../media/image209.wmf"/><Relationship Id="rId94" Type="http://schemas.openxmlformats.org/officeDocument/2006/relationships/image" Target="../media/image212.wmf"/><Relationship Id="rId99" Type="http://schemas.openxmlformats.org/officeDocument/2006/relationships/oleObject" Target="../embeddings/oleObject234.bin"/><Relationship Id="rId101" Type="http://schemas.openxmlformats.org/officeDocument/2006/relationships/oleObject" Target="../embeddings/oleObject235.bin"/><Relationship Id="rId4" Type="http://schemas.openxmlformats.org/officeDocument/2006/relationships/oleObject" Target="../embeddings/oleObject183.bin"/><Relationship Id="rId9" Type="http://schemas.openxmlformats.org/officeDocument/2006/relationships/image" Target="../media/image175.wmf"/><Relationship Id="rId13" Type="http://schemas.openxmlformats.org/officeDocument/2006/relationships/image" Target="../media/image177.wmf"/><Relationship Id="rId18" Type="http://schemas.openxmlformats.org/officeDocument/2006/relationships/oleObject" Target="../embeddings/oleObject190.bin"/><Relationship Id="rId39" Type="http://schemas.openxmlformats.org/officeDocument/2006/relationships/image" Target="../media/image190.wmf"/><Relationship Id="rId34" Type="http://schemas.openxmlformats.org/officeDocument/2006/relationships/oleObject" Target="../embeddings/oleObject198.bin"/><Relationship Id="rId50" Type="http://schemas.openxmlformats.org/officeDocument/2006/relationships/oleObject" Target="../embeddings/oleObject206.bin"/><Relationship Id="rId55" Type="http://schemas.openxmlformats.org/officeDocument/2006/relationships/oleObject" Target="../embeddings/oleObject209.bin"/><Relationship Id="rId76" Type="http://schemas.openxmlformats.org/officeDocument/2006/relationships/image" Target="../media/image205.wmf"/><Relationship Id="rId97" Type="http://schemas.openxmlformats.org/officeDocument/2006/relationships/oleObject" Target="../embeddings/oleObject233.bin"/><Relationship Id="rId7" Type="http://schemas.openxmlformats.org/officeDocument/2006/relationships/image" Target="../media/image174.wmf"/><Relationship Id="rId71" Type="http://schemas.openxmlformats.org/officeDocument/2006/relationships/image" Target="../media/image203.wmf"/><Relationship Id="rId92" Type="http://schemas.openxmlformats.org/officeDocument/2006/relationships/image" Target="../media/image211.wmf"/><Relationship Id="rId2" Type="http://schemas.openxmlformats.org/officeDocument/2006/relationships/oleObject" Target="../embeddings/oleObject182.bin"/><Relationship Id="rId29" Type="http://schemas.openxmlformats.org/officeDocument/2006/relationships/image" Target="../media/image185.wmf"/><Relationship Id="rId24" Type="http://schemas.openxmlformats.org/officeDocument/2006/relationships/oleObject" Target="../embeddings/oleObject193.bin"/><Relationship Id="rId40" Type="http://schemas.openxmlformats.org/officeDocument/2006/relationships/oleObject" Target="../embeddings/oleObject201.bin"/><Relationship Id="rId45" Type="http://schemas.openxmlformats.org/officeDocument/2006/relationships/image" Target="../media/image193.wmf"/><Relationship Id="rId66" Type="http://schemas.openxmlformats.org/officeDocument/2006/relationships/oleObject" Target="../embeddings/oleObject215.bin"/><Relationship Id="rId87" Type="http://schemas.openxmlformats.org/officeDocument/2006/relationships/oleObject" Target="../embeddings/oleObject227.bin"/><Relationship Id="rId61" Type="http://schemas.openxmlformats.org/officeDocument/2006/relationships/image" Target="../media/image198.wmf"/><Relationship Id="rId82" Type="http://schemas.openxmlformats.org/officeDocument/2006/relationships/oleObject" Target="../embeddings/oleObject224.bin"/><Relationship Id="rId19" Type="http://schemas.openxmlformats.org/officeDocument/2006/relationships/image" Target="../media/image180.wmf"/><Relationship Id="rId14" Type="http://schemas.openxmlformats.org/officeDocument/2006/relationships/oleObject" Target="../embeddings/oleObject188.bin"/><Relationship Id="rId30" Type="http://schemas.openxmlformats.org/officeDocument/2006/relationships/oleObject" Target="../embeddings/oleObject196.bin"/><Relationship Id="rId35" Type="http://schemas.openxmlformats.org/officeDocument/2006/relationships/image" Target="../media/image188.wmf"/><Relationship Id="rId56" Type="http://schemas.openxmlformats.org/officeDocument/2006/relationships/oleObject" Target="../embeddings/oleObject210.bin"/><Relationship Id="rId77" Type="http://schemas.openxmlformats.org/officeDocument/2006/relationships/oleObject" Target="../embeddings/oleObject221.bin"/><Relationship Id="rId100" Type="http://schemas.openxmlformats.org/officeDocument/2006/relationships/image" Target="../media/image215.wmf"/><Relationship Id="rId8" Type="http://schemas.openxmlformats.org/officeDocument/2006/relationships/oleObject" Target="../embeddings/oleObject185.bin"/><Relationship Id="rId51" Type="http://schemas.openxmlformats.org/officeDocument/2006/relationships/image" Target="../media/image194.wmf"/><Relationship Id="rId72" Type="http://schemas.openxmlformats.org/officeDocument/2006/relationships/oleObject" Target="../embeddings/oleObject218.bin"/><Relationship Id="rId93" Type="http://schemas.openxmlformats.org/officeDocument/2006/relationships/oleObject" Target="../embeddings/oleObject231.bin"/><Relationship Id="rId98" Type="http://schemas.openxmlformats.org/officeDocument/2006/relationships/image" Target="../media/image214.wmf"/><Relationship Id="rId3" Type="http://schemas.openxmlformats.org/officeDocument/2006/relationships/image" Target="../media/image17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wmf"/><Relationship Id="rId2" Type="http://schemas.openxmlformats.org/officeDocument/2006/relationships/oleObject" Target="../embeddings/oleObject236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0.bin"/><Relationship Id="rId3" Type="http://schemas.openxmlformats.org/officeDocument/2006/relationships/image" Target="../media/image218.wmf"/><Relationship Id="rId7" Type="http://schemas.openxmlformats.org/officeDocument/2006/relationships/image" Target="../media/image220.wmf"/><Relationship Id="rId2" Type="http://schemas.openxmlformats.org/officeDocument/2006/relationships/oleObject" Target="../embeddings/oleObject2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9.bin"/><Relationship Id="rId11" Type="http://schemas.openxmlformats.org/officeDocument/2006/relationships/image" Target="../media/image222.wmf"/><Relationship Id="rId5" Type="http://schemas.openxmlformats.org/officeDocument/2006/relationships/image" Target="../media/image219.wmf"/><Relationship Id="rId10" Type="http://schemas.openxmlformats.org/officeDocument/2006/relationships/oleObject" Target="../embeddings/oleObject241.bin"/><Relationship Id="rId4" Type="http://schemas.openxmlformats.org/officeDocument/2006/relationships/oleObject" Target="../embeddings/oleObject238.bin"/><Relationship Id="rId9" Type="http://schemas.openxmlformats.org/officeDocument/2006/relationships/image" Target="../media/image22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wmf"/><Relationship Id="rId2" Type="http://schemas.openxmlformats.org/officeDocument/2006/relationships/oleObject" Target="../embeddings/oleObject242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wmf"/><Relationship Id="rId2" Type="http://schemas.openxmlformats.org/officeDocument/2006/relationships/oleObject" Target="../embeddings/oleObject243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wmf"/><Relationship Id="rId2" Type="http://schemas.openxmlformats.org/officeDocument/2006/relationships/oleObject" Target="../embeddings/oleObject244.bin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wmf"/><Relationship Id="rId2" Type="http://schemas.openxmlformats.org/officeDocument/2006/relationships/oleObject" Target="../embeddings/oleObject245.bin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.wmf"/><Relationship Id="rId18" Type="http://schemas.openxmlformats.org/officeDocument/2006/relationships/oleObject" Target="../embeddings/oleObject11.bin"/><Relationship Id="rId26" Type="http://schemas.openxmlformats.org/officeDocument/2006/relationships/image" Target="../media/image15.wmf"/><Relationship Id="rId39" Type="http://schemas.openxmlformats.org/officeDocument/2006/relationships/oleObject" Target="../embeddings/oleObject22.bin"/><Relationship Id="rId21" Type="http://schemas.openxmlformats.org/officeDocument/2006/relationships/oleObject" Target="../embeddings/oleObject13.bin"/><Relationship Id="rId34" Type="http://schemas.openxmlformats.org/officeDocument/2006/relationships/image" Target="../media/image19.wmf"/><Relationship Id="rId42" Type="http://schemas.openxmlformats.org/officeDocument/2006/relationships/image" Target="../media/image23.wmf"/><Relationship Id="rId47" Type="http://schemas.openxmlformats.org/officeDocument/2006/relationships/oleObject" Target="../embeddings/oleObject26.bin"/><Relationship Id="rId50" Type="http://schemas.openxmlformats.org/officeDocument/2006/relationships/image" Target="../media/image27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6" Type="http://schemas.openxmlformats.org/officeDocument/2006/relationships/oleObject" Target="../embeddings/oleObject10.bin"/><Relationship Id="rId29" Type="http://schemas.openxmlformats.org/officeDocument/2006/relationships/oleObject" Target="../embeddings/oleObject17.bin"/><Relationship Id="rId11" Type="http://schemas.openxmlformats.org/officeDocument/2006/relationships/image" Target="../media/image8.wmf"/><Relationship Id="rId24" Type="http://schemas.openxmlformats.org/officeDocument/2006/relationships/image" Target="../media/image14.wmf"/><Relationship Id="rId32" Type="http://schemas.openxmlformats.org/officeDocument/2006/relationships/image" Target="../media/image18.wmf"/><Relationship Id="rId37" Type="http://schemas.openxmlformats.org/officeDocument/2006/relationships/oleObject" Target="../embeddings/oleObject21.bin"/><Relationship Id="rId40" Type="http://schemas.openxmlformats.org/officeDocument/2006/relationships/image" Target="../media/image22.wmf"/><Relationship Id="rId45" Type="http://schemas.openxmlformats.org/officeDocument/2006/relationships/oleObject" Target="../embeddings/oleObject25.bin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23" Type="http://schemas.openxmlformats.org/officeDocument/2006/relationships/oleObject" Target="../embeddings/oleObject14.bin"/><Relationship Id="rId28" Type="http://schemas.openxmlformats.org/officeDocument/2006/relationships/image" Target="../media/image16.wmf"/><Relationship Id="rId36" Type="http://schemas.openxmlformats.org/officeDocument/2006/relationships/image" Target="../media/image20.wmf"/><Relationship Id="rId49" Type="http://schemas.openxmlformats.org/officeDocument/2006/relationships/oleObject" Target="../embeddings/oleObject27.bin"/><Relationship Id="rId10" Type="http://schemas.openxmlformats.org/officeDocument/2006/relationships/oleObject" Target="../embeddings/oleObject7.bin"/><Relationship Id="rId19" Type="http://schemas.openxmlformats.org/officeDocument/2006/relationships/oleObject" Target="../embeddings/oleObject12.bin"/><Relationship Id="rId31" Type="http://schemas.openxmlformats.org/officeDocument/2006/relationships/oleObject" Target="../embeddings/oleObject18.bin"/><Relationship Id="rId44" Type="http://schemas.openxmlformats.org/officeDocument/2006/relationships/image" Target="../media/image24.wmf"/><Relationship Id="rId52" Type="http://schemas.openxmlformats.org/officeDocument/2006/relationships/image" Target="../media/image28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9.bin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16.bin"/><Relationship Id="rId30" Type="http://schemas.openxmlformats.org/officeDocument/2006/relationships/image" Target="../media/image17.wmf"/><Relationship Id="rId35" Type="http://schemas.openxmlformats.org/officeDocument/2006/relationships/oleObject" Target="../embeddings/oleObject20.bin"/><Relationship Id="rId43" Type="http://schemas.openxmlformats.org/officeDocument/2006/relationships/oleObject" Target="../embeddings/oleObject24.bin"/><Relationship Id="rId48" Type="http://schemas.openxmlformats.org/officeDocument/2006/relationships/image" Target="../media/image26.wmf"/><Relationship Id="rId8" Type="http://schemas.openxmlformats.org/officeDocument/2006/relationships/oleObject" Target="../embeddings/oleObject6.bin"/><Relationship Id="rId51" Type="http://schemas.openxmlformats.org/officeDocument/2006/relationships/oleObject" Target="../embeddings/oleObject28.bin"/><Relationship Id="rId3" Type="http://schemas.openxmlformats.org/officeDocument/2006/relationships/image" Target="../media/image4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1.wmf"/><Relationship Id="rId25" Type="http://schemas.openxmlformats.org/officeDocument/2006/relationships/oleObject" Target="../embeddings/oleObject15.bin"/><Relationship Id="rId33" Type="http://schemas.openxmlformats.org/officeDocument/2006/relationships/oleObject" Target="../embeddings/oleObject19.bin"/><Relationship Id="rId38" Type="http://schemas.openxmlformats.org/officeDocument/2006/relationships/image" Target="../media/image21.wmf"/><Relationship Id="rId46" Type="http://schemas.openxmlformats.org/officeDocument/2006/relationships/image" Target="../media/image25.wmf"/><Relationship Id="rId20" Type="http://schemas.openxmlformats.org/officeDocument/2006/relationships/image" Target="../media/image12.wmf"/><Relationship Id="rId41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37.bin"/><Relationship Id="rId26" Type="http://schemas.openxmlformats.org/officeDocument/2006/relationships/oleObject" Target="../embeddings/oleObject41.bin"/><Relationship Id="rId3" Type="http://schemas.openxmlformats.org/officeDocument/2006/relationships/image" Target="../media/image29.wmf"/><Relationship Id="rId21" Type="http://schemas.openxmlformats.org/officeDocument/2006/relationships/image" Target="../media/image38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6.wmf"/><Relationship Id="rId25" Type="http://schemas.openxmlformats.org/officeDocument/2006/relationships/image" Target="../media/image40.wmf"/><Relationship Id="rId2" Type="http://schemas.openxmlformats.org/officeDocument/2006/relationships/oleObject" Target="../embeddings/oleObject29.bin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29" Type="http://schemas.openxmlformats.org/officeDocument/2006/relationships/image" Target="../media/image42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3.wmf"/><Relationship Id="rId24" Type="http://schemas.openxmlformats.org/officeDocument/2006/relationships/oleObject" Target="../embeddings/oleObject40.bin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23" Type="http://schemas.openxmlformats.org/officeDocument/2006/relationships/image" Target="../media/image39.wmf"/><Relationship Id="rId28" Type="http://schemas.openxmlformats.org/officeDocument/2006/relationships/oleObject" Target="../embeddings/oleObject42.bin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37.wmf"/><Relationship Id="rId31" Type="http://schemas.openxmlformats.org/officeDocument/2006/relationships/image" Target="../media/image43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Relationship Id="rId27" Type="http://schemas.openxmlformats.org/officeDocument/2006/relationships/image" Target="../media/image41.wmf"/><Relationship Id="rId30" Type="http://schemas.openxmlformats.org/officeDocument/2006/relationships/oleObject" Target="../embeddings/oleObject4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51.wmf"/><Relationship Id="rId2" Type="http://schemas.openxmlformats.org/officeDocument/2006/relationships/oleObject" Target="../embeddings/oleObject44.bin"/><Relationship Id="rId16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5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7.bin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5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63.wmf"/><Relationship Id="rId26" Type="http://schemas.openxmlformats.org/officeDocument/2006/relationships/image" Target="../media/image66.wmf"/><Relationship Id="rId3" Type="http://schemas.openxmlformats.org/officeDocument/2006/relationships/oleObject" Target="../embeddings/oleObject59.bin"/><Relationship Id="rId21" Type="http://schemas.openxmlformats.org/officeDocument/2006/relationships/oleObject" Target="../embeddings/oleObject68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66.bin"/><Relationship Id="rId25" Type="http://schemas.openxmlformats.org/officeDocument/2006/relationships/oleObject" Target="../embeddings/oleObject71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29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63.bin"/><Relationship Id="rId24" Type="http://schemas.openxmlformats.org/officeDocument/2006/relationships/oleObject" Target="../embeddings/oleObject70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23" Type="http://schemas.openxmlformats.org/officeDocument/2006/relationships/oleObject" Target="../embeddings/oleObject69.bin"/><Relationship Id="rId28" Type="http://schemas.openxmlformats.org/officeDocument/2006/relationships/image" Target="../media/image67.wmf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67.bin"/><Relationship Id="rId31" Type="http://schemas.openxmlformats.org/officeDocument/2006/relationships/hyperlink" Target="http://www.bcmath.ca/" TargetMode="External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1.wmf"/><Relationship Id="rId22" Type="http://schemas.openxmlformats.org/officeDocument/2006/relationships/image" Target="../media/image65.wmf"/><Relationship Id="rId27" Type="http://schemas.openxmlformats.org/officeDocument/2006/relationships/oleObject" Target="../embeddings/oleObject72.bin"/><Relationship Id="rId30" Type="http://schemas.openxmlformats.org/officeDocument/2006/relationships/image" Target="../media/image68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4.wmf"/><Relationship Id="rId18" Type="http://schemas.openxmlformats.org/officeDocument/2006/relationships/oleObject" Target="../embeddings/oleObject82.bin"/><Relationship Id="rId26" Type="http://schemas.openxmlformats.org/officeDocument/2006/relationships/oleObject" Target="../embeddings/oleObject86.bin"/><Relationship Id="rId39" Type="http://schemas.openxmlformats.org/officeDocument/2006/relationships/image" Target="../media/image87.wmf"/><Relationship Id="rId21" Type="http://schemas.openxmlformats.org/officeDocument/2006/relationships/image" Target="../media/image78.wmf"/><Relationship Id="rId34" Type="http://schemas.openxmlformats.org/officeDocument/2006/relationships/oleObject" Target="../embeddings/oleObject90.bin"/><Relationship Id="rId42" Type="http://schemas.openxmlformats.org/officeDocument/2006/relationships/oleObject" Target="../embeddings/oleObject94.bin"/><Relationship Id="rId47" Type="http://schemas.openxmlformats.org/officeDocument/2006/relationships/image" Target="../media/image91.wmf"/><Relationship Id="rId50" Type="http://schemas.openxmlformats.org/officeDocument/2006/relationships/oleObject" Target="../embeddings/oleObject98.bin"/><Relationship Id="rId55" Type="http://schemas.openxmlformats.org/officeDocument/2006/relationships/image" Target="../media/image95.wmf"/><Relationship Id="rId63" Type="http://schemas.openxmlformats.org/officeDocument/2006/relationships/image" Target="../media/image99.wmf"/><Relationship Id="rId7" Type="http://schemas.openxmlformats.org/officeDocument/2006/relationships/image" Target="../media/image71.wmf"/><Relationship Id="rId2" Type="http://schemas.openxmlformats.org/officeDocument/2006/relationships/oleObject" Target="../embeddings/oleObject74.bin"/><Relationship Id="rId16" Type="http://schemas.openxmlformats.org/officeDocument/2006/relationships/oleObject" Target="../embeddings/oleObject81.bin"/><Relationship Id="rId29" Type="http://schemas.openxmlformats.org/officeDocument/2006/relationships/image" Target="../media/image82.wmf"/><Relationship Id="rId11" Type="http://schemas.openxmlformats.org/officeDocument/2006/relationships/image" Target="../media/image73.wmf"/><Relationship Id="rId24" Type="http://schemas.openxmlformats.org/officeDocument/2006/relationships/oleObject" Target="../embeddings/oleObject85.bin"/><Relationship Id="rId32" Type="http://schemas.openxmlformats.org/officeDocument/2006/relationships/oleObject" Target="../embeddings/oleObject89.bin"/><Relationship Id="rId37" Type="http://schemas.openxmlformats.org/officeDocument/2006/relationships/image" Target="../media/image86.wmf"/><Relationship Id="rId40" Type="http://schemas.openxmlformats.org/officeDocument/2006/relationships/oleObject" Target="../embeddings/oleObject93.bin"/><Relationship Id="rId45" Type="http://schemas.openxmlformats.org/officeDocument/2006/relationships/image" Target="../media/image90.wmf"/><Relationship Id="rId53" Type="http://schemas.openxmlformats.org/officeDocument/2006/relationships/image" Target="../media/image94.wmf"/><Relationship Id="rId58" Type="http://schemas.openxmlformats.org/officeDocument/2006/relationships/oleObject" Target="../embeddings/oleObject102.bin"/><Relationship Id="rId5" Type="http://schemas.openxmlformats.org/officeDocument/2006/relationships/image" Target="../media/image70.wmf"/><Relationship Id="rId61" Type="http://schemas.openxmlformats.org/officeDocument/2006/relationships/image" Target="../media/image98.wmf"/><Relationship Id="rId19" Type="http://schemas.openxmlformats.org/officeDocument/2006/relationships/image" Target="../media/image77.wmf"/><Relationship Id="rId14" Type="http://schemas.openxmlformats.org/officeDocument/2006/relationships/oleObject" Target="../embeddings/oleObject80.bin"/><Relationship Id="rId22" Type="http://schemas.openxmlformats.org/officeDocument/2006/relationships/oleObject" Target="../embeddings/oleObject84.bin"/><Relationship Id="rId27" Type="http://schemas.openxmlformats.org/officeDocument/2006/relationships/image" Target="../media/image81.wmf"/><Relationship Id="rId30" Type="http://schemas.openxmlformats.org/officeDocument/2006/relationships/oleObject" Target="../embeddings/oleObject88.bin"/><Relationship Id="rId35" Type="http://schemas.openxmlformats.org/officeDocument/2006/relationships/image" Target="../media/image85.wmf"/><Relationship Id="rId43" Type="http://schemas.openxmlformats.org/officeDocument/2006/relationships/image" Target="../media/image89.wmf"/><Relationship Id="rId48" Type="http://schemas.openxmlformats.org/officeDocument/2006/relationships/oleObject" Target="../embeddings/oleObject97.bin"/><Relationship Id="rId56" Type="http://schemas.openxmlformats.org/officeDocument/2006/relationships/oleObject" Target="../embeddings/oleObject101.bin"/><Relationship Id="rId8" Type="http://schemas.openxmlformats.org/officeDocument/2006/relationships/oleObject" Target="../embeddings/oleObject77.bin"/><Relationship Id="rId51" Type="http://schemas.openxmlformats.org/officeDocument/2006/relationships/image" Target="../media/image93.wmf"/><Relationship Id="rId3" Type="http://schemas.openxmlformats.org/officeDocument/2006/relationships/image" Target="../media/image69.w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76.wmf"/><Relationship Id="rId25" Type="http://schemas.openxmlformats.org/officeDocument/2006/relationships/image" Target="../media/image80.wmf"/><Relationship Id="rId33" Type="http://schemas.openxmlformats.org/officeDocument/2006/relationships/image" Target="../media/image84.wmf"/><Relationship Id="rId38" Type="http://schemas.openxmlformats.org/officeDocument/2006/relationships/oleObject" Target="../embeddings/oleObject92.bin"/><Relationship Id="rId46" Type="http://schemas.openxmlformats.org/officeDocument/2006/relationships/oleObject" Target="../embeddings/oleObject96.bin"/><Relationship Id="rId59" Type="http://schemas.openxmlformats.org/officeDocument/2006/relationships/image" Target="../media/image97.wmf"/><Relationship Id="rId20" Type="http://schemas.openxmlformats.org/officeDocument/2006/relationships/oleObject" Target="../embeddings/oleObject83.bin"/><Relationship Id="rId41" Type="http://schemas.openxmlformats.org/officeDocument/2006/relationships/image" Target="../media/image88.wmf"/><Relationship Id="rId54" Type="http://schemas.openxmlformats.org/officeDocument/2006/relationships/oleObject" Target="../embeddings/oleObject100.bin"/><Relationship Id="rId62" Type="http://schemas.openxmlformats.org/officeDocument/2006/relationships/oleObject" Target="../embeddings/oleObject10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6.bin"/><Relationship Id="rId15" Type="http://schemas.openxmlformats.org/officeDocument/2006/relationships/image" Target="../media/image75.wmf"/><Relationship Id="rId23" Type="http://schemas.openxmlformats.org/officeDocument/2006/relationships/image" Target="../media/image79.wmf"/><Relationship Id="rId28" Type="http://schemas.openxmlformats.org/officeDocument/2006/relationships/oleObject" Target="../embeddings/oleObject87.bin"/><Relationship Id="rId36" Type="http://schemas.openxmlformats.org/officeDocument/2006/relationships/oleObject" Target="../embeddings/oleObject91.bin"/><Relationship Id="rId49" Type="http://schemas.openxmlformats.org/officeDocument/2006/relationships/image" Target="../media/image92.wmf"/><Relationship Id="rId57" Type="http://schemas.openxmlformats.org/officeDocument/2006/relationships/image" Target="../media/image96.wmf"/><Relationship Id="rId10" Type="http://schemas.openxmlformats.org/officeDocument/2006/relationships/oleObject" Target="../embeddings/oleObject78.bin"/><Relationship Id="rId31" Type="http://schemas.openxmlformats.org/officeDocument/2006/relationships/image" Target="../media/image83.wmf"/><Relationship Id="rId44" Type="http://schemas.openxmlformats.org/officeDocument/2006/relationships/oleObject" Target="../embeddings/oleObject95.bin"/><Relationship Id="rId52" Type="http://schemas.openxmlformats.org/officeDocument/2006/relationships/oleObject" Target="../embeddings/oleObject99.bin"/><Relationship Id="rId60" Type="http://schemas.openxmlformats.org/officeDocument/2006/relationships/oleObject" Target="../embeddings/oleObject103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107.wmf"/><Relationship Id="rId3" Type="http://schemas.openxmlformats.org/officeDocument/2006/relationships/oleObject" Target="../embeddings/oleObject105.bin"/><Relationship Id="rId21" Type="http://schemas.openxmlformats.org/officeDocument/2006/relationships/oleObject" Target="../embeddings/oleObject114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04.wmf"/><Relationship Id="rId17" Type="http://schemas.openxmlformats.org/officeDocument/2006/relationships/oleObject" Target="../embeddings/oleObject112.bin"/><Relationship Id="rId25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06.wmf"/><Relationship Id="rId20" Type="http://schemas.openxmlformats.org/officeDocument/2006/relationships/image" Target="../media/image10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09.bin"/><Relationship Id="rId24" Type="http://schemas.openxmlformats.org/officeDocument/2006/relationships/image" Target="../media/image110.wmf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23" Type="http://schemas.openxmlformats.org/officeDocument/2006/relationships/oleObject" Target="../embeddings/oleObject115.bin"/><Relationship Id="rId10" Type="http://schemas.openxmlformats.org/officeDocument/2006/relationships/image" Target="../media/image103.wmf"/><Relationship Id="rId19" Type="http://schemas.openxmlformats.org/officeDocument/2006/relationships/oleObject" Target="../embeddings/oleObject113.bin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05.wmf"/><Relationship Id="rId22" Type="http://schemas.openxmlformats.org/officeDocument/2006/relationships/image" Target="../media/image10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CA" dirty="0"/>
              <a:t>Math 8 Honours </a:t>
            </a:r>
            <a:br>
              <a:rPr lang="en-CA" dirty="0"/>
            </a:br>
            <a:r>
              <a:rPr lang="en-CA" dirty="0"/>
              <a:t>Ch2 Operations with Fractions</a:t>
            </a:r>
            <a:br>
              <a:rPr lang="en-CA" dirty="0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456363" y="6613526"/>
            <a:ext cx="433003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48DC2D-5574-D473-380F-1E4E0AB9372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04800" y="533400"/>
            <a:ext cx="5105400" cy="11430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Q: Evaluate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820CA9C-EFC1-0493-F659-154418B09D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416008"/>
              </p:ext>
            </p:extLst>
          </p:nvPr>
        </p:nvGraphicFramePr>
        <p:xfrm>
          <a:off x="2401888" y="76200"/>
          <a:ext cx="2411412" cy="143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240" imgH="393480" progId="Equation.DSMT4">
                  <p:embed/>
                </p:oleObj>
              </mc:Choice>
              <mc:Fallback>
                <p:oleObj name="Equation" r:id="rId2" imgW="66024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820CA9C-EFC1-0493-F659-154418B09D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01888" y="76200"/>
                        <a:ext cx="2411412" cy="1436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27CCF99-9331-AAD8-D716-6179DDE371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966084"/>
              </p:ext>
            </p:extLst>
          </p:nvPr>
        </p:nvGraphicFramePr>
        <p:xfrm>
          <a:off x="228600" y="1981200"/>
          <a:ext cx="1288181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40" imgH="393480" progId="Equation.DSMT4">
                  <p:embed/>
                </p:oleObj>
              </mc:Choice>
              <mc:Fallback>
                <p:oleObj name="Equation" r:id="rId4" imgW="41904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27CCF99-9331-AAD8-D716-6179DDE371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1981200"/>
                        <a:ext cx="1288181" cy="1208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CD53EF4-382F-5B58-BF1F-0ACBF07E23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933093"/>
              </p:ext>
            </p:extLst>
          </p:nvPr>
        </p:nvGraphicFramePr>
        <p:xfrm>
          <a:off x="2094539" y="1981200"/>
          <a:ext cx="1639261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393480" progId="Equation.DSMT4">
                  <p:embed/>
                </p:oleObj>
              </mc:Choice>
              <mc:Fallback>
                <p:oleObj name="Equation" r:id="rId6" imgW="53316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CD53EF4-382F-5B58-BF1F-0ACBF07E23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94539" y="1981200"/>
                        <a:ext cx="1639261" cy="1208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2326E4C-1AEB-89E7-131D-C1FBFCABB6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68180"/>
              </p:ext>
            </p:extLst>
          </p:nvPr>
        </p:nvGraphicFramePr>
        <p:xfrm>
          <a:off x="4267200" y="1981200"/>
          <a:ext cx="1677974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760" imgH="393480" progId="Equation.DSMT4">
                  <p:embed/>
                </p:oleObj>
              </mc:Choice>
              <mc:Fallback>
                <p:oleObj name="Equation" r:id="rId8" imgW="54576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2326E4C-1AEB-89E7-131D-C1FBFCABB6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67200" y="1981200"/>
                        <a:ext cx="1677974" cy="1208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0EC2FA3-1410-A9AF-C3AE-B74D13826D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560449"/>
              </p:ext>
            </p:extLst>
          </p:nvPr>
        </p:nvGraphicFramePr>
        <p:xfrm>
          <a:off x="6629400" y="1981200"/>
          <a:ext cx="1716686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8720" imgH="393480" progId="Equation.DSMT4">
                  <p:embed/>
                </p:oleObj>
              </mc:Choice>
              <mc:Fallback>
                <p:oleObj name="Equation" r:id="rId10" imgW="55872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0EC2FA3-1410-A9AF-C3AE-B74D13826D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29400" y="1981200"/>
                        <a:ext cx="1716686" cy="1208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74FDFC4-69B1-E6A2-A569-0FB969C371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170130"/>
              </p:ext>
            </p:extLst>
          </p:nvPr>
        </p:nvGraphicFramePr>
        <p:xfrm>
          <a:off x="8915400" y="1981200"/>
          <a:ext cx="1989006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640" imgH="393480" progId="Equation.DSMT4">
                  <p:embed/>
                </p:oleObj>
              </mc:Choice>
              <mc:Fallback>
                <p:oleObj name="Equation" r:id="rId12" imgW="64764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74FDFC4-69B1-E6A2-A569-0FB969C371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915400" y="1981200"/>
                        <a:ext cx="1989006" cy="1208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485097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872AA2-E923-569D-4515-164AEA618F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0"/>
            <a:ext cx="11506200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Given that the fraction a/b is in lowest terms, what is the value of </a:t>
            </a:r>
            <a:r>
              <a:rPr lang="en-US" dirty="0" err="1"/>
              <a:t>a+b</a:t>
            </a:r>
            <a:r>
              <a:rPr lang="en-US" dirty="0"/>
              <a:t> = ?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F763C5D-0851-EAC6-99C7-13D6DE2C66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557856"/>
              </p:ext>
            </p:extLst>
          </p:nvPr>
        </p:nvGraphicFramePr>
        <p:xfrm>
          <a:off x="228600" y="1143000"/>
          <a:ext cx="589121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640" imgH="393480" progId="Equation.DSMT4">
                  <p:embed/>
                </p:oleObj>
              </mc:Choice>
              <mc:Fallback>
                <p:oleObj name="Equation" r:id="rId2" imgW="179064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F763C5D-0851-EAC6-99C7-13D6DE2C66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8600" y="1143000"/>
                        <a:ext cx="5891212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504C888-77E4-E50D-8B2F-8ABA7000FF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266949"/>
              </p:ext>
            </p:extLst>
          </p:nvPr>
        </p:nvGraphicFramePr>
        <p:xfrm>
          <a:off x="152400" y="4343400"/>
          <a:ext cx="668496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1840" imgH="393480" progId="Equation.DSMT4">
                  <p:embed/>
                </p:oleObj>
              </mc:Choice>
              <mc:Fallback>
                <p:oleObj name="Equation" r:id="rId4" imgW="203184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504C888-77E4-E50D-8B2F-8ABA7000FF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4343400"/>
                        <a:ext cx="6684962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35185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82F9720-22CE-3052-99B5-0668980528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144113"/>
              </p:ext>
            </p:extLst>
          </p:nvPr>
        </p:nvGraphicFramePr>
        <p:xfrm>
          <a:off x="228600" y="152400"/>
          <a:ext cx="589121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640" imgH="393480" progId="Equation.DSMT4">
                  <p:embed/>
                </p:oleObj>
              </mc:Choice>
              <mc:Fallback>
                <p:oleObj name="Equation" r:id="rId2" imgW="179064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82F9720-22CE-3052-99B5-0668980528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8600" y="152400"/>
                        <a:ext cx="5891212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DB42FA6-D146-907D-A5AD-7F5770E57FFE}"/>
              </a:ext>
            </a:extLst>
          </p:cNvPr>
          <p:cNvSpPr txBox="1"/>
          <p:nvPr/>
        </p:nvSpPr>
        <p:spPr>
          <a:xfrm>
            <a:off x="7162800" y="457200"/>
            <a:ext cx="3810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200" dirty="0">
                <a:solidFill>
                  <a:srgbClr val="FF0000"/>
                </a:solidFill>
              </a:rPr>
              <a:t>Write all the denominators in prime factorization!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E8B0951-65E0-F341-A57A-8C1934C3CC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122839"/>
              </p:ext>
            </p:extLst>
          </p:nvPr>
        </p:nvGraphicFramePr>
        <p:xfrm>
          <a:off x="228600" y="1905000"/>
          <a:ext cx="3962400" cy="1138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393480" progId="Equation.DSMT4">
                  <p:embed/>
                </p:oleObj>
              </mc:Choice>
              <mc:Fallback>
                <p:oleObj name="Equation" r:id="rId4" imgW="137160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E8B0951-65E0-F341-A57A-8C1934C3CC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1905000"/>
                        <a:ext cx="3962400" cy="11380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A21FB9F-2D88-0E78-8D17-EE6CE9CEAF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046837"/>
              </p:ext>
            </p:extLst>
          </p:nvPr>
        </p:nvGraphicFramePr>
        <p:xfrm>
          <a:off x="4191000" y="1905000"/>
          <a:ext cx="3889375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040" imgH="393480" progId="Equation.DSMT4">
                  <p:embed/>
                </p:oleObj>
              </mc:Choice>
              <mc:Fallback>
                <p:oleObj name="Equation" r:id="rId6" imgW="134604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A21FB9F-2D88-0E78-8D17-EE6CE9CEAF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91000" y="1905000"/>
                        <a:ext cx="3889375" cy="1138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3FEAF5FB-73DE-3C8D-8593-5B624F0CE670}"/>
              </a:ext>
            </a:extLst>
          </p:cNvPr>
          <p:cNvSpPr txBox="1"/>
          <p:nvPr/>
        </p:nvSpPr>
        <p:spPr>
          <a:xfrm>
            <a:off x="8534400" y="1981200"/>
            <a:ext cx="30480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200" dirty="0">
                <a:solidFill>
                  <a:srgbClr val="FF0000"/>
                </a:solidFill>
              </a:rPr>
              <a:t>To make things easier, combine 3 or 4 of these fractions at a time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610BA38-A6CB-6269-3044-BE4C8D08CF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912551"/>
              </p:ext>
            </p:extLst>
          </p:nvPr>
        </p:nvGraphicFramePr>
        <p:xfrm>
          <a:off x="339725" y="3962400"/>
          <a:ext cx="643309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" imgH="177480" progId="Equation.DSMT4">
                  <p:embed/>
                </p:oleObj>
              </mc:Choice>
              <mc:Fallback>
                <p:oleObj name="Equation" r:id="rId8" imgW="22860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610BA38-A6CB-6269-3044-BE4C8D08CF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9725" y="3962400"/>
                        <a:ext cx="643309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969929B-B088-C1CC-CD01-AB3A0DB70D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465516"/>
              </p:ext>
            </p:extLst>
          </p:nvPr>
        </p:nvGraphicFramePr>
        <p:xfrm>
          <a:off x="949325" y="3962400"/>
          <a:ext cx="6794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00" imgH="164880" progId="Equation.DSMT4">
                  <p:embed/>
                </p:oleObj>
              </mc:Choice>
              <mc:Fallback>
                <p:oleObj name="Equation" r:id="rId10" imgW="241200" imgH="1648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969929B-B088-C1CC-CD01-AB3A0DB70D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49325" y="3962400"/>
                        <a:ext cx="679450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DAE13CA-76D4-9C3A-76CF-27F5983977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292200"/>
              </p:ext>
            </p:extLst>
          </p:nvPr>
        </p:nvGraphicFramePr>
        <p:xfrm>
          <a:off x="1676400" y="3962400"/>
          <a:ext cx="6445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8600" imgH="177480" progId="Equation.DSMT4">
                  <p:embed/>
                </p:oleObj>
              </mc:Choice>
              <mc:Fallback>
                <p:oleObj name="Equation" r:id="rId12" imgW="22860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DAE13CA-76D4-9C3A-76CF-27F5983977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76400" y="3962400"/>
                        <a:ext cx="644525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ACDB2E99-C189-30C7-6C21-3D9DD78901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99649"/>
              </p:ext>
            </p:extLst>
          </p:nvPr>
        </p:nvGraphicFramePr>
        <p:xfrm>
          <a:off x="2233612" y="3962400"/>
          <a:ext cx="357188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64880" progId="Equation.DSMT4">
                  <p:embed/>
                </p:oleObj>
              </mc:Choice>
              <mc:Fallback>
                <p:oleObj name="Equation" r:id="rId14" imgW="126720" imgH="1648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ACDB2E99-C189-30C7-6C21-3D9DD78901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33612" y="3962400"/>
                        <a:ext cx="357188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C7BE4DA-533E-4FF8-CA20-440BCDC3BB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705003"/>
              </p:ext>
            </p:extLst>
          </p:nvPr>
        </p:nvGraphicFramePr>
        <p:xfrm>
          <a:off x="3276600" y="3962400"/>
          <a:ext cx="8572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04560" imgH="164880" progId="Equation.DSMT4">
                  <p:embed/>
                </p:oleObj>
              </mc:Choice>
              <mc:Fallback>
                <p:oleObj name="Equation" r:id="rId16" imgW="304560" imgH="1648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6C7BE4DA-533E-4FF8-CA20-440BCDC3BB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76600" y="3962400"/>
                        <a:ext cx="857250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>
            <a:extLst>
              <a:ext uri="{FF2B5EF4-FFF2-40B4-BE49-F238E27FC236}">
                <a16:creationId xmlns:a16="http://schemas.microsoft.com/office/drawing/2014/main" id="{EAE1C2CD-F92B-8D73-E0D0-E44ACBA2A497}"/>
              </a:ext>
            </a:extLst>
          </p:cNvPr>
          <p:cNvSpPr/>
          <p:nvPr/>
        </p:nvSpPr>
        <p:spPr>
          <a:xfrm>
            <a:off x="381000" y="3886200"/>
            <a:ext cx="23622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BE3D1CC7-0F8A-5785-D1F9-5BD85F6D40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116906"/>
              </p:ext>
            </p:extLst>
          </p:nvPr>
        </p:nvGraphicFramePr>
        <p:xfrm>
          <a:off x="1066800" y="3886200"/>
          <a:ext cx="609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480" imgH="177480" progId="Equation.DSMT4">
                  <p:embed/>
                </p:oleObj>
              </mc:Choice>
              <mc:Fallback>
                <p:oleObj name="Equation" r:id="rId18" imgW="17748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BE3D1CC7-0F8A-5785-D1F9-5BD85F6D40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66800" y="3886200"/>
                        <a:ext cx="609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C00D5DB4-5177-47B8-956F-08564D672F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193139"/>
              </p:ext>
            </p:extLst>
          </p:nvPr>
        </p:nvGraphicFramePr>
        <p:xfrm>
          <a:off x="119062" y="5105400"/>
          <a:ext cx="2395538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98400" imgH="393480" progId="Equation.DSMT4">
                  <p:embed/>
                </p:oleObj>
              </mc:Choice>
              <mc:Fallback>
                <p:oleObj name="Equation" r:id="rId20" imgW="698400" imgH="3934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C00D5DB4-5177-47B8-956F-08564D672F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19062" y="5105400"/>
                        <a:ext cx="2395538" cy="1349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9C7AB2C8-3729-EAF2-6E17-DE2ED913B1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154840"/>
              </p:ext>
            </p:extLst>
          </p:nvPr>
        </p:nvGraphicFramePr>
        <p:xfrm>
          <a:off x="2590800" y="5105400"/>
          <a:ext cx="2787650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12520" imgH="393480" progId="Equation.DSMT4">
                  <p:embed/>
                </p:oleObj>
              </mc:Choice>
              <mc:Fallback>
                <p:oleObj name="Equation" r:id="rId22" imgW="812520" imgH="3934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9C7AB2C8-3729-EAF2-6E17-DE2ED913B1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590800" y="5105400"/>
                        <a:ext cx="2787650" cy="1349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E581EE22-00BA-22DC-7442-2F35662997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722496"/>
              </p:ext>
            </p:extLst>
          </p:nvPr>
        </p:nvGraphicFramePr>
        <p:xfrm>
          <a:off x="5289550" y="5105400"/>
          <a:ext cx="2787650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12520" imgH="393480" progId="Equation.DSMT4">
                  <p:embed/>
                </p:oleObj>
              </mc:Choice>
              <mc:Fallback>
                <p:oleObj name="Equation" r:id="rId24" imgW="812520" imgH="3934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E581EE22-00BA-22DC-7442-2F35662997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289550" y="5105400"/>
                        <a:ext cx="2787650" cy="1349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667A4A4F-6D20-FB08-1FFB-6277973B15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115023"/>
              </p:ext>
            </p:extLst>
          </p:nvPr>
        </p:nvGraphicFramePr>
        <p:xfrm>
          <a:off x="609600" y="5181600"/>
          <a:ext cx="11763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42720" imgH="177480" progId="Equation.DSMT4">
                  <p:embed/>
                </p:oleObj>
              </mc:Choice>
              <mc:Fallback>
                <p:oleObj name="Equation" r:id="rId25" imgW="342720" imgH="1774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667A4A4F-6D20-FB08-1FFB-6277973B15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09600" y="5181600"/>
                        <a:ext cx="1176337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6BFE720D-2207-EAE5-1151-3775C7905C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749514"/>
              </p:ext>
            </p:extLst>
          </p:nvPr>
        </p:nvGraphicFramePr>
        <p:xfrm>
          <a:off x="3581400" y="5257800"/>
          <a:ext cx="9588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79360" imgH="177480" progId="Equation.DSMT4">
                  <p:embed/>
                </p:oleObj>
              </mc:Choice>
              <mc:Fallback>
                <p:oleObj name="Equation" r:id="rId27" imgW="279360" imgH="1774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6BFE720D-2207-EAE5-1151-3775C7905C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581400" y="5257800"/>
                        <a:ext cx="9588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4F110752-9487-CA09-8FF0-4FACAA2538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269326"/>
              </p:ext>
            </p:extLst>
          </p:nvPr>
        </p:nvGraphicFramePr>
        <p:xfrm>
          <a:off x="6399213" y="5257800"/>
          <a:ext cx="9159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66400" imgH="177480" progId="Equation.DSMT4">
                  <p:embed/>
                </p:oleObj>
              </mc:Choice>
              <mc:Fallback>
                <p:oleObj name="Equation" r:id="rId29" imgW="266400" imgH="17748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4F110752-9487-CA09-8FF0-4FACAA2538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399213" y="5257800"/>
                        <a:ext cx="915987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88FF915A-3110-6ECF-21B2-802C49D2AD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275016"/>
              </p:ext>
            </p:extLst>
          </p:nvPr>
        </p:nvGraphicFramePr>
        <p:xfrm>
          <a:off x="8077200" y="5105400"/>
          <a:ext cx="1700213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95000" imgH="393480" progId="Equation.DSMT4">
                  <p:embed/>
                </p:oleObj>
              </mc:Choice>
              <mc:Fallback>
                <p:oleObj name="Equation" r:id="rId31" imgW="495000" imgH="39348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88FF915A-3110-6ECF-21B2-802C49D2AD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077200" y="5105400"/>
                        <a:ext cx="1700213" cy="1349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5C33D664-EC5D-02E2-746E-9C47BBD40E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375974"/>
              </p:ext>
            </p:extLst>
          </p:nvPr>
        </p:nvGraphicFramePr>
        <p:xfrm>
          <a:off x="8610600" y="3581400"/>
          <a:ext cx="15700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57200" imgH="177480" progId="Equation.DSMT4">
                  <p:embed/>
                </p:oleObj>
              </mc:Choice>
              <mc:Fallback>
                <p:oleObj name="Equation" r:id="rId33" imgW="457200" imgH="17748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5C33D664-EC5D-02E2-746E-9C47BBD40E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8610600" y="3581400"/>
                        <a:ext cx="157003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FB70DC4A-4D1F-602A-4957-FA1015CF4B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187121"/>
              </p:ext>
            </p:extLst>
          </p:nvPr>
        </p:nvGraphicFramePr>
        <p:xfrm>
          <a:off x="10210800" y="3581400"/>
          <a:ext cx="11779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342720" imgH="177480" progId="Equation.DSMT4">
                  <p:embed/>
                </p:oleObj>
              </mc:Choice>
              <mc:Fallback>
                <p:oleObj name="Equation" r:id="rId35" imgW="342720" imgH="17748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FB70DC4A-4D1F-602A-4957-FA1015CF4B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0210800" y="3581400"/>
                        <a:ext cx="117792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rrow: Up 1">
            <a:extLst>
              <a:ext uri="{FF2B5EF4-FFF2-40B4-BE49-F238E27FC236}">
                <a16:creationId xmlns:a16="http://schemas.microsoft.com/office/drawing/2014/main" id="{872821EC-F8CF-A11B-F65A-F8AA543D4BAB}"/>
              </a:ext>
            </a:extLst>
          </p:cNvPr>
          <p:cNvSpPr/>
          <p:nvPr/>
        </p:nvSpPr>
        <p:spPr>
          <a:xfrm>
            <a:off x="304800" y="3048000"/>
            <a:ext cx="304800" cy="3048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Arrow: Up 2">
            <a:extLst>
              <a:ext uri="{FF2B5EF4-FFF2-40B4-BE49-F238E27FC236}">
                <a16:creationId xmlns:a16="http://schemas.microsoft.com/office/drawing/2014/main" id="{A8A6CC0E-7B1D-7646-0E4F-2C60775A05ED}"/>
              </a:ext>
            </a:extLst>
          </p:cNvPr>
          <p:cNvSpPr/>
          <p:nvPr/>
        </p:nvSpPr>
        <p:spPr>
          <a:xfrm>
            <a:off x="990600" y="3048000"/>
            <a:ext cx="304800" cy="3048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Arrow: Up 43">
            <a:extLst>
              <a:ext uri="{FF2B5EF4-FFF2-40B4-BE49-F238E27FC236}">
                <a16:creationId xmlns:a16="http://schemas.microsoft.com/office/drawing/2014/main" id="{DF1C4F22-665B-BB95-F256-D56CCF85BDC1}"/>
              </a:ext>
            </a:extLst>
          </p:cNvPr>
          <p:cNvSpPr/>
          <p:nvPr/>
        </p:nvSpPr>
        <p:spPr>
          <a:xfrm>
            <a:off x="1676400" y="3048000"/>
            <a:ext cx="304800" cy="3048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Arrow: Up 44">
            <a:extLst>
              <a:ext uri="{FF2B5EF4-FFF2-40B4-BE49-F238E27FC236}">
                <a16:creationId xmlns:a16="http://schemas.microsoft.com/office/drawing/2014/main" id="{A81284A4-0B52-62AD-82F2-F6538B0BF0D0}"/>
              </a:ext>
            </a:extLst>
          </p:cNvPr>
          <p:cNvSpPr/>
          <p:nvPr/>
        </p:nvSpPr>
        <p:spPr>
          <a:xfrm>
            <a:off x="3352800" y="3048000"/>
            <a:ext cx="304800" cy="3048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2C4BBEDD-70AD-55BB-C556-80DF0B2CA7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041987"/>
              </p:ext>
            </p:extLst>
          </p:nvPr>
        </p:nvGraphicFramePr>
        <p:xfrm>
          <a:off x="304800" y="3733800"/>
          <a:ext cx="2090738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609480" imgH="393480" progId="Equation.DSMT4">
                  <p:embed/>
                </p:oleObj>
              </mc:Choice>
              <mc:Fallback>
                <p:oleObj name="Equation" r:id="rId37" imgW="609480" imgH="3934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2C4BBEDD-70AD-55BB-C556-80DF0B2CA7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304800" y="3733800"/>
                        <a:ext cx="2090738" cy="1349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Arrow: Up 46">
            <a:extLst>
              <a:ext uri="{FF2B5EF4-FFF2-40B4-BE49-F238E27FC236}">
                <a16:creationId xmlns:a16="http://schemas.microsoft.com/office/drawing/2014/main" id="{38089F94-C8B9-B1EA-96A6-E52E1B3DBC06}"/>
              </a:ext>
            </a:extLst>
          </p:cNvPr>
          <p:cNvSpPr/>
          <p:nvPr/>
        </p:nvSpPr>
        <p:spPr>
          <a:xfrm>
            <a:off x="2438400" y="3048000"/>
            <a:ext cx="304800" cy="304800"/>
          </a:xfrm>
          <a:prstGeom prst="up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Arrow: Up 47">
            <a:extLst>
              <a:ext uri="{FF2B5EF4-FFF2-40B4-BE49-F238E27FC236}">
                <a16:creationId xmlns:a16="http://schemas.microsoft.com/office/drawing/2014/main" id="{BACFFD96-7154-A511-25A3-FEE81466C9D8}"/>
              </a:ext>
            </a:extLst>
          </p:cNvPr>
          <p:cNvSpPr/>
          <p:nvPr/>
        </p:nvSpPr>
        <p:spPr>
          <a:xfrm>
            <a:off x="6781800" y="3048000"/>
            <a:ext cx="304800" cy="304800"/>
          </a:xfrm>
          <a:prstGeom prst="up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EF7EAC85-49ED-D7D0-62F5-74EA799BCFB6}"/>
              </a:ext>
            </a:extLst>
          </p:cNvPr>
          <p:cNvSpPr/>
          <p:nvPr/>
        </p:nvSpPr>
        <p:spPr>
          <a:xfrm>
            <a:off x="3048000" y="3962400"/>
            <a:ext cx="12954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5DD0AD59-CEFD-6974-AE08-17901C2AB9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650897"/>
              </p:ext>
            </p:extLst>
          </p:nvPr>
        </p:nvGraphicFramePr>
        <p:xfrm>
          <a:off x="3276600" y="3886200"/>
          <a:ext cx="3921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14120" imgH="177480" progId="Equation.DSMT4">
                  <p:embed/>
                </p:oleObj>
              </mc:Choice>
              <mc:Fallback>
                <p:oleObj name="Equation" r:id="rId39" imgW="114120" imgH="17748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5DD0AD59-CEFD-6974-AE08-17901C2AB9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3276600" y="3886200"/>
                        <a:ext cx="39211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9C1417E7-4E5C-2D10-74C3-F6C1CD34D8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634808"/>
              </p:ext>
            </p:extLst>
          </p:nvPr>
        </p:nvGraphicFramePr>
        <p:xfrm>
          <a:off x="2362200" y="3733800"/>
          <a:ext cx="1960563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571320" imgH="393480" progId="Equation.DSMT4">
                  <p:embed/>
                </p:oleObj>
              </mc:Choice>
              <mc:Fallback>
                <p:oleObj name="Equation" r:id="rId41" imgW="571320" imgH="39348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9C1417E7-4E5C-2D10-74C3-F6C1CD34D8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2362200" y="3733800"/>
                        <a:ext cx="1960563" cy="1349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Arrow: Up 56">
            <a:extLst>
              <a:ext uri="{FF2B5EF4-FFF2-40B4-BE49-F238E27FC236}">
                <a16:creationId xmlns:a16="http://schemas.microsoft.com/office/drawing/2014/main" id="{C3A403C7-72D6-B4D3-77C8-3E24E3436A82}"/>
              </a:ext>
            </a:extLst>
          </p:cNvPr>
          <p:cNvSpPr/>
          <p:nvPr/>
        </p:nvSpPr>
        <p:spPr>
          <a:xfrm>
            <a:off x="4267200" y="3048000"/>
            <a:ext cx="304800" cy="304800"/>
          </a:xfrm>
          <a:prstGeom prst="up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8" name="Arrow: Up 57">
            <a:extLst>
              <a:ext uri="{FF2B5EF4-FFF2-40B4-BE49-F238E27FC236}">
                <a16:creationId xmlns:a16="http://schemas.microsoft.com/office/drawing/2014/main" id="{71E39FF9-4765-B3A1-D79D-E4600CA8EDA3}"/>
              </a:ext>
            </a:extLst>
          </p:cNvPr>
          <p:cNvSpPr/>
          <p:nvPr/>
        </p:nvSpPr>
        <p:spPr>
          <a:xfrm>
            <a:off x="4953000" y="3048000"/>
            <a:ext cx="304800" cy="304800"/>
          </a:xfrm>
          <a:prstGeom prst="up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9" name="Arrow: Up 58">
            <a:extLst>
              <a:ext uri="{FF2B5EF4-FFF2-40B4-BE49-F238E27FC236}">
                <a16:creationId xmlns:a16="http://schemas.microsoft.com/office/drawing/2014/main" id="{6C79970A-0745-3003-74ED-13BDEF16FFDF}"/>
              </a:ext>
            </a:extLst>
          </p:cNvPr>
          <p:cNvSpPr/>
          <p:nvPr/>
        </p:nvSpPr>
        <p:spPr>
          <a:xfrm>
            <a:off x="5791200" y="3048000"/>
            <a:ext cx="304800" cy="304800"/>
          </a:xfrm>
          <a:prstGeom prst="up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879A0E20-6FDF-4F95-A0C4-EF339A4628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908950"/>
              </p:ext>
            </p:extLst>
          </p:nvPr>
        </p:nvGraphicFramePr>
        <p:xfrm>
          <a:off x="4876800" y="3919538"/>
          <a:ext cx="8572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304560" imgH="177480" progId="Equation.DSMT4">
                  <p:embed/>
                </p:oleObj>
              </mc:Choice>
              <mc:Fallback>
                <p:oleObj name="Equation" r:id="rId43" imgW="304560" imgH="17748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879A0E20-6FDF-4F95-A0C4-EF339A4628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4876800" y="3919538"/>
                        <a:ext cx="857250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6ED10ABE-00FE-6DE2-C53E-1F831358A5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101264"/>
              </p:ext>
            </p:extLst>
          </p:nvPr>
        </p:nvGraphicFramePr>
        <p:xfrm>
          <a:off x="5695950" y="3962400"/>
          <a:ext cx="8572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304560" imgH="177480" progId="Equation.DSMT4">
                  <p:embed/>
                </p:oleObj>
              </mc:Choice>
              <mc:Fallback>
                <p:oleObj name="Equation" r:id="rId45" imgW="304560" imgH="17748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6ED10ABE-00FE-6DE2-C53E-1F831358A5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5695950" y="3962400"/>
                        <a:ext cx="857250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00E20FE5-E331-5EC3-C939-80BE0B156C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635134"/>
              </p:ext>
            </p:extLst>
          </p:nvPr>
        </p:nvGraphicFramePr>
        <p:xfrm>
          <a:off x="6550025" y="3962400"/>
          <a:ext cx="5365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90440" imgH="177480" progId="Equation.DSMT4">
                  <p:embed/>
                </p:oleObj>
              </mc:Choice>
              <mc:Fallback>
                <p:oleObj name="Equation" r:id="rId47" imgW="190440" imgH="17748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00E20FE5-E331-5EC3-C939-80BE0B156C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6550025" y="3962400"/>
                        <a:ext cx="536575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ectangle 63">
            <a:extLst>
              <a:ext uri="{FF2B5EF4-FFF2-40B4-BE49-F238E27FC236}">
                <a16:creationId xmlns:a16="http://schemas.microsoft.com/office/drawing/2014/main" id="{3243A6D7-0AD9-3BFA-3193-A2526962B368}"/>
              </a:ext>
            </a:extLst>
          </p:cNvPr>
          <p:cNvSpPr/>
          <p:nvPr/>
        </p:nvSpPr>
        <p:spPr>
          <a:xfrm>
            <a:off x="4876800" y="3962400"/>
            <a:ext cx="23622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7FDDE046-C514-CDE1-0ABC-08658B0785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997974"/>
              </p:ext>
            </p:extLst>
          </p:nvPr>
        </p:nvGraphicFramePr>
        <p:xfrm>
          <a:off x="4419600" y="3733800"/>
          <a:ext cx="2614613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761760" imgH="393480" progId="Equation.DSMT4">
                  <p:embed/>
                </p:oleObj>
              </mc:Choice>
              <mc:Fallback>
                <p:oleObj name="Equation" r:id="rId49" imgW="761760" imgH="39348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7FDDE046-C514-CDE1-0ABC-08658B0785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4419600" y="3733800"/>
                        <a:ext cx="2614613" cy="1349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90298934-229B-AB57-D606-627AC5AB52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502734"/>
              </p:ext>
            </p:extLst>
          </p:nvPr>
        </p:nvGraphicFramePr>
        <p:xfrm>
          <a:off x="5334000" y="3886200"/>
          <a:ext cx="8270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241200" imgH="177480" progId="Equation.DSMT4">
                  <p:embed/>
                </p:oleObj>
              </mc:Choice>
              <mc:Fallback>
                <p:oleObj name="Equation" r:id="rId51" imgW="241200" imgH="177480" progId="Equation.DSMT4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90298934-229B-AB57-D606-627AC5AB52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5334000" y="3886200"/>
                        <a:ext cx="82708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4452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29" grpId="0" animBg="1"/>
      <p:bldP spid="2" grpId="0" animBg="1"/>
      <p:bldP spid="3" grpId="0" animBg="1"/>
      <p:bldP spid="44" grpId="0" animBg="1"/>
      <p:bldP spid="45" grpId="0" animBg="1"/>
      <p:bldP spid="47" grpId="0" animBg="1"/>
      <p:bldP spid="48" grpId="0" animBg="1"/>
      <p:bldP spid="54" grpId="0" animBg="1"/>
      <p:bldP spid="57" grpId="0" animBg="1"/>
      <p:bldP spid="58" grpId="0" animBg="1"/>
      <p:bldP spid="59" grpId="0" animBg="1"/>
      <p:bldP spid="6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0B10646-E8CC-6A51-834B-C0A17369EB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229861"/>
              </p:ext>
            </p:extLst>
          </p:nvPr>
        </p:nvGraphicFramePr>
        <p:xfrm>
          <a:off x="457200" y="381000"/>
          <a:ext cx="668496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840" imgH="393480" progId="Equation.DSMT4">
                  <p:embed/>
                </p:oleObj>
              </mc:Choice>
              <mc:Fallback>
                <p:oleObj name="Equation" r:id="rId2" imgW="203184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0B10646-E8CC-6A51-834B-C0A17369EB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381000"/>
                        <a:ext cx="6684962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21432463-9BAD-66A3-17A0-4AE033FC0B4E}"/>
              </a:ext>
            </a:extLst>
          </p:cNvPr>
          <p:cNvSpPr txBox="1"/>
          <p:nvPr/>
        </p:nvSpPr>
        <p:spPr>
          <a:xfrm>
            <a:off x="8305800" y="381000"/>
            <a:ext cx="30480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200" dirty="0">
                <a:solidFill>
                  <a:srgbClr val="FF0000"/>
                </a:solidFill>
              </a:rPr>
              <a:t>This one is almost the same as the previous question!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0C05CB1-F06E-7CE7-6E4B-76C0D8724623}"/>
              </a:ext>
            </a:extLst>
          </p:cNvPr>
          <p:cNvSpPr txBox="1"/>
          <p:nvPr/>
        </p:nvSpPr>
        <p:spPr>
          <a:xfrm>
            <a:off x="-304800" y="2133600"/>
            <a:ext cx="3048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200" dirty="0">
                <a:solidFill>
                  <a:srgbClr val="FF0000"/>
                </a:solidFill>
              </a:rPr>
              <a:t>HINT: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689B985-39E6-62A1-0D30-81CB4B4415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797716"/>
              </p:ext>
            </p:extLst>
          </p:nvPr>
        </p:nvGraphicFramePr>
        <p:xfrm>
          <a:off x="304800" y="2743200"/>
          <a:ext cx="2017712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393480" progId="Equation.DSMT4">
                  <p:embed/>
                </p:oleObj>
              </mc:Choice>
              <mc:Fallback>
                <p:oleObj name="Equation" r:id="rId4" imgW="69840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689B985-39E6-62A1-0D30-81CB4B4415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2743200"/>
                        <a:ext cx="2017712" cy="1138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A81A534-3559-5142-6774-1E09BE00D9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69315"/>
              </p:ext>
            </p:extLst>
          </p:nvPr>
        </p:nvGraphicFramePr>
        <p:xfrm>
          <a:off x="457200" y="4038600"/>
          <a:ext cx="165100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320" imgH="393480" progId="Equation.DSMT4">
                  <p:embed/>
                </p:oleObj>
              </mc:Choice>
              <mc:Fallback>
                <p:oleObj name="Equation" r:id="rId6" imgW="57132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A81A534-3559-5142-6774-1E09BE00D9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" y="4038600"/>
                        <a:ext cx="1651000" cy="1138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1008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A2D8F2-4753-8864-9A8E-FD22E74B8A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152400"/>
            <a:ext cx="9956800" cy="563562"/>
          </a:xfrm>
        </p:spPr>
        <p:txBody>
          <a:bodyPr/>
          <a:lstStyle/>
          <a:p>
            <a:r>
              <a:rPr lang="en-US" dirty="0"/>
              <a:t>V) Multiplying &amp; Dividing Fra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9785316-4DF3-F247-6B48-1C7F21312674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28600" y="762000"/>
            <a:ext cx="11582400" cy="2968752"/>
          </a:xfrm>
        </p:spPr>
        <p:txBody>
          <a:bodyPr/>
          <a:lstStyle/>
          <a:p>
            <a:r>
              <a:rPr lang="en-US" dirty="0"/>
              <a:t>When multiplying or dividing fractions, you DO NOT need a common denominator</a:t>
            </a:r>
          </a:p>
          <a:p>
            <a:r>
              <a:rPr lang="en-US" dirty="0"/>
              <a:t>When multiplying fractions, always look for common factors with one term in the numerator and another term in the denominator</a:t>
            </a:r>
          </a:p>
          <a:p>
            <a:r>
              <a:rPr lang="en-US" dirty="0"/>
              <a:t>Cancel out these common factors to reduce the numbers in your fraction</a:t>
            </a:r>
          </a:p>
          <a:p>
            <a:r>
              <a:rPr lang="en-US" dirty="0"/>
              <a:t>If you are dividing fractions, each division sign only “flips” the fraction to the right of it!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B8684EED-81CD-FF5C-5282-D66CC11ADE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075605"/>
              </p:ext>
            </p:extLst>
          </p:nvPr>
        </p:nvGraphicFramePr>
        <p:xfrm>
          <a:off x="838200" y="3974170"/>
          <a:ext cx="1619250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85" imgH="393529" progId="Equation.DSMT4">
                  <p:embed/>
                </p:oleObj>
              </mc:Choice>
              <mc:Fallback>
                <p:oleObj name="Equation" r:id="rId2" imgW="495085" imgH="393529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B8684EED-81CD-FF5C-5282-D66CC11ADE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74170"/>
                        <a:ext cx="1619250" cy="128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5A93E35E-5CAC-C2E4-F208-6CE1D332DF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8300" y="3987663"/>
            <a:ext cx="2590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Simplify each fraction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55BDCA5B-17F2-9621-6AE5-2387DEE988A1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955675" y="4159907"/>
            <a:ext cx="406400" cy="254000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E2271F1-9EFB-6FC0-E747-66C569B3209F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917575" y="4871107"/>
            <a:ext cx="406400" cy="254000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91B6D0DC-252E-644E-C04E-22404C8C05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892042"/>
              </p:ext>
            </p:extLst>
          </p:nvPr>
        </p:nvGraphicFramePr>
        <p:xfrm>
          <a:off x="520700" y="3867807"/>
          <a:ext cx="2857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91B6D0DC-252E-644E-C04E-22404C8C05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3867807"/>
                        <a:ext cx="2857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342927B5-ACF5-51C8-404D-43A7CCC88E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938023"/>
              </p:ext>
            </p:extLst>
          </p:nvPr>
        </p:nvGraphicFramePr>
        <p:xfrm>
          <a:off x="592138" y="4891745"/>
          <a:ext cx="2857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342927B5-ACF5-51C8-404D-43A7CCC88E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4891745"/>
                        <a:ext cx="2857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62FFFCF8-3D0F-92EE-8644-01AC6CAC2361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908175" y="4172607"/>
            <a:ext cx="406400" cy="254000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BB7D3940-B850-A16D-FDC1-A9A0AF9D6730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895475" y="4858407"/>
            <a:ext cx="406400" cy="254000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3D4FE6A6-B231-F0B7-6523-E2E1D2435D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629045"/>
              </p:ext>
            </p:extLst>
          </p:nvPr>
        </p:nvGraphicFramePr>
        <p:xfrm>
          <a:off x="2346325" y="3944007"/>
          <a:ext cx="3175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5" imgH="177415" progId="Equation.DSMT4">
                  <p:embed/>
                </p:oleObj>
              </mc:Choice>
              <mc:Fallback>
                <p:oleObj name="Equation" r:id="rId8" imgW="126725" imgH="177415" progId="Equation.DSMT4">
                  <p:embed/>
                  <p:pic>
                    <p:nvPicPr>
                      <p:cNvPr id="12" name="Object 5">
                        <a:extLst>
                          <a:ext uri="{FF2B5EF4-FFF2-40B4-BE49-F238E27FC236}">
                            <a16:creationId xmlns:a16="http://schemas.microsoft.com/office/drawing/2014/main" id="{3D4FE6A6-B231-F0B7-6523-E2E1D2435D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3944007"/>
                        <a:ext cx="3175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CCD9DECF-31BE-5C87-F2DD-E4C32E3ED8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888621"/>
              </p:ext>
            </p:extLst>
          </p:nvPr>
        </p:nvGraphicFramePr>
        <p:xfrm>
          <a:off x="2382838" y="4904445"/>
          <a:ext cx="2857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02" imgH="177492" progId="Equation.DSMT4">
                  <p:embed/>
                </p:oleObj>
              </mc:Choice>
              <mc:Fallback>
                <p:oleObj name="Equation" r:id="rId10" imgW="114102" imgH="177492" progId="Equation.DSMT4">
                  <p:embed/>
                  <p:pic>
                    <p:nvPicPr>
                      <p:cNvPr id="13" name="Object 6">
                        <a:extLst>
                          <a:ext uri="{FF2B5EF4-FFF2-40B4-BE49-F238E27FC236}">
                            <a16:creationId xmlns:a16="http://schemas.microsoft.com/office/drawing/2014/main" id="{CCD9DECF-31BE-5C87-F2DD-E4C32E3ED8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8" y="4904445"/>
                        <a:ext cx="2857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7B55D7C2-2B8B-CFDF-B7DE-AD99CAA91A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3303" y="4415293"/>
            <a:ext cx="3051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Multiply the tops together</a:t>
            </a:r>
          </a:p>
        </p:txBody>
      </p:sp>
      <p:graphicFrame>
        <p:nvGraphicFramePr>
          <p:cNvPr id="15" name="Object 7">
            <a:extLst>
              <a:ext uri="{FF2B5EF4-FFF2-40B4-BE49-F238E27FC236}">
                <a16:creationId xmlns:a16="http://schemas.microsoft.com/office/drawing/2014/main" id="{AC389558-5482-B438-AB80-2B4B05DA1F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381250"/>
              </p:ext>
            </p:extLst>
          </p:nvPr>
        </p:nvGraphicFramePr>
        <p:xfrm>
          <a:off x="447292" y="5523369"/>
          <a:ext cx="1495425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57002" imgH="393529" progId="Equation.DSMT4">
                  <p:embed/>
                </p:oleObj>
              </mc:Choice>
              <mc:Fallback>
                <p:oleObj name="Equation" r:id="rId11" imgW="457002" imgH="393529" progId="Equation.DSMT4">
                  <p:embed/>
                  <p:pic>
                    <p:nvPicPr>
                      <p:cNvPr id="15" name="Object 7">
                        <a:extLst>
                          <a:ext uri="{FF2B5EF4-FFF2-40B4-BE49-F238E27FC236}">
                            <a16:creationId xmlns:a16="http://schemas.microsoft.com/office/drawing/2014/main" id="{AC389558-5482-B438-AB80-2B4B05DA1F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292" y="5523369"/>
                        <a:ext cx="1495425" cy="128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23FA68E4-16FB-B6F8-2A47-86A8F5332C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0531" y="4858407"/>
            <a:ext cx="24463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Multiply the bottoms</a:t>
            </a:r>
            <a:br>
              <a:rPr lang="en-CA" altLang="en-US" sz="1800">
                <a:solidFill>
                  <a:srgbClr val="FF0000"/>
                </a:solidFill>
              </a:rPr>
            </a:br>
            <a:r>
              <a:rPr lang="en-CA" altLang="en-US" sz="1800">
                <a:solidFill>
                  <a:srgbClr val="FF0000"/>
                </a:solidFill>
              </a:rPr>
              <a:t>together</a:t>
            </a:r>
          </a:p>
        </p:txBody>
      </p:sp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0F049B98-4DB5-542C-2CDF-74F189F898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791798"/>
              </p:ext>
            </p:extLst>
          </p:nvPr>
        </p:nvGraphicFramePr>
        <p:xfrm>
          <a:off x="877888" y="6210757"/>
          <a:ext cx="99695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04404" imgH="177569" progId="Equation.DSMT4">
                  <p:embed/>
                </p:oleObj>
              </mc:Choice>
              <mc:Fallback>
                <p:oleObj name="Equation" r:id="rId13" imgW="304404" imgH="177569" progId="Equation.DSMT4">
                  <p:embed/>
                  <p:pic>
                    <p:nvPicPr>
                      <p:cNvPr id="17" name="Object 8">
                        <a:extLst>
                          <a:ext uri="{FF2B5EF4-FFF2-40B4-BE49-F238E27FC236}">
                            <a16:creationId xmlns:a16="http://schemas.microsoft.com/office/drawing/2014/main" id="{0F049B98-4DB5-542C-2CDF-74F189F898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6210757"/>
                        <a:ext cx="99695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438D2A22-9EB7-6AED-914E-906BAD2568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116181"/>
              </p:ext>
            </p:extLst>
          </p:nvPr>
        </p:nvGraphicFramePr>
        <p:xfrm>
          <a:off x="1969294" y="5528130"/>
          <a:ext cx="1112837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42751" imgH="393529" progId="Equation.DSMT4">
                  <p:embed/>
                </p:oleObj>
              </mc:Choice>
              <mc:Fallback>
                <p:oleObj name="Equation" r:id="rId15" imgW="342751" imgH="393529" progId="Equation.DSMT4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id="{438D2A22-9EB7-6AED-914E-906BAD2568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9294" y="5528130"/>
                        <a:ext cx="1112837" cy="127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C4A427AC-7522-14F0-66FB-B29D7CFBB3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2131" y="5570664"/>
            <a:ext cx="2317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Simplify, if possible</a:t>
            </a:r>
          </a:p>
        </p:txBody>
      </p:sp>
      <p:sp>
        <p:nvSpPr>
          <p:cNvPr id="20" name="Text Box 5">
            <a:extLst>
              <a:ext uri="{FF2B5EF4-FFF2-40B4-BE49-F238E27FC236}">
                <a16:creationId xmlns:a16="http://schemas.microsoft.com/office/drawing/2014/main" id="{946AB253-89A5-5AD3-8F31-2E26FE9777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3087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17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21" name="Object 5">
            <a:extLst>
              <a:ext uri="{FF2B5EF4-FFF2-40B4-BE49-F238E27FC236}">
                <a16:creationId xmlns:a16="http://schemas.microsoft.com/office/drawing/2014/main" id="{7124C9EB-F158-DAFA-CE31-5FB030913C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840940"/>
              </p:ext>
            </p:extLst>
          </p:nvPr>
        </p:nvGraphicFramePr>
        <p:xfrm>
          <a:off x="6238875" y="3886200"/>
          <a:ext cx="15335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58720" imgH="393480" progId="Equation.DSMT4">
                  <p:embed/>
                </p:oleObj>
              </mc:Choice>
              <mc:Fallback>
                <p:oleObj name="Equation" r:id="rId18" imgW="558720" imgH="393480" progId="Equation.DSMT4">
                  <p:embed/>
                  <p:pic>
                    <p:nvPicPr>
                      <p:cNvPr id="21" name="Object 5">
                        <a:extLst>
                          <a:ext uri="{FF2B5EF4-FFF2-40B4-BE49-F238E27FC236}">
                            <a16:creationId xmlns:a16="http://schemas.microsoft.com/office/drawing/2014/main" id="{7124C9EB-F158-DAFA-CE31-5FB030913C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3886200"/>
                        <a:ext cx="153352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C3E9118-2E5C-E688-6AB2-9D3FFFC6ED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745284"/>
              </p:ext>
            </p:extLst>
          </p:nvPr>
        </p:nvGraphicFramePr>
        <p:xfrm>
          <a:off x="7171286" y="4009150"/>
          <a:ext cx="2825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4102" imgH="177492" progId="Equation.DSMT4">
                  <p:embed/>
                </p:oleObj>
              </mc:Choice>
              <mc:Fallback>
                <p:oleObj name="Equation" r:id="rId20" imgW="114102" imgH="177492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EC3E9118-2E5C-E688-6AB2-9D3FFFC6ED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1286" y="4009150"/>
                        <a:ext cx="2825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>
            <a:extLst>
              <a:ext uri="{FF2B5EF4-FFF2-40B4-BE49-F238E27FC236}">
                <a16:creationId xmlns:a16="http://schemas.microsoft.com/office/drawing/2014/main" id="{E6D96175-E4D3-A000-0EF1-AEACAE03B2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060437"/>
              </p:ext>
            </p:extLst>
          </p:nvPr>
        </p:nvGraphicFramePr>
        <p:xfrm>
          <a:off x="7076036" y="4439363"/>
          <a:ext cx="4397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7492" imgH="177492" progId="Equation.DSMT4">
                  <p:embed/>
                </p:oleObj>
              </mc:Choice>
              <mc:Fallback>
                <p:oleObj name="Equation" r:id="rId22" imgW="177492" imgH="177492" progId="Equation.DSMT4">
                  <p:embed/>
                  <p:pic>
                    <p:nvPicPr>
                      <p:cNvPr id="23" name="Object 7">
                        <a:extLst>
                          <a:ext uri="{FF2B5EF4-FFF2-40B4-BE49-F238E27FC236}">
                            <a16:creationId xmlns:a16="http://schemas.microsoft.com/office/drawing/2014/main" id="{E6D96175-E4D3-A000-0EF1-AEACAE03B2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6036" y="4439363"/>
                        <a:ext cx="43973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>
            <a:extLst>
              <a:ext uri="{FF2B5EF4-FFF2-40B4-BE49-F238E27FC236}">
                <a16:creationId xmlns:a16="http://schemas.microsoft.com/office/drawing/2014/main" id="{8DE7826E-7F6D-2396-5CA6-068E70BA5D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063214"/>
              </p:ext>
            </p:extLst>
          </p:nvPr>
        </p:nvGraphicFramePr>
        <p:xfrm>
          <a:off x="6631536" y="4286963"/>
          <a:ext cx="3460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9518" imgH="126835" progId="Equation.DSMT4">
                  <p:embed/>
                </p:oleObj>
              </mc:Choice>
              <mc:Fallback>
                <p:oleObj name="Equation" r:id="rId24" imgW="139518" imgH="126835" progId="Equation.DSMT4">
                  <p:embed/>
                  <p:pic>
                    <p:nvPicPr>
                      <p:cNvPr id="24" name="Object 8">
                        <a:extLst>
                          <a:ext uri="{FF2B5EF4-FFF2-40B4-BE49-F238E27FC236}">
                            <a16:creationId xmlns:a16="http://schemas.microsoft.com/office/drawing/2014/main" id="{8DE7826E-7F6D-2396-5CA6-068E70BA5D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1536" y="4286963"/>
                        <a:ext cx="34607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>
            <a:extLst>
              <a:ext uri="{FF2B5EF4-FFF2-40B4-BE49-F238E27FC236}">
                <a16:creationId xmlns:a16="http://schemas.microsoft.com/office/drawing/2014/main" id="{BB198790-864B-FBE9-1E9D-438F1E0341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27957"/>
              </p:ext>
            </p:extLst>
          </p:nvPr>
        </p:nvGraphicFramePr>
        <p:xfrm>
          <a:off x="6634711" y="4286963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6725" imgH="126725" progId="Equation.DSMT4">
                  <p:embed/>
                </p:oleObj>
              </mc:Choice>
              <mc:Fallback>
                <p:oleObj name="Equation" r:id="rId26" imgW="126725" imgH="126725" progId="Equation.DSMT4">
                  <p:embed/>
                  <p:pic>
                    <p:nvPicPr>
                      <p:cNvPr id="25" name="Object 8">
                        <a:extLst>
                          <a:ext uri="{FF2B5EF4-FFF2-40B4-BE49-F238E27FC236}">
                            <a16:creationId xmlns:a16="http://schemas.microsoft.com/office/drawing/2014/main" id="{BB198790-864B-FBE9-1E9D-438F1E0341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4711" y="4286963"/>
                        <a:ext cx="3143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EB85DDF-5C3A-AE4B-107D-3C8F4BA3E5B7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234265" y="3915343"/>
            <a:ext cx="354012" cy="347662"/>
          </a:xfrm>
          <a:prstGeom prst="line">
            <a:avLst/>
          </a:prstGeom>
          <a:noFill/>
          <a:ln w="50800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15A0811A-EC93-02EE-5D5F-8C861242DD15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7115724" y="4528263"/>
            <a:ext cx="352425" cy="347662"/>
          </a:xfrm>
          <a:prstGeom prst="line">
            <a:avLst/>
          </a:prstGeom>
          <a:noFill/>
          <a:ln w="50800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8" name="Object 10">
            <a:extLst>
              <a:ext uri="{FF2B5EF4-FFF2-40B4-BE49-F238E27FC236}">
                <a16:creationId xmlns:a16="http://schemas.microsoft.com/office/drawing/2014/main" id="{93D9DA53-ADA0-F375-6CB5-8F37F90862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40118"/>
              </p:ext>
            </p:extLst>
          </p:nvPr>
        </p:nvGraphicFramePr>
        <p:xfrm>
          <a:off x="6038849" y="3753350"/>
          <a:ext cx="2698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26780" imgH="164814" progId="Equation.DSMT4">
                  <p:embed/>
                </p:oleObj>
              </mc:Choice>
              <mc:Fallback>
                <p:oleObj name="Equation" r:id="rId28" imgW="126780" imgH="164814" progId="Equation.DSMT4">
                  <p:embed/>
                  <p:pic>
                    <p:nvPicPr>
                      <p:cNvPr id="28" name="Object 10">
                        <a:extLst>
                          <a:ext uri="{FF2B5EF4-FFF2-40B4-BE49-F238E27FC236}">
                            <a16:creationId xmlns:a16="http://schemas.microsoft.com/office/drawing/2014/main" id="{93D9DA53-ADA0-F375-6CB5-8F37F90862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49" y="3753350"/>
                        <a:ext cx="269875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1">
            <a:extLst>
              <a:ext uri="{FF2B5EF4-FFF2-40B4-BE49-F238E27FC236}">
                <a16:creationId xmlns:a16="http://schemas.microsoft.com/office/drawing/2014/main" id="{5B6672CF-F006-23D2-5AF3-ABC6BBC67C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048386"/>
              </p:ext>
            </p:extLst>
          </p:nvPr>
        </p:nvGraphicFramePr>
        <p:xfrm>
          <a:off x="7407824" y="4621925"/>
          <a:ext cx="24288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14102" imgH="177492" progId="Equation.DSMT4">
                  <p:embed/>
                </p:oleObj>
              </mc:Choice>
              <mc:Fallback>
                <p:oleObj name="Equation" r:id="rId30" imgW="114102" imgH="177492" progId="Equation.DSMT4">
                  <p:embed/>
                  <p:pic>
                    <p:nvPicPr>
                      <p:cNvPr id="29" name="Object 11">
                        <a:extLst>
                          <a:ext uri="{FF2B5EF4-FFF2-40B4-BE49-F238E27FC236}">
                            <a16:creationId xmlns:a16="http://schemas.microsoft.com/office/drawing/2014/main" id="{5B6672CF-F006-23D2-5AF3-ABC6BBC67C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7824" y="4621925"/>
                        <a:ext cx="242887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1C2F7136-78DC-3165-C576-8A044AEAA656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7007152" y="5256844"/>
            <a:ext cx="352425" cy="347663"/>
          </a:xfrm>
          <a:prstGeom prst="line">
            <a:avLst/>
          </a:prstGeom>
          <a:noFill/>
          <a:ln w="50800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B62EB0AC-BC9D-33DE-0DCE-3DF84B8330AC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977611" y="5817849"/>
            <a:ext cx="354013" cy="347662"/>
          </a:xfrm>
          <a:prstGeom prst="line">
            <a:avLst/>
          </a:prstGeom>
          <a:noFill/>
          <a:ln w="50800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32" name="Object 12">
            <a:extLst>
              <a:ext uri="{FF2B5EF4-FFF2-40B4-BE49-F238E27FC236}">
                <a16:creationId xmlns:a16="http://schemas.microsoft.com/office/drawing/2014/main" id="{7C15E30A-A749-8255-3B1A-CDB4BFE62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617052"/>
              </p:ext>
            </p:extLst>
          </p:nvPr>
        </p:nvGraphicFramePr>
        <p:xfrm>
          <a:off x="7389567" y="5116378"/>
          <a:ext cx="242888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14151" imgH="164885" progId="Equation.DSMT4">
                  <p:embed/>
                </p:oleObj>
              </mc:Choice>
              <mc:Fallback>
                <p:oleObj name="Equation" r:id="rId32" imgW="114151" imgH="164885" progId="Equation.DSMT4">
                  <p:embed/>
                  <p:pic>
                    <p:nvPicPr>
                      <p:cNvPr id="32" name="Object 12">
                        <a:extLst>
                          <a:ext uri="{FF2B5EF4-FFF2-40B4-BE49-F238E27FC236}">
                            <a16:creationId xmlns:a16="http://schemas.microsoft.com/office/drawing/2014/main" id="{7C15E30A-A749-8255-3B1A-CDB4BFE628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9567" y="5116378"/>
                        <a:ext cx="242888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3">
            <a:extLst>
              <a:ext uri="{FF2B5EF4-FFF2-40B4-BE49-F238E27FC236}">
                <a16:creationId xmlns:a16="http://schemas.microsoft.com/office/drawing/2014/main" id="{AC3AFDCE-1E38-9F06-86B6-F3AB3AA66C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190238"/>
              </p:ext>
            </p:extLst>
          </p:nvPr>
        </p:nvGraphicFramePr>
        <p:xfrm>
          <a:off x="7375280" y="5940552"/>
          <a:ext cx="2159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01468" imgH="164885" progId="Equation.DSMT4">
                  <p:embed/>
                </p:oleObj>
              </mc:Choice>
              <mc:Fallback>
                <p:oleObj name="Equation" r:id="rId34" imgW="101468" imgH="164885" progId="Equation.DSMT4">
                  <p:embed/>
                  <p:pic>
                    <p:nvPicPr>
                      <p:cNvPr id="33" name="Object 13">
                        <a:extLst>
                          <a:ext uri="{FF2B5EF4-FFF2-40B4-BE49-F238E27FC236}">
                            <a16:creationId xmlns:a16="http://schemas.microsoft.com/office/drawing/2014/main" id="{AC3AFDCE-1E38-9F06-86B6-F3AB3AA66C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5280" y="5940552"/>
                        <a:ext cx="21590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4">
            <a:extLst>
              <a:ext uri="{FF2B5EF4-FFF2-40B4-BE49-F238E27FC236}">
                <a16:creationId xmlns:a16="http://schemas.microsoft.com/office/drawing/2014/main" id="{C7DB4E59-994C-CCEA-0961-3944AC411E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841046"/>
              </p:ext>
            </p:extLst>
          </p:nvPr>
        </p:nvGraphicFramePr>
        <p:xfrm>
          <a:off x="6436906" y="6413028"/>
          <a:ext cx="6635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41200" imgH="164880" progId="Equation.DSMT4">
                  <p:embed/>
                </p:oleObj>
              </mc:Choice>
              <mc:Fallback>
                <p:oleObj name="Equation" r:id="rId36" imgW="241200" imgH="164880" progId="Equation.DSMT4">
                  <p:embed/>
                  <p:pic>
                    <p:nvPicPr>
                      <p:cNvPr id="34" name="Object 14">
                        <a:extLst>
                          <a:ext uri="{FF2B5EF4-FFF2-40B4-BE49-F238E27FC236}">
                            <a16:creationId xmlns:a16="http://schemas.microsoft.com/office/drawing/2014/main" id="{C7DB4E59-994C-CCEA-0961-3944AC411E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6906" y="6413028"/>
                        <a:ext cx="66357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5">
            <a:extLst>
              <a:ext uri="{FF2B5EF4-FFF2-40B4-BE49-F238E27FC236}">
                <a16:creationId xmlns:a16="http://schemas.microsoft.com/office/drawing/2014/main" id="{A3495493-7FA2-1CB2-22BC-61D4516E54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715450"/>
              </p:ext>
            </p:extLst>
          </p:nvPr>
        </p:nvGraphicFramePr>
        <p:xfrm>
          <a:off x="6308724" y="5163141"/>
          <a:ext cx="14986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545760" imgH="393480" progId="Equation.DSMT4">
                  <p:embed/>
                </p:oleObj>
              </mc:Choice>
              <mc:Fallback>
                <p:oleObj name="Equation" r:id="rId38" imgW="545760" imgH="393480" progId="Equation.DSMT4">
                  <p:embed/>
                  <p:pic>
                    <p:nvPicPr>
                      <p:cNvPr id="38" name="Object 5">
                        <a:extLst>
                          <a:ext uri="{FF2B5EF4-FFF2-40B4-BE49-F238E27FC236}">
                            <a16:creationId xmlns:a16="http://schemas.microsoft.com/office/drawing/2014/main" id="{A3495493-7FA2-1CB2-22BC-61D4516E54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8724" y="5163141"/>
                        <a:ext cx="14986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854C70A1-3BEB-8FA2-0CDB-7453A978A0C8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357195" y="5863095"/>
            <a:ext cx="354012" cy="347662"/>
          </a:xfrm>
          <a:prstGeom prst="line">
            <a:avLst/>
          </a:prstGeom>
          <a:noFill/>
          <a:ln w="50800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6EB3E337-56FE-A301-BAAE-B9A16B45637F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7307811" y="5107388"/>
            <a:ext cx="354012" cy="347662"/>
          </a:xfrm>
          <a:prstGeom prst="line">
            <a:avLst/>
          </a:prstGeom>
          <a:noFill/>
          <a:ln w="50800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42" name="Object 13">
            <a:extLst>
              <a:ext uri="{FF2B5EF4-FFF2-40B4-BE49-F238E27FC236}">
                <a16:creationId xmlns:a16="http://schemas.microsoft.com/office/drawing/2014/main" id="{07190C61-EB29-E7CC-7B86-364B49CCEB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868962"/>
              </p:ext>
            </p:extLst>
          </p:nvPr>
        </p:nvGraphicFramePr>
        <p:xfrm>
          <a:off x="6142873" y="6091597"/>
          <a:ext cx="2159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01468" imgH="164885" progId="Equation.DSMT4">
                  <p:embed/>
                </p:oleObj>
              </mc:Choice>
              <mc:Fallback>
                <p:oleObj name="Equation" r:id="rId34" imgW="101468" imgH="164885" progId="Equation.DSMT4">
                  <p:embed/>
                  <p:pic>
                    <p:nvPicPr>
                      <p:cNvPr id="42" name="Object 13">
                        <a:extLst>
                          <a:ext uri="{FF2B5EF4-FFF2-40B4-BE49-F238E27FC236}">
                            <a16:creationId xmlns:a16="http://schemas.microsoft.com/office/drawing/2014/main" id="{07190C61-EB29-E7CC-7B86-364B49CCEB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873" y="6091597"/>
                        <a:ext cx="21590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3">
            <a:extLst>
              <a:ext uri="{FF2B5EF4-FFF2-40B4-BE49-F238E27FC236}">
                <a16:creationId xmlns:a16="http://schemas.microsoft.com/office/drawing/2014/main" id="{7AE272E2-1103-3F57-5DCA-0CA78217FA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906788"/>
              </p:ext>
            </p:extLst>
          </p:nvPr>
        </p:nvGraphicFramePr>
        <p:xfrm>
          <a:off x="7714058" y="4949688"/>
          <a:ext cx="2159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01468" imgH="164885" progId="Equation.DSMT4">
                  <p:embed/>
                </p:oleObj>
              </mc:Choice>
              <mc:Fallback>
                <p:oleObj name="Equation" r:id="rId34" imgW="101468" imgH="164885" progId="Equation.DSMT4">
                  <p:embed/>
                  <p:pic>
                    <p:nvPicPr>
                      <p:cNvPr id="43" name="Object 13">
                        <a:extLst>
                          <a:ext uri="{FF2B5EF4-FFF2-40B4-BE49-F238E27FC236}">
                            <a16:creationId xmlns:a16="http://schemas.microsoft.com/office/drawing/2014/main" id="{7AE272E2-1103-3F57-5DCA-0CA78217FA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4058" y="4949688"/>
                        <a:ext cx="21590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2184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8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95 0.00162 L 0.03802 0.01944 C 0.047 0.02314 0.05208 0.0287 0.05208 0.03449 C 0.05208 0.0412 0.047 0.04652 0.03802 0.05023 L -0.00195 0.06828 " pathEditMode="relative" rAng="0" ptsTypes="AAAAA">
                                      <p:cBhvr>
                                        <p:cTn id="103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95" y="3333"/>
                                    </p:animMotion>
                                  </p:childTnLst>
                                </p:cTn>
                              </p:par>
                              <p:par>
                                <p:cTn id="104" presetID="51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3.33333E-6 L -0.03907 -0.01598 C -0.04779 -0.01945 -0.05261 -0.02454 -0.05261 -0.02963 C -0.05261 -0.03565 -0.04779 -0.04028 -0.03907 -0.04375 L 2.70833E-6 -0.05926 " pathEditMode="relative" rAng="0" ptsTypes="AAAAA">
                                      <p:cBhvr>
                                        <p:cTn id="105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30" y="-29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  <p:bldP spid="16" grpId="0"/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5F99AC-6913-AED3-399D-01E83EC244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274638"/>
            <a:ext cx="11506200" cy="563562"/>
          </a:xfrm>
        </p:spPr>
        <p:txBody>
          <a:bodyPr/>
          <a:lstStyle/>
          <a:p>
            <a:r>
              <a:rPr lang="en-US" dirty="0"/>
              <a:t>General Rules with Multiplying/Dividing Fra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4F8490-4D1E-3DBE-28FB-7FDEA70C255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56112" y="979240"/>
            <a:ext cx="4191000" cy="684276"/>
          </a:xfrm>
        </p:spPr>
        <p:txBody>
          <a:bodyPr/>
          <a:lstStyle/>
          <a:p>
            <a:r>
              <a:rPr lang="en-US" dirty="0"/>
              <a:t>Multiplication RULES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EF05513-0BC8-C69F-9F07-F907FADD2D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147998"/>
              </p:ext>
            </p:extLst>
          </p:nvPr>
        </p:nvGraphicFramePr>
        <p:xfrm>
          <a:off x="381000" y="1641474"/>
          <a:ext cx="1954067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419040" progId="Equation.DSMT4">
                  <p:embed/>
                </p:oleObj>
              </mc:Choice>
              <mc:Fallback>
                <p:oleObj name="Equation" r:id="rId2" imgW="761760" imgH="419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EF05513-0BC8-C69F-9F07-F907FADD2D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000" y="1641474"/>
                        <a:ext cx="1954067" cy="1074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24AE011-3129-F3AE-2EF9-42969B4BF1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603319"/>
              </p:ext>
            </p:extLst>
          </p:nvPr>
        </p:nvGraphicFramePr>
        <p:xfrm>
          <a:off x="2335067" y="1641473"/>
          <a:ext cx="1500187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20" imgH="419040" progId="Equation.DSMT4">
                  <p:embed/>
                </p:oleObj>
              </mc:Choice>
              <mc:Fallback>
                <p:oleObj name="Equation" r:id="rId4" imgW="583920" imgH="419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24AE011-3129-F3AE-2EF9-42969B4BF1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5067" y="1641473"/>
                        <a:ext cx="1500187" cy="1074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FD10AED-6D13-94CB-0794-E1EC1F6CAD41}"/>
              </a:ext>
            </a:extLst>
          </p:cNvPr>
          <p:cNvSpPr txBox="1"/>
          <p:nvPr/>
        </p:nvSpPr>
        <p:spPr>
          <a:xfrm>
            <a:off x="171450" y="2899130"/>
            <a:ext cx="51222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>
                <a:solidFill>
                  <a:srgbClr val="FF0000"/>
                </a:solidFill>
              </a:rPr>
              <a:t>1. What’s on TOP stays on TOP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5CA3CE1-7A83-1EA4-6313-3CEF124CFE71}"/>
              </a:ext>
            </a:extLst>
          </p:cNvPr>
          <p:cNvSpPr txBox="1"/>
          <p:nvPr/>
        </p:nvSpPr>
        <p:spPr>
          <a:xfrm>
            <a:off x="171450" y="3708755"/>
            <a:ext cx="51222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>
                <a:solidFill>
                  <a:srgbClr val="FF0000"/>
                </a:solidFill>
              </a:rPr>
              <a:t>2. What’s in the BOTTOM stays in the BOTTOM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2FA767F-F49F-02E5-3375-5B4ABE6B2E89}"/>
              </a:ext>
            </a:extLst>
          </p:cNvPr>
          <p:cNvSpPr txBox="1"/>
          <p:nvPr/>
        </p:nvSpPr>
        <p:spPr>
          <a:xfrm>
            <a:off x="-9525" y="4636895"/>
            <a:ext cx="512227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>
                <a:solidFill>
                  <a:srgbClr val="FF0000"/>
                </a:solidFill>
              </a:rPr>
              <a:t>3. You want to cancel out any common factors (ONE from TOP and ONE from BOTTOM) before multiplying any of the numbers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25E11105-3C1B-8E25-079A-D6B4B6696D25}"/>
              </a:ext>
            </a:extLst>
          </p:cNvPr>
          <p:cNvSpPr txBox="1">
            <a:spLocks/>
          </p:cNvSpPr>
          <p:nvPr/>
        </p:nvSpPr>
        <p:spPr>
          <a:xfrm>
            <a:off x="6620229" y="977825"/>
            <a:ext cx="4191000" cy="68427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Division RULES: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BE51282-556C-0D3C-827D-EF996CC81A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180103"/>
              </p:ext>
            </p:extLst>
          </p:nvPr>
        </p:nvGraphicFramePr>
        <p:xfrm>
          <a:off x="6601179" y="1524000"/>
          <a:ext cx="3190875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520" imgH="419040" progId="Equation.DSMT4">
                  <p:embed/>
                </p:oleObj>
              </mc:Choice>
              <mc:Fallback>
                <p:oleObj name="Equation" r:id="rId6" imgW="1244520" imgH="419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BE51282-556C-0D3C-827D-EF996CC81A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01179" y="1524000"/>
                        <a:ext cx="3190875" cy="1074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5405C18-F208-478B-1EFE-40D531F3D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245803"/>
              </p:ext>
            </p:extLst>
          </p:nvPr>
        </p:nvGraphicFramePr>
        <p:xfrm>
          <a:off x="6628666" y="2699105"/>
          <a:ext cx="61912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200" imgH="393480" progId="Equation.DSMT4">
                  <p:embed/>
                </p:oleObj>
              </mc:Choice>
              <mc:Fallback>
                <p:oleObj name="Equation" r:id="rId8" imgW="24120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5405C18-F208-478B-1EFE-40D531F3D1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28666" y="2699105"/>
                        <a:ext cx="619125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30E096E-0EFA-3A30-4ECF-E7BFBA9BF7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990626"/>
              </p:ext>
            </p:extLst>
          </p:nvPr>
        </p:nvGraphicFramePr>
        <p:xfrm>
          <a:off x="7239000" y="2724150"/>
          <a:ext cx="42386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393480" progId="Equation.DSMT4">
                  <p:embed/>
                </p:oleObj>
              </mc:Choice>
              <mc:Fallback>
                <p:oleObj name="Equation" r:id="rId10" imgW="16488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30E096E-0EFA-3A30-4ECF-E7BFBA9BF7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39000" y="2724150"/>
                        <a:ext cx="423863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0082C05-4D12-FDBE-4C1E-66A927069B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419838"/>
              </p:ext>
            </p:extLst>
          </p:nvPr>
        </p:nvGraphicFramePr>
        <p:xfrm>
          <a:off x="7620000" y="3027363"/>
          <a:ext cx="293687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120" imgH="126720" progId="Equation.DSMT4">
                  <p:embed/>
                </p:oleObj>
              </mc:Choice>
              <mc:Fallback>
                <p:oleObj name="Equation" r:id="rId12" imgW="114120" imgH="12672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0082C05-4D12-FDBE-4C1E-66A927069B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620000" y="3027363"/>
                        <a:ext cx="293687" cy="325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58CE116-49F0-2111-1D50-20CA5BCB23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769721"/>
              </p:ext>
            </p:extLst>
          </p:nvPr>
        </p:nvGraphicFramePr>
        <p:xfrm>
          <a:off x="7870825" y="2724150"/>
          <a:ext cx="4572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480" imgH="393480" progId="Equation.DSMT4">
                  <p:embed/>
                </p:oleObj>
              </mc:Choice>
              <mc:Fallback>
                <p:oleObj name="Equation" r:id="rId14" imgW="17748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458CE116-49F0-2111-1D50-20CA5BCB23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70825" y="2724150"/>
                        <a:ext cx="457200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D91E270-67CF-FF72-B3BA-FB30607EA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159995"/>
              </p:ext>
            </p:extLst>
          </p:nvPr>
        </p:nvGraphicFramePr>
        <p:xfrm>
          <a:off x="8267700" y="3027363"/>
          <a:ext cx="293687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120" imgH="126720" progId="Equation.DSMT4">
                  <p:embed/>
                </p:oleObj>
              </mc:Choice>
              <mc:Fallback>
                <p:oleObj name="Equation" r:id="rId16" imgW="114120" imgH="12672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2D91E270-67CF-FF72-B3BA-FB30607EA7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267700" y="3027363"/>
                        <a:ext cx="293687" cy="325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728D9FE-749F-75C7-DFF9-41DAA6C4FF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793333"/>
              </p:ext>
            </p:extLst>
          </p:nvPr>
        </p:nvGraphicFramePr>
        <p:xfrm>
          <a:off x="8526463" y="2667000"/>
          <a:ext cx="42545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4880" imgH="419040" progId="Equation.DSMT4">
                  <p:embed/>
                </p:oleObj>
              </mc:Choice>
              <mc:Fallback>
                <p:oleObj name="Equation" r:id="rId17" imgW="164880" imgH="419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B728D9FE-749F-75C7-DFF9-41DAA6C4FF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526463" y="2667000"/>
                        <a:ext cx="425450" cy="1074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69E0D8C-C896-57D1-1A26-8E126AACCF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426739"/>
              </p:ext>
            </p:extLst>
          </p:nvPr>
        </p:nvGraphicFramePr>
        <p:xfrm>
          <a:off x="8901848" y="2655945"/>
          <a:ext cx="62230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41200" imgH="419040" progId="Equation.DSMT4">
                  <p:embed/>
                </p:oleObj>
              </mc:Choice>
              <mc:Fallback>
                <p:oleObj name="Equation" r:id="rId19" imgW="241200" imgH="419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69E0D8C-C896-57D1-1A26-8E126AACCF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901848" y="2655945"/>
                        <a:ext cx="622300" cy="1074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48C14CF0-1F3D-8818-0B90-8534BF4A67C6}"/>
              </a:ext>
            </a:extLst>
          </p:cNvPr>
          <p:cNvSpPr txBox="1"/>
          <p:nvPr/>
        </p:nvSpPr>
        <p:spPr>
          <a:xfrm>
            <a:off x="5905500" y="3893420"/>
            <a:ext cx="51222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>
                <a:solidFill>
                  <a:srgbClr val="FF0000"/>
                </a:solidFill>
              </a:rPr>
              <a:t>1. The division signs will be changed to multiplication signs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BB55CE8-8811-E511-1796-45B3B612427A}"/>
              </a:ext>
            </a:extLst>
          </p:cNvPr>
          <p:cNvSpPr txBox="1"/>
          <p:nvPr/>
        </p:nvSpPr>
        <p:spPr>
          <a:xfrm>
            <a:off x="5905500" y="4876099"/>
            <a:ext cx="512227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>
                <a:solidFill>
                  <a:srgbClr val="FF0000"/>
                </a:solidFill>
              </a:rPr>
              <a:t>2. When changing the signs from division to multiplication, it ONLY FLIPS the fraction to the RIGHT of it!</a:t>
            </a:r>
          </a:p>
        </p:txBody>
      </p:sp>
    </p:spTree>
    <p:extLst>
      <p:ext uri="{BB962C8B-B14F-4D97-AF65-F5344CB8AC3E}">
        <p14:creationId xmlns:p14="http://schemas.microsoft.com/office/powerpoint/2010/main" val="559998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21" grpId="0"/>
      <p:bldP spid="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BFCB39-4460-48CA-C686-A054D1BF22E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04800" y="152400"/>
            <a:ext cx="4267200" cy="6096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valuate the following: 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6CB2F360-F77A-5676-14D0-990A1B53F9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676956"/>
              </p:ext>
            </p:extLst>
          </p:nvPr>
        </p:nvGraphicFramePr>
        <p:xfrm>
          <a:off x="169863" y="635001"/>
          <a:ext cx="2200275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393480" progId="Equation.DSMT4">
                  <p:embed/>
                </p:oleObj>
              </mc:Choice>
              <mc:Fallback>
                <p:oleObj name="Equation" r:id="rId2" imgW="672840" imgH="39348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6CB2F360-F77A-5676-14D0-990A1B53F9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3" y="635001"/>
                        <a:ext cx="2200275" cy="128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6F6D91C7-6734-9732-5A18-D797D6216865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697038" y="833438"/>
            <a:ext cx="406400" cy="254000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5608BD6-4C31-F232-91F9-48FE38643ABB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684338" y="1519238"/>
            <a:ext cx="406400" cy="254000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3A83EB92-781B-EE79-97C2-FADB076162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955573"/>
              </p:ext>
            </p:extLst>
          </p:nvPr>
        </p:nvGraphicFramePr>
        <p:xfrm>
          <a:off x="2151063" y="604838"/>
          <a:ext cx="2857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3A83EB92-781B-EE79-97C2-FADB076162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604838"/>
                        <a:ext cx="2857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916E4FB9-5CCD-5A10-099D-3F283E8077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546462"/>
              </p:ext>
            </p:extLst>
          </p:nvPr>
        </p:nvGraphicFramePr>
        <p:xfrm>
          <a:off x="2171701" y="1565276"/>
          <a:ext cx="2857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916E4FB9-5CCD-5A10-099D-3F283E8077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1" y="1565276"/>
                        <a:ext cx="2857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AE8EEBC1-9D6B-EF36-D8CC-35460AB468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62410"/>
              </p:ext>
            </p:extLst>
          </p:nvPr>
        </p:nvGraphicFramePr>
        <p:xfrm>
          <a:off x="231379" y="2205038"/>
          <a:ext cx="1703388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0474" imgH="393529" progId="Equation.DSMT4">
                  <p:embed/>
                </p:oleObj>
              </mc:Choice>
              <mc:Fallback>
                <p:oleObj name="Equation" r:id="rId8" imgW="520474" imgH="393529" progId="Equation.DSMT4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AE8EEBC1-9D6B-EF36-D8CC-35460AB468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379" y="2205038"/>
                        <a:ext cx="1703388" cy="128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A000DA04-6C43-6F3D-700F-7BAC1E3C20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834272"/>
              </p:ext>
            </p:extLst>
          </p:nvPr>
        </p:nvGraphicFramePr>
        <p:xfrm>
          <a:off x="675879" y="2874963"/>
          <a:ext cx="1246188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670" imgH="177646" progId="Equation.DSMT4">
                  <p:embed/>
                </p:oleObj>
              </mc:Choice>
              <mc:Fallback>
                <p:oleObj name="Equation" r:id="rId10" imgW="380670" imgH="177646" progId="Equation.DSMT4">
                  <p:embed/>
                  <p:pic>
                    <p:nvPicPr>
                      <p:cNvPr id="10" name="Object 6">
                        <a:extLst>
                          <a:ext uri="{FF2B5EF4-FFF2-40B4-BE49-F238E27FC236}">
                            <a16:creationId xmlns:a16="http://schemas.microsoft.com/office/drawing/2014/main" id="{A000DA04-6C43-6F3D-700F-7BAC1E3C20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879" y="2874963"/>
                        <a:ext cx="1246188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BDEB3232-70E8-EDB1-BB70-0CBD6666F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400383"/>
              </p:ext>
            </p:extLst>
          </p:nvPr>
        </p:nvGraphicFramePr>
        <p:xfrm>
          <a:off x="1962548" y="2189957"/>
          <a:ext cx="865187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6469" imgH="393359" progId="Equation.DSMT4">
                  <p:embed/>
                </p:oleObj>
              </mc:Choice>
              <mc:Fallback>
                <p:oleObj name="Equation" r:id="rId12" imgW="266469" imgH="393359" progId="Equation.DSMT4">
                  <p:embed/>
                  <p:pic>
                    <p:nvPicPr>
                      <p:cNvPr id="11" name="Object 7">
                        <a:extLst>
                          <a:ext uri="{FF2B5EF4-FFF2-40B4-BE49-F238E27FC236}">
                            <a16:creationId xmlns:a16="http://schemas.microsoft.com/office/drawing/2014/main" id="{BDEB3232-70E8-EDB1-BB70-0CBD6666F8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548" y="2189957"/>
                        <a:ext cx="865187" cy="127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E97416CB-7DBF-96DA-E282-60A2EB0291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152616"/>
              </p:ext>
            </p:extLst>
          </p:nvPr>
        </p:nvGraphicFramePr>
        <p:xfrm>
          <a:off x="3429000" y="722313"/>
          <a:ext cx="2366962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23600" imgH="393480" progId="Equation.DSMT4">
                  <p:embed/>
                </p:oleObj>
              </mc:Choice>
              <mc:Fallback>
                <p:oleObj name="Equation" r:id="rId14" imgW="723600" imgH="393480" progId="Equation.DSMT4">
                  <p:embed/>
                  <p:pic>
                    <p:nvPicPr>
                      <p:cNvPr id="12" name="Object 8">
                        <a:extLst>
                          <a:ext uri="{FF2B5EF4-FFF2-40B4-BE49-F238E27FC236}">
                            <a16:creationId xmlns:a16="http://schemas.microsoft.com/office/drawing/2014/main" id="{E97416CB-7DBF-96DA-E282-60A2EB0291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722313"/>
                        <a:ext cx="2366962" cy="128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DEC7F2AA-83B6-BAAD-916C-0785E9DE0761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283076" y="920751"/>
            <a:ext cx="406400" cy="254000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3D1DEC7-D326-2718-156F-05E626192237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244976" y="1631951"/>
            <a:ext cx="406400" cy="254000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5" name="Object 9">
            <a:extLst>
              <a:ext uri="{FF2B5EF4-FFF2-40B4-BE49-F238E27FC236}">
                <a16:creationId xmlns:a16="http://schemas.microsoft.com/office/drawing/2014/main" id="{3C44F808-7B1D-2184-FFD7-AC439B7D0D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643972"/>
              </p:ext>
            </p:extLst>
          </p:nvPr>
        </p:nvGraphicFramePr>
        <p:xfrm>
          <a:off x="3736976" y="628651"/>
          <a:ext cx="5080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2936" imgH="177569" progId="Equation.DSMT4">
                  <p:embed/>
                </p:oleObj>
              </mc:Choice>
              <mc:Fallback>
                <p:oleObj name="Equation" r:id="rId16" imgW="202936" imgH="177569" progId="Equation.DSMT4">
                  <p:embed/>
                  <p:pic>
                    <p:nvPicPr>
                      <p:cNvPr id="15" name="Object 9">
                        <a:extLst>
                          <a:ext uri="{FF2B5EF4-FFF2-40B4-BE49-F238E27FC236}">
                            <a16:creationId xmlns:a16="http://schemas.microsoft.com/office/drawing/2014/main" id="{3C44F808-7B1D-2184-FFD7-AC439B7D0D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976" y="628651"/>
                        <a:ext cx="5080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>
            <a:extLst>
              <a:ext uri="{FF2B5EF4-FFF2-40B4-BE49-F238E27FC236}">
                <a16:creationId xmlns:a16="http://schemas.microsoft.com/office/drawing/2014/main" id="{60460FE6-DCA9-7BCC-2010-8D11E19210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541571"/>
              </p:ext>
            </p:extLst>
          </p:nvPr>
        </p:nvGraphicFramePr>
        <p:xfrm>
          <a:off x="3840164" y="1652588"/>
          <a:ext cx="4445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492" imgH="177492" progId="Equation.DSMT4">
                  <p:embed/>
                </p:oleObj>
              </mc:Choice>
              <mc:Fallback>
                <p:oleObj name="Equation" r:id="rId18" imgW="177492" imgH="177492" progId="Equation.DSMT4">
                  <p:embed/>
                  <p:pic>
                    <p:nvPicPr>
                      <p:cNvPr id="16" name="Object 10">
                        <a:extLst>
                          <a:ext uri="{FF2B5EF4-FFF2-40B4-BE49-F238E27FC236}">
                            <a16:creationId xmlns:a16="http://schemas.microsoft.com/office/drawing/2014/main" id="{60460FE6-DCA9-7BCC-2010-8D11E19210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164" y="1652588"/>
                        <a:ext cx="4445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E32DF57E-633D-37A7-AD7E-3C070CF46912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235576" y="933451"/>
            <a:ext cx="406400" cy="254000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B609EDC1-DF4F-F3CA-1F31-9E2634758ED3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222876" y="1619251"/>
            <a:ext cx="406400" cy="254000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9" name="Object 11">
            <a:extLst>
              <a:ext uri="{FF2B5EF4-FFF2-40B4-BE49-F238E27FC236}">
                <a16:creationId xmlns:a16="http://schemas.microsoft.com/office/drawing/2014/main" id="{796A1FE0-3EB6-C079-D130-106C24E3A4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474374"/>
              </p:ext>
            </p:extLst>
          </p:nvPr>
        </p:nvGraphicFramePr>
        <p:xfrm>
          <a:off x="5702301" y="692151"/>
          <a:ext cx="2857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4102" imgH="177492" progId="Equation.DSMT4">
                  <p:embed/>
                </p:oleObj>
              </mc:Choice>
              <mc:Fallback>
                <p:oleObj name="Equation" r:id="rId20" imgW="114102" imgH="177492" progId="Equation.DSMT4">
                  <p:embed/>
                  <p:pic>
                    <p:nvPicPr>
                      <p:cNvPr id="19" name="Object 11">
                        <a:extLst>
                          <a:ext uri="{FF2B5EF4-FFF2-40B4-BE49-F238E27FC236}">
                            <a16:creationId xmlns:a16="http://schemas.microsoft.com/office/drawing/2014/main" id="{796A1FE0-3EB6-C079-D130-106C24E3A4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1" y="692151"/>
                        <a:ext cx="2857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2">
            <a:extLst>
              <a:ext uri="{FF2B5EF4-FFF2-40B4-BE49-F238E27FC236}">
                <a16:creationId xmlns:a16="http://schemas.microsoft.com/office/drawing/2014/main" id="{31ACA35D-8446-B48B-D07F-1C2911D695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857557"/>
              </p:ext>
            </p:extLst>
          </p:nvPr>
        </p:nvGraphicFramePr>
        <p:xfrm>
          <a:off x="5710239" y="1665288"/>
          <a:ext cx="2857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4102" imgH="177492" progId="Equation.DSMT4">
                  <p:embed/>
                </p:oleObj>
              </mc:Choice>
              <mc:Fallback>
                <p:oleObj name="Equation" r:id="rId22" imgW="114102" imgH="177492" progId="Equation.DSMT4">
                  <p:embed/>
                  <p:pic>
                    <p:nvPicPr>
                      <p:cNvPr id="20" name="Object 12">
                        <a:extLst>
                          <a:ext uri="{FF2B5EF4-FFF2-40B4-BE49-F238E27FC236}">
                            <a16:creationId xmlns:a16="http://schemas.microsoft.com/office/drawing/2014/main" id="{31ACA35D-8446-B48B-D07F-1C2911D695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0239" y="1665288"/>
                        <a:ext cx="2857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">
            <a:extLst>
              <a:ext uri="{FF2B5EF4-FFF2-40B4-BE49-F238E27FC236}">
                <a16:creationId xmlns:a16="http://schemas.microsoft.com/office/drawing/2014/main" id="{5E3D45C4-F13C-0682-7BAB-C9CFC5E33F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291133"/>
              </p:ext>
            </p:extLst>
          </p:nvPr>
        </p:nvGraphicFramePr>
        <p:xfrm>
          <a:off x="3538540" y="2286001"/>
          <a:ext cx="1744662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33169" imgH="393529" progId="Equation.DSMT4">
                  <p:embed/>
                </p:oleObj>
              </mc:Choice>
              <mc:Fallback>
                <p:oleObj name="Equation" r:id="rId24" imgW="533169" imgH="393529" progId="Equation.DSMT4">
                  <p:embed/>
                  <p:pic>
                    <p:nvPicPr>
                      <p:cNvPr id="21" name="Object 13">
                        <a:extLst>
                          <a:ext uri="{FF2B5EF4-FFF2-40B4-BE49-F238E27FC236}">
                            <a16:creationId xmlns:a16="http://schemas.microsoft.com/office/drawing/2014/main" id="{5E3D45C4-F13C-0682-7BAB-C9CFC5E33F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40" y="2286001"/>
                        <a:ext cx="1744662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4">
            <a:extLst>
              <a:ext uri="{FF2B5EF4-FFF2-40B4-BE49-F238E27FC236}">
                <a16:creationId xmlns:a16="http://schemas.microsoft.com/office/drawing/2014/main" id="{5590AB91-70B2-416C-E1C0-CA15FAE770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799271"/>
              </p:ext>
            </p:extLst>
          </p:nvPr>
        </p:nvGraphicFramePr>
        <p:xfrm>
          <a:off x="3998915" y="2955926"/>
          <a:ext cx="1204912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68140" imgH="177723" progId="Equation.DSMT4">
                  <p:embed/>
                </p:oleObj>
              </mc:Choice>
              <mc:Fallback>
                <p:oleObj name="Equation" r:id="rId26" imgW="368140" imgH="177723" progId="Equation.DSMT4">
                  <p:embed/>
                  <p:pic>
                    <p:nvPicPr>
                      <p:cNvPr id="22" name="Object 14">
                        <a:extLst>
                          <a:ext uri="{FF2B5EF4-FFF2-40B4-BE49-F238E27FC236}">
                            <a16:creationId xmlns:a16="http://schemas.microsoft.com/office/drawing/2014/main" id="{5590AB91-70B2-416C-E1C0-CA15FAE770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915" y="2955926"/>
                        <a:ext cx="1204912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>
            <a:extLst>
              <a:ext uri="{FF2B5EF4-FFF2-40B4-BE49-F238E27FC236}">
                <a16:creationId xmlns:a16="http://schemas.microsoft.com/office/drawing/2014/main" id="{59ACF7F0-4BDA-482A-D009-334A2012FE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321073"/>
              </p:ext>
            </p:extLst>
          </p:nvPr>
        </p:nvGraphicFramePr>
        <p:xfrm>
          <a:off x="5261377" y="2233616"/>
          <a:ext cx="1112837" cy="127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42751" imgH="393529" progId="Equation.DSMT4">
                  <p:embed/>
                </p:oleObj>
              </mc:Choice>
              <mc:Fallback>
                <p:oleObj name="Equation" r:id="rId28" imgW="342751" imgH="393529" progId="Equation.DSMT4">
                  <p:embed/>
                  <p:pic>
                    <p:nvPicPr>
                      <p:cNvPr id="23" name="Object 15">
                        <a:extLst>
                          <a:ext uri="{FF2B5EF4-FFF2-40B4-BE49-F238E27FC236}">
                            <a16:creationId xmlns:a16="http://schemas.microsoft.com/office/drawing/2014/main" id="{59ACF7F0-4BDA-482A-D009-334A2012FE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1377" y="2233616"/>
                        <a:ext cx="1112837" cy="1274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5F821C6C-D948-4F7B-5EB3-80BAAC5650BA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796529" y="2390775"/>
            <a:ext cx="406400" cy="254000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3286601D-69F1-AF32-72C5-59ED0DC82C83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495029" y="3038475"/>
            <a:ext cx="406400" cy="254000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6" name="Object 16">
            <a:extLst>
              <a:ext uri="{FF2B5EF4-FFF2-40B4-BE49-F238E27FC236}">
                <a16:creationId xmlns:a16="http://schemas.microsoft.com/office/drawing/2014/main" id="{F23E523B-25DA-308F-B622-545D9CDC72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380590"/>
              </p:ext>
            </p:extLst>
          </p:nvPr>
        </p:nvGraphicFramePr>
        <p:xfrm>
          <a:off x="506017" y="2122488"/>
          <a:ext cx="3175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26780" imgH="164814" progId="Equation.DSMT4">
                  <p:embed/>
                </p:oleObj>
              </mc:Choice>
              <mc:Fallback>
                <p:oleObj name="Equation" r:id="rId30" imgW="126780" imgH="164814" progId="Equation.DSMT4">
                  <p:embed/>
                  <p:pic>
                    <p:nvPicPr>
                      <p:cNvPr id="26" name="Object 16">
                        <a:extLst>
                          <a:ext uri="{FF2B5EF4-FFF2-40B4-BE49-F238E27FC236}">
                            <a16:creationId xmlns:a16="http://schemas.microsoft.com/office/drawing/2014/main" id="{F23E523B-25DA-308F-B622-545D9CDC72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17" y="2122488"/>
                        <a:ext cx="3175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E8D0B50C-934A-0949-7910-7311B7E0D5B1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507729" y="2378075"/>
            <a:ext cx="406400" cy="254000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AEF6E87A-191B-7D6D-705C-1846C22745F0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758429" y="3089275"/>
            <a:ext cx="406400" cy="254000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9" name="Object 17">
            <a:extLst>
              <a:ext uri="{FF2B5EF4-FFF2-40B4-BE49-F238E27FC236}">
                <a16:creationId xmlns:a16="http://schemas.microsoft.com/office/drawing/2014/main" id="{DCC6C685-3140-1EBB-A492-8E9BCEB7AA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264333"/>
              </p:ext>
            </p:extLst>
          </p:nvPr>
        </p:nvGraphicFramePr>
        <p:xfrm>
          <a:off x="506017" y="3148013"/>
          <a:ext cx="3175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26725" imgH="177415" progId="Equation.DSMT4">
                  <p:embed/>
                </p:oleObj>
              </mc:Choice>
              <mc:Fallback>
                <p:oleObj name="Equation" r:id="rId32" imgW="126725" imgH="177415" progId="Equation.DSMT4">
                  <p:embed/>
                  <p:pic>
                    <p:nvPicPr>
                      <p:cNvPr id="29" name="Object 17">
                        <a:extLst>
                          <a:ext uri="{FF2B5EF4-FFF2-40B4-BE49-F238E27FC236}">
                            <a16:creationId xmlns:a16="http://schemas.microsoft.com/office/drawing/2014/main" id="{DCC6C685-3140-1EBB-A492-8E9BCEB7AA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17" y="3148013"/>
                        <a:ext cx="3175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CEE71B0E-3F3D-D302-49FF-734CF98CD174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073527" y="2463801"/>
            <a:ext cx="406400" cy="254000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BF23ADDF-A0F3-B990-C985-6A5427562E4A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772027" y="3111501"/>
            <a:ext cx="406400" cy="254000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32" name="Object 18">
            <a:extLst>
              <a:ext uri="{FF2B5EF4-FFF2-40B4-BE49-F238E27FC236}">
                <a16:creationId xmlns:a16="http://schemas.microsoft.com/office/drawing/2014/main" id="{CE3A809A-43AE-67BC-A43E-BF02786F8D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958596"/>
              </p:ext>
            </p:extLst>
          </p:nvPr>
        </p:nvGraphicFramePr>
        <p:xfrm>
          <a:off x="3824290" y="2128839"/>
          <a:ext cx="2857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14102" imgH="177492" progId="Equation.DSMT4">
                  <p:embed/>
                </p:oleObj>
              </mc:Choice>
              <mc:Fallback>
                <p:oleObj name="Equation" r:id="rId34" imgW="114102" imgH="177492" progId="Equation.DSMT4">
                  <p:embed/>
                  <p:pic>
                    <p:nvPicPr>
                      <p:cNvPr id="32" name="Object 18">
                        <a:extLst>
                          <a:ext uri="{FF2B5EF4-FFF2-40B4-BE49-F238E27FC236}">
                            <a16:creationId xmlns:a16="http://schemas.microsoft.com/office/drawing/2014/main" id="{CE3A809A-43AE-67BC-A43E-BF02786F8D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290" y="2128839"/>
                        <a:ext cx="2857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9">
            <a:extLst>
              <a:ext uri="{FF2B5EF4-FFF2-40B4-BE49-F238E27FC236}">
                <a16:creationId xmlns:a16="http://schemas.microsoft.com/office/drawing/2014/main" id="{20600F1E-9122-3F93-AD32-5126FD7620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920929"/>
              </p:ext>
            </p:extLst>
          </p:nvPr>
        </p:nvGraphicFramePr>
        <p:xfrm>
          <a:off x="5094290" y="3132139"/>
          <a:ext cx="3175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26780" imgH="164814" progId="Equation.DSMT4">
                  <p:embed/>
                </p:oleObj>
              </mc:Choice>
              <mc:Fallback>
                <p:oleObj name="Equation" r:id="rId36" imgW="126780" imgH="164814" progId="Equation.DSMT4">
                  <p:embed/>
                  <p:pic>
                    <p:nvPicPr>
                      <p:cNvPr id="33" name="Object 19">
                        <a:extLst>
                          <a:ext uri="{FF2B5EF4-FFF2-40B4-BE49-F238E27FC236}">
                            <a16:creationId xmlns:a16="http://schemas.microsoft.com/office/drawing/2014/main" id="{20600F1E-9122-3F93-AD32-5126FD7620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90" y="3132139"/>
                        <a:ext cx="3175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9E809B3B-C3E8-0FC1-67A1-0B5B53FF96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323049"/>
              </p:ext>
            </p:extLst>
          </p:nvPr>
        </p:nvGraphicFramePr>
        <p:xfrm>
          <a:off x="6629400" y="762000"/>
          <a:ext cx="4859338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485720" imgH="393480" progId="Equation.DSMT4">
                  <p:embed/>
                </p:oleObj>
              </mc:Choice>
              <mc:Fallback>
                <p:oleObj name="Equation" r:id="rId38" imgW="1485720" imgH="3934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9E809B3B-C3E8-0FC1-67A1-0B5B53FF96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762000"/>
                        <a:ext cx="4859338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">
            <a:extLst>
              <a:ext uri="{FF2B5EF4-FFF2-40B4-BE49-F238E27FC236}">
                <a16:creationId xmlns:a16="http://schemas.microsoft.com/office/drawing/2014/main" id="{DE3B3FAD-3B6E-9AAC-3BFB-5745323681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555828"/>
              </p:ext>
            </p:extLst>
          </p:nvPr>
        </p:nvGraphicFramePr>
        <p:xfrm>
          <a:off x="221854" y="4621213"/>
          <a:ext cx="299878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091726" imgH="393529" progId="Equation.DSMT4">
                  <p:embed/>
                </p:oleObj>
              </mc:Choice>
              <mc:Fallback>
                <p:oleObj name="Equation" r:id="rId40" imgW="1091726" imgH="393529" progId="Equation.DSMT4">
                  <p:embed/>
                  <p:pic>
                    <p:nvPicPr>
                      <p:cNvPr id="35" name="Object 2">
                        <a:extLst>
                          <a:ext uri="{FF2B5EF4-FFF2-40B4-BE49-F238E27FC236}">
                            <a16:creationId xmlns:a16="http://schemas.microsoft.com/office/drawing/2014/main" id="{DE3B3FAD-3B6E-9AAC-3BFB-5745323681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854" y="4621213"/>
                        <a:ext cx="2998787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9">
            <a:extLst>
              <a:ext uri="{FF2B5EF4-FFF2-40B4-BE49-F238E27FC236}">
                <a16:creationId xmlns:a16="http://schemas.microsoft.com/office/drawing/2014/main" id="{342F6D7F-A462-4815-1215-0A1008D21B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486592"/>
              </p:ext>
            </p:extLst>
          </p:nvPr>
        </p:nvGraphicFramePr>
        <p:xfrm>
          <a:off x="1399779" y="4745038"/>
          <a:ext cx="50323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203024" imgH="164957" progId="Equation.DSMT4">
                  <p:embed/>
                </p:oleObj>
              </mc:Choice>
              <mc:Fallback>
                <p:oleObj name="Equation" r:id="rId42" imgW="203024" imgH="164957" progId="Equation.DSMT4">
                  <p:embed/>
                  <p:pic>
                    <p:nvPicPr>
                      <p:cNvPr id="36" name="Object 29">
                        <a:extLst>
                          <a:ext uri="{FF2B5EF4-FFF2-40B4-BE49-F238E27FC236}">
                            <a16:creationId xmlns:a16="http://schemas.microsoft.com/office/drawing/2014/main" id="{342F6D7F-A462-4815-1215-0A1008D21B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779" y="4745038"/>
                        <a:ext cx="503237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4">
            <a:extLst>
              <a:ext uri="{FF2B5EF4-FFF2-40B4-BE49-F238E27FC236}">
                <a16:creationId xmlns:a16="http://schemas.microsoft.com/office/drawing/2014/main" id="{6FC2FB54-C7BD-6148-92CA-DB93432566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159762"/>
              </p:ext>
            </p:extLst>
          </p:nvPr>
        </p:nvGraphicFramePr>
        <p:xfrm>
          <a:off x="1402954" y="5194301"/>
          <a:ext cx="50323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202936" imgH="177569" progId="Equation.DSMT4">
                  <p:embed/>
                </p:oleObj>
              </mc:Choice>
              <mc:Fallback>
                <p:oleObj name="Equation" r:id="rId44" imgW="202936" imgH="177569" progId="Equation.DSMT4">
                  <p:embed/>
                  <p:pic>
                    <p:nvPicPr>
                      <p:cNvPr id="37" name="Object 4">
                        <a:extLst>
                          <a:ext uri="{FF2B5EF4-FFF2-40B4-BE49-F238E27FC236}">
                            <a16:creationId xmlns:a16="http://schemas.microsoft.com/office/drawing/2014/main" id="{6FC2FB54-C7BD-6148-92CA-DB93432566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954" y="5194301"/>
                        <a:ext cx="50323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1">
            <a:extLst>
              <a:ext uri="{FF2B5EF4-FFF2-40B4-BE49-F238E27FC236}">
                <a16:creationId xmlns:a16="http://schemas.microsoft.com/office/drawing/2014/main" id="{960B5717-4DD4-E792-9F3F-4E593042A3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045298"/>
              </p:ext>
            </p:extLst>
          </p:nvPr>
        </p:nvGraphicFramePr>
        <p:xfrm>
          <a:off x="967979" y="5019676"/>
          <a:ext cx="3460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39518" imgH="126835" progId="Equation.DSMT4">
                  <p:embed/>
                </p:oleObj>
              </mc:Choice>
              <mc:Fallback>
                <p:oleObj name="Equation" r:id="rId46" imgW="139518" imgH="126835" progId="Equation.DSMT4">
                  <p:embed/>
                  <p:pic>
                    <p:nvPicPr>
                      <p:cNvPr id="38" name="Object 31">
                        <a:extLst>
                          <a:ext uri="{FF2B5EF4-FFF2-40B4-BE49-F238E27FC236}">
                            <a16:creationId xmlns:a16="http://schemas.microsoft.com/office/drawing/2014/main" id="{960B5717-4DD4-E792-9F3F-4E593042A3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979" y="5019676"/>
                        <a:ext cx="34607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2">
            <a:extLst>
              <a:ext uri="{FF2B5EF4-FFF2-40B4-BE49-F238E27FC236}">
                <a16:creationId xmlns:a16="http://schemas.microsoft.com/office/drawing/2014/main" id="{9515D9F9-DB73-FE51-1776-4909DD81C9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620577"/>
              </p:ext>
            </p:extLst>
          </p:nvPr>
        </p:nvGraphicFramePr>
        <p:xfrm>
          <a:off x="971154" y="5019676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26725" imgH="126725" progId="Equation.DSMT4">
                  <p:embed/>
                </p:oleObj>
              </mc:Choice>
              <mc:Fallback>
                <p:oleObj name="Equation" r:id="rId48" imgW="126725" imgH="126725" progId="Equation.DSMT4">
                  <p:embed/>
                  <p:pic>
                    <p:nvPicPr>
                      <p:cNvPr id="39" name="Object 32">
                        <a:extLst>
                          <a:ext uri="{FF2B5EF4-FFF2-40B4-BE49-F238E27FC236}">
                            <a16:creationId xmlns:a16="http://schemas.microsoft.com/office/drawing/2014/main" id="{9515D9F9-DB73-FE51-1776-4909DD81C9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154" y="5019676"/>
                        <a:ext cx="3143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5">
            <a:extLst>
              <a:ext uri="{FF2B5EF4-FFF2-40B4-BE49-F238E27FC236}">
                <a16:creationId xmlns:a16="http://schemas.microsoft.com/office/drawing/2014/main" id="{5159E2C2-856F-612B-7010-1A3C33AB2F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144841"/>
              </p:ext>
            </p:extLst>
          </p:nvPr>
        </p:nvGraphicFramePr>
        <p:xfrm>
          <a:off x="2538016" y="4740276"/>
          <a:ext cx="4699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90335" imgH="177646" progId="Equation.DSMT4">
                  <p:embed/>
                </p:oleObj>
              </mc:Choice>
              <mc:Fallback>
                <p:oleObj name="Equation" r:id="rId50" imgW="190335" imgH="177646" progId="Equation.DSMT4">
                  <p:embed/>
                  <p:pic>
                    <p:nvPicPr>
                      <p:cNvPr id="40" name="Object 35">
                        <a:extLst>
                          <a:ext uri="{FF2B5EF4-FFF2-40B4-BE49-F238E27FC236}">
                            <a16:creationId xmlns:a16="http://schemas.microsoft.com/office/drawing/2014/main" id="{5159E2C2-856F-612B-7010-1A3C33AB2F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016" y="4740276"/>
                        <a:ext cx="4699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6">
            <a:extLst>
              <a:ext uri="{FF2B5EF4-FFF2-40B4-BE49-F238E27FC236}">
                <a16:creationId xmlns:a16="http://schemas.microsoft.com/office/drawing/2014/main" id="{C302F666-D689-33DB-A5FE-E501F11216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037449"/>
              </p:ext>
            </p:extLst>
          </p:nvPr>
        </p:nvGraphicFramePr>
        <p:xfrm>
          <a:off x="2552304" y="5205413"/>
          <a:ext cx="47148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190335" imgH="177646" progId="Equation.DSMT4">
                  <p:embed/>
                </p:oleObj>
              </mc:Choice>
              <mc:Fallback>
                <p:oleObj name="Equation" r:id="rId52" imgW="190335" imgH="177646" progId="Equation.DSMT4">
                  <p:embed/>
                  <p:pic>
                    <p:nvPicPr>
                      <p:cNvPr id="41" name="Object 36">
                        <a:extLst>
                          <a:ext uri="{FF2B5EF4-FFF2-40B4-BE49-F238E27FC236}">
                            <a16:creationId xmlns:a16="http://schemas.microsoft.com/office/drawing/2014/main" id="{C302F666-D689-33DB-A5FE-E501F11216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304" y="5205413"/>
                        <a:ext cx="471487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7">
            <a:extLst>
              <a:ext uri="{FF2B5EF4-FFF2-40B4-BE49-F238E27FC236}">
                <a16:creationId xmlns:a16="http://schemas.microsoft.com/office/drawing/2014/main" id="{D8F94362-5B4F-C6E7-4AC9-27D23279D4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262734"/>
              </p:ext>
            </p:extLst>
          </p:nvPr>
        </p:nvGraphicFramePr>
        <p:xfrm>
          <a:off x="2090341" y="5041901"/>
          <a:ext cx="3460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139518" imgH="126835" progId="Equation.DSMT4">
                  <p:embed/>
                </p:oleObj>
              </mc:Choice>
              <mc:Fallback>
                <p:oleObj name="Equation" r:id="rId54" imgW="139518" imgH="126835" progId="Equation.DSMT4">
                  <p:embed/>
                  <p:pic>
                    <p:nvPicPr>
                      <p:cNvPr id="42" name="Object 37">
                        <a:extLst>
                          <a:ext uri="{FF2B5EF4-FFF2-40B4-BE49-F238E27FC236}">
                            <a16:creationId xmlns:a16="http://schemas.microsoft.com/office/drawing/2014/main" id="{D8F94362-5B4F-C6E7-4AC9-27D23279D4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341" y="5041901"/>
                        <a:ext cx="34607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8">
            <a:extLst>
              <a:ext uri="{FF2B5EF4-FFF2-40B4-BE49-F238E27FC236}">
                <a16:creationId xmlns:a16="http://schemas.microsoft.com/office/drawing/2014/main" id="{263D45EA-96BA-EC09-72F9-507664F5F9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979189"/>
              </p:ext>
            </p:extLst>
          </p:nvPr>
        </p:nvGraphicFramePr>
        <p:xfrm>
          <a:off x="2093516" y="5041901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126725" imgH="126725" progId="Equation.DSMT4">
                  <p:embed/>
                </p:oleObj>
              </mc:Choice>
              <mc:Fallback>
                <p:oleObj name="Equation" r:id="rId55" imgW="126725" imgH="126725" progId="Equation.DSMT4">
                  <p:embed/>
                  <p:pic>
                    <p:nvPicPr>
                      <p:cNvPr id="43" name="Object 38">
                        <a:extLst>
                          <a:ext uri="{FF2B5EF4-FFF2-40B4-BE49-F238E27FC236}">
                            <a16:creationId xmlns:a16="http://schemas.microsoft.com/office/drawing/2014/main" id="{263D45EA-96BA-EC09-72F9-507664F5F9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516" y="5041901"/>
                        <a:ext cx="3143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2805C1C7-7143-0E26-6E27-D70B1D815EF5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48854" y="5029201"/>
            <a:ext cx="539750" cy="290512"/>
          </a:xfrm>
          <a:prstGeom prst="line">
            <a:avLst/>
          </a:prstGeom>
          <a:noFill/>
          <a:ln w="50800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49B71145-1412-C048-E8CC-34DF806C21B7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474391" y="5249863"/>
            <a:ext cx="352425" cy="349250"/>
          </a:xfrm>
          <a:prstGeom prst="line">
            <a:avLst/>
          </a:prstGeom>
          <a:noFill/>
          <a:ln w="50800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46" name="Object 7">
            <a:extLst>
              <a:ext uri="{FF2B5EF4-FFF2-40B4-BE49-F238E27FC236}">
                <a16:creationId xmlns:a16="http://schemas.microsoft.com/office/drawing/2014/main" id="{6055FE7D-CCDB-7227-4AE2-E9BB60D866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588621"/>
              </p:ext>
            </p:extLst>
          </p:nvPr>
        </p:nvGraphicFramePr>
        <p:xfrm>
          <a:off x="247254" y="4659313"/>
          <a:ext cx="4048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190335" imgH="177646" progId="Equation.DSMT4">
                  <p:embed/>
                </p:oleObj>
              </mc:Choice>
              <mc:Fallback>
                <p:oleObj name="Equation" r:id="rId56" imgW="190335" imgH="177646" progId="Equation.DSMT4">
                  <p:embed/>
                  <p:pic>
                    <p:nvPicPr>
                      <p:cNvPr id="46" name="Object 7">
                        <a:extLst>
                          <a:ext uri="{FF2B5EF4-FFF2-40B4-BE49-F238E27FC236}">
                            <a16:creationId xmlns:a16="http://schemas.microsoft.com/office/drawing/2014/main" id="{6055FE7D-CCDB-7227-4AE2-E9BB60D866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254" y="4659313"/>
                        <a:ext cx="40481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0">
            <a:extLst>
              <a:ext uri="{FF2B5EF4-FFF2-40B4-BE49-F238E27FC236}">
                <a16:creationId xmlns:a16="http://schemas.microsoft.com/office/drawing/2014/main" id="{B9E335B8-9D95-8129-C109-FD1A6C8E84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480664"/>
              </p:ext>
            </p:extLst>
          </p:nvPr>
        </p:nvGraphicFramePr>
        <p:xfrm>
          <a:off x="1712516" y="5419726"/>
          <a:ext cx="2428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114102" imgH="177492" progId="Equation.DSMT4">
                  <p:embed/>
                </p:oleObj>
              </mc:Choice>
              <mc:Fallback>
                <p:oleObj name="Equation" r:id="rId58" imgW="114102" imgH="177492" progId="Equation.DSMT4">
                  <p:embed/>
                  <p:pic>
                    <p:nvPicPr>
                      <p:cNvPr id="47" name="Object 40">
                        <a:extLst>
                          <a:ext uri="{FF2B5EF4-FFF2-40B4-BE49-F238E27FC236}">
                            <a16:creationId xmlns:a16="http://schemas.microsoft.com/office/drawing/2014/main" id="{B9E335B8-9D95-8129-C109-FD1A6C8E84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516" y="5419726"/>
                        <a:ext cx="24288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E0302AD7-9ECE-AC78-B5DE-DA1C0D46BDA0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2601516" y="4765676"/>
            <a:ext cx="354013" cy="347662"/>
          </a:xfrm>
          <a:prstGeom prst="line">
            <a:avLst/>
          </a:prstGeom>
          <a:noFill/>
          <a:ln w="50800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8289CE08-B4FE-CB51-1288-96342E0BDE9A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680766" y="5424488"/>
            <a:ext cx="354013" cy="347663"/>
          </a:xfrm>
          <a:prstGeom prst="line">
            <a:avLst/>
          </a:prstGeom>
          <a:noFill/>
          <a:ln w="50800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50" name="Object 41">
            <a:extLst>
              <a:ext uri="{FF2B5EF4-FFF2-40B4-BE49-F238E27FC236}">
                <a16:creationId xmlns:a16="http://schemas.microsoft.com/office/drawing/2014/main" id="{5E17EC1F-00B1-A4D4-7AF5-E4717B6452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821933"/>
              </p:ext>
            </p:extLst>
          </p:nvPr>
        </p:nvGraphicFramePr>
        <p:xfrm>
          <a:off x="2915841" y="4573588"/>
          <a:ext cx="2698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126780" imgH="164814" progId="Equation.DSMT4">
                  <p:embed/>
                </p:oleObj>
              </mc:Choice>
              <mc:Fallback>
                <p:oleObj name="Equation" r:id="rId60" imgW="126780" imgH="164814" progId="Equation.DSMT4">
                  <p:embed/>
                  <p:pic>
                    <p:nvPicPr>
                      <p:cNvPr id="50" name="Object 41">
                        <a:extLst>
                          <a:ext uri="{FF2B5EF4-FFF2-40B4-BE49-F238E27FC236}">
                            <a16:creationId xmlns:a16="http://schemas.microsoft.com/office/drawing/2014/main" id="{5E17EC1F-00B1-A4D4-7AF5-E4717B6452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41" y="4573588"/>
                        <a:ext cx="26987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42">
            <a:extLst>
              <a:ext uri="{FF2B5EF4-FFF2-40B4-BE49-F238E27FC236}">
                <a16:creationId xmlns:a16="http://schemas.microsoft.com/office/drawing/2014/main" id="{4469D10C-B02B-CC7B-C5E7-F4E9E198EA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611725"/>
              </p:ext>
            </p:extLst>
          </p:nvPr>
        </p:nvGraphicFramePr>
        <p:xfrm>
          <a:off x="1872854" y="5530851"/>
          <a:ext cx="2698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2" imgW="126780" imgH="164814" progId="Equation.DSMT4">
                  <p:embed/>
                </p:oleObj>
              </mc:Choice>
              <mc:Fallback>
                <p:oleObj name="Equation" r:id="rId62" imgW="126780" imgH="164814" progId="Equation.DSMT4">
                  <p:embed/>
                  <p:pic>
                    <p:nvPicPr>
                      <p:cNvPr id="51" name="Object 42">
                        <a:extLst>
                          <a:ext uri="{FF2B5EF4-FFF2-40B4-BE49-F238E27FC236}">
                            <a16:creationId xmlns:a16="http://schemas.microsoft.com/office/drawing/2014/main" id="{4469D10C-B02B-CC7B-C5E7-F4E9E198EA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854" y="5530851"/>
                        <a:ext cx="269875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A9B05CE3-614A-5856-697E-F97F3BFAFD09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2885679" y="4514851"/>
            <a:ext cx="352425" cy="347662"/>
          </a:xfrm>
          <a:prstGeom prst="line">
            <a:avLst/>
          </a:prstGeom>
          <a:noFill/>
          <a:ln w="50800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5720F020-227A-ACC6-2D18-4390CBBB0D41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2606279" y="5294313"/>
            <a:ext cx="352425" cy="347663"/>
          </a:xfrm>
          <a:prstGeom prst="line">
            <a:avLst/>
          </a:prstGeom>
          <a:noFill/>
          <a:ln w="50800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54" name="Object 43">
            <a:extLst>
              <a:ext uri="{FF2B5EF4-FFF2-40B4-BE49-F238E27FC236}">
                <a16:creationId xmlns:a16="http://schemas.microsoft.com/office/drawing/2014/main" id="{0A24A70F-4B70-36BC-ACAE-76DF8A29C6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776021"/>
              </p:ext>
            </p:extLst>
          </p:nvPr>
        </p:nvGraphicFramePr>
        <p:xfrm>
          <a:off x="2876154" y="4291013"/>
          <a:ext cx="217487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4" imgW="101468" imgH="164885" progId="Equation.DSMT4">
                  <p:embed/>
                </p:oleObj>
              </mc:Choice>
              <mc:Fallback>
                <p:oleObj name="Equation" r:id="rId64" imgW="101468" imgH="164885" progId="Equation.DSMT4">
                  <p:embed/>
                  <p:pic>
                    <p:nvPicPr>
                      <p:cNvPr id="54" name="Object 43">
                        <a:extLst>
                          <a:ext uri="{FF2B5EF4-FFF2-40B4-BE49-F238E27FC236}">
                            <a16:creationId xmlns:a16="http://schemas.microsoft.com/office/drawing/2014/main" id="{0A24A70F-4B70-36BC-ACAE-76DF8A29C6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154" y="4291013"/>
                        <a:ext cx="217487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44">
            <a:extLst>
              <a:ext uri="{FF2B5EF4-FFF2-40B4-BE49-F238E27FC236}">
                <a16:creationId xmlns:a16="http://schemas.microsoft.com/office/drawing/2014/main" id="{318E121B-E1BB-DA87-0EE6-E036A2DF20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461189"/>
              </p:ext>
            </p:extLst>
          </p:nvPr>
        </p:nvGraphicFramePr>
        <p:xfrm>
          <a:off x="2734866" y="5530851"/>
          <a:ext cx="242888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6" imgW="114151" imgH="164885" progId="Equation.DSMT4">
                  <p:embed/>
                </p:oleObj>
              </mc:Choice>
              <mc:Fallback>
                <p:oleObj name="Equation" r:id="rId66" imgW="114151" imgH="164885" progId="Equation.DSMT4">
                  <p:embed/>
                  <p:pic>
                    <p:nvPicPr>
                      <p:cNvPr id="55" name="Object 44">
                        <a:extLst>
                          <a:ext uri="{FF2B5EF4-FFF2-40B4-BE49-F238E27FC236}">
                            <a16:creationId xmlns:a16="http://schemas.microsoft.com/office/drawing/2014/main" id="{318E121B-E1BB-DA87-0EE6-E036A2DF20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4866" y="5530851"/>
                        <a:ext cx="242888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B3BA667A-C02F-A4DC-521E-5D276024A60B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26629" y="4667251"/>
            <a:ext cx="354012" cy="347662"/>
          </a:xfrm>
          <a:prstGeom prst="line">
            <a:avLst/>
          </a:prstGeom>
          <a:noFill/>
          <a:ln w="50800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366E68C2-3E59-3A89-1322-78A8A32E0056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833166" y="5534026"/>
            <a:ext cx="354013" cy="347662"/>
          </a:xfrm>
          <a:prstGeom prst="line">
            <a:avLst/>
          </a:prstGeom>
          <a:noFill/>
          <a:ln w="50800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58" name="Object 45">
            <a:extLst>
              <a:ext uri="{FF2B5EF4-FFF2-40B4-BE49-F238E27FC236}">
                <a16:creationId xmlns:a16="http://schemas.microsoft.com/office/drawing/2014/main" id="{DF3857EB-AAA0-899C-2EE7-126D038C29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054193"/>
              </p:ext>
            </p:extLst>
          </p:nvPr>
        </p:nvGraphicFramePr>
        <p:xfrm>
          <a:off x="239316" y="4400551"/>
          <a:ext cx="2444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8" imgW="114151" imgH="164885" progId="Equation.DSMT4">
                  <p:embed/>
                </p:oleObj>
              </mc:Choice>
              <mc:Fallback>
                <p:oleObj name="Equation" r:id="rId68" imgW="114151" imgH="164885" progId="Equation.DSMT4">
                  <p:embed/>
                  <p:pic>
                    <p:nvPicPr>
                      <p:cNvPr id="58" name="Object 45">
                        <a:extLst>
                          <a:ext uri="{FF2B5EF4-FFF2-40B4-BE49-F238E27FC236}">
                            <a16:creationId xmlns:a16="http://schemas.microsoft.com/office/drawing/2014/main" id="{DF3857EB-AAA0-899C-2EE7-126D038C29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16" y="4400551"/>
                        <a:ext cx="244475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46">
            <a:extLst>
              <a:ext uri="{FF2B5EF4-FFF2-40B4-BE49-F238E27FC236}">
                <a16:creationId xmlns:a16="http://schemas.microsoft.com/office/drawing/2014/main" id="{4B4A8675-828A-498A-FBF4-49BC877013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095143"/>
              </p:ext>
            </p:extLst>
          </p:nvPr>
        </p:nvGraphicFramePr>
        <p:xfrm>
          <a:off x="2095104" y="5638801"/>
          <a:ext cx="2159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0" imgW="101468" imgH="164885" progId="Equation.DSMT4">
                  <p:embed/>
                </p:oleObj>
              </mc:Choice>
              <mc:Fallback>
                <p:oleObj name="Equation" r:id="rId70" imgW="101468" imgH="164885" progId="Equation.DSMT4">
                  <p:embed/>
                  <p:pic>
                    <p:nvPicPr>
                      <p:cNvPr id="59" name="Object 46">
                        <a:extLst>
                          <a:ext uri="{FF2B5EF4-FFF2-40B4-BE49-F238E27FC236}">
                            <a16:creationId xmlns:a16="http://schemas.microsoft.com/office/drawing/2014/main" id="{4B4A8675-828A-498A-FBF4-49BC877013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104" y="5638801"/>
                        <a:ext cx="21590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F9437DB3-683E-5E48-C1FD-66F2EA222B13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2704704" y="5489576"/>
            <a:ext cx="352425" cy="347662"/>
          </a:xfrm>
          <a:prstGeom prst="line">
            <a:avLst/>
          </a:prstGeom>
          <a:noFill/>
          <a:ln w="50800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61" name="Object 47">
            <a:extLst>
              <a:ext uri="{FF2B5EF4-FFF2-40B4-BE49-F238E27FC236}">
                <a16:creationId xmlns:a16="http://schemas.microsoft.com/office/drawing/2014/main" id="{8C15070F-5277-A18F-CB43-F58D577FFA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140223"/>
              </p:ext>
            </p:extLst>
          </p:nvPr>
        </p:nvGraphicFramePr>
        <p:xfrm>
          <a:off x="2965054" y="5595938"/>
          <a:ext cx="2159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2" imgW="101468" imgH="164885" progId="Equation.DSMT4">
                  <p:embed/>
                </p:oleObj>
              </mc:Choice>
              <mc:Fallback>
                <p:oleObj name="Equation" r:id="rId72" imgW="101468" imgH="164885" progId="Equation.DSMT4">
                  <p:embed/>
                  <p:pic>
                    <p:nvPicPr>
                      <p:cNvPr id="61" name="Object 47">
                        <a:extLst>
                          <a:ext uri="{FF2B5EF4-FFF2-40B4-BE49-F238E27FC236}">
                            <a16:creationId xmlns:a16="http://schemas.microsoft.com/office/drawing/2014/main" id="{8C15070F-5277-A18F-CB43-F58D577FFA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054" y="5595938"/>
                        <a:ext cx="21590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11">
            <a:extLst>
              <a:ext uri="{FF2B5EF4-FFF2-40B4-BE49-F238E27FC236}">
                <a16:creationId xmlns:a16="http://schemas.microsoft.com/office/drawing/2014/main" id="{5690DBF3-C0C4-7691-52CB-B7EF7C2972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288377"/>
              </p:ext>
            </p:extLst>
          </p:nvPr>
        </p:nvGraphicFramePr>
        <p:xfrm>
          <a:off x="3220641" y="4956176"/>
          <a:ext cx="8842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3" imgW="380670" imgH="177646" progId="Equation.DSMT4">
                  <p:embed/>
                </p:oleObj>
              </mc:Choice>
              <mc:Fallback>
                <p:oleObj name="Equation" r:id="rId73" imgW="380670" imgH="177646" progId="Equation.DSMT4">
                  <p:embed/>
                  <p:pic>
                    <p:nvPicPr>
                      <p:cNvPr id="62" name="Object 11">
                        <a:extLst>
                          <a:ext uri="{FF2B5EF4-FFF2-40B4-BE49-F238E27FC236}">
                            <a16:creationId xmlns:a16="http://schemas.microsoft.com/office/drawing/2014/main" id="{5690DBF3-C0C4-7691-52CB-B7EF7C2972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641" y="4956176"/>
                        <a:ext cx="88423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49">
            <a:extLst>
              <a:ext uri="{FF2B5EF4-FFF2-40B4-BE49-F238E27FC236}">
                <a16:creationId xmlns:a16="http://schemas.microsoft.com/office/drawing/2014/main" id="{90F0B85A-2A64-5C96-1807-F04C3CAFA1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415089"/>
              </p:ext>
            </p:extLst>
          </p:nvPr>
        </p:nvGraphicFramePr>
        <p:xfrm>
          <a:off x="4581129" y="4632326"/>
          <a:ext cx="30337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5" imgW="1104900" imgH="393700" progId="Equation.DSMT4">
                  <p:embed/>
                </p:oleObj>
              </mc:Choice>
              <mc:Fallback>
                <p:oleObj name="Equation" r:id="rId75" imgW="1104900" imgH="393700" progId="Equation.DSMT4">
                  <p:embed/>
                  <p:pic>
                    <p:nvPicPr>
                      <p:cNvPr id="63" name="Object 49">
                        <a:extLst>
                          <a:ext uri="{FF2B5EF4-FFF2-40B4-BE49-F238E27FC236}">
                            <a16:creationId xmlns:a16="http://schemas.microsoft.com/office/drawing/2014/main" id="{90F0B85A-2A64-5C96-1807-F04C3CAFA1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129" y="4632326"/>
                        <a:ext cx="303371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29">
            <a:extLst>
              <a:ext uri="{FF2B5EF4-FFF2-40B4-BE49-F238E27FC236}">
                <a16:creationId xmlns:a16="http://schemas.microsoft.com/office/drawing/2014/main" id="{860A4198-6948-8728-B82C-B2289DDF67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327514"/>
              </p:ext>
            </p:extLst>
          </p:nvPr>
        </p:nvGraphicFramePr>
        <p:xfrm>
          <a:off x="5776516" y="4740276"/>
          <a:ext cx="50323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7" imgW="202936" imgH="177569" progId="Equation.DSMT4">
                  <p:embed/>
                </p:oleObj>
              </mc:Choice>
              <mc:Fallback>
                <p:oleObj name="Equation" r:id="rId77" imgW="202936" imgH="177569" progId="Equation.DSMT4">
                  <p:embed/>
                  <p:pic>
                    <p:nvPicPr>
                      <p:cNvPr id="64" name="Object 29">
                        <a:extLst>
                          <a:ext uri="{FF2B5EF4-FFF2-40B4-BE49-F238E27FC236}">
                            <a16:creationId xmlns:a16="http://schemas.microsoft.com/office/drawing/2014/main" id="{860A4198-6948-8728-B82C-B2289DDF67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516" y="4740276"/>
                        <a:ext cx="50323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51">
            <a:extLst>
              <a:ext uri="{FF2B5EF4-FFF2-40B4-BE49-F238E27FC236}">
                <a16:creationId xmlns:a16="http://schemas.microsoft.com/office/drawing/2014/main" id="{0117069D-EA68-A2C4-10FB-C26F791F20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549952"/>
              </p:ext>
            </p:extLst>
          </p:nvPr>
        </p:nvGraphicFramePr>
        <p:xfrm>
          <a:off x="5779691" y="5221288"/>
          <a:ext cx="50323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9" imgW="203024" imgH="164957" progId="Equation.DSMT4">
                  <p:embed/>
                </p:oleObj>
              </mc:Choice>
              <mc:Fallback>
                <p:oleObj name="Equation" r:id="rId79" imgW="203024" imgH="164957" progId="Equation.DSMT4">
                  <p:embed/>
                  <p:pic>
                    <p:nvPicPr>
                      <p:cNvPr id="65" name="Object 51">
                        <a:extLst>
                          <a:ext uri="{FF2B5EF4-FFF2-40B4-BE49-F238E27FC236}">
                            <a16:creationId xmlns:a16="http://schemas.microsoft.com/office/drawing/2014/main" id="{0117069D-EA68-A2C4-10FB-C26F791F20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9691" y="5221288"/>
                        <a:ext cx="50323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31">
            <a:extLst>
              <a:ext uri="{FF2B5EF4-FFF2-40B4-BE49-F238E27FC236}">
                <a16:creationId xmlns:a16="http://schemas.microsoft.com/office/drawing/2014/main" id="{04792F8F-E517-727D-F172-85297EBFD2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73856"/>
              </p:ext>
            </p:extLst>
          </p:nvPr>
        </p:nvGraphicFramePr>
        <p:xfrm>
          <a:off x="5344716" y="5030788"/>
          <a:ext cx="3460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1" imgW="139518" imgH="126835" progId="Equation.DSMT4">
                  <p:embed/>
                </p:oleObj>
              </mc:Choice>
              <mc:Fallback>
                <p:oleObj name="Equation" r:id="rId81" imgW="139518" imgH="126835" progId="Equation.DSMT4">
                  <p:embed/>
                  <p:pic>
                    <p:nvPicPr>
                      <p:cNvPr id="66" name="Object 31">
                        <a:extLst>
                          <a:ext uri="{FF2B5EF4-FFF2-40B4-BE49-F238E27FC236}">
                            <a16:creationId xmlns:a16="http://schemas.microsoft.com/office/drawing/2014/main" id="{04792F8F-E517-727D-F172-85297EBFD2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4716" y="5030788"/>
                        <a:ext cx="34607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32">
            <a:extLst>
              <a:ext uri="{FF2B5EF4-FFF2-40B4-BE49-F238E27FC236}">
                <a16:creationId xmlns:a16="http://schemas.microsoft.com/office/drawing/2014/main" id="{BD3E6C84-C8F7-08E0-DC0F-F01F229959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098"/>
              </p:ext>
            </p:extLst>
          </p:nvPr>
        </p:nvGraphicFramePr>
        <p:xfrm>
          <a:off x="5347891" y="5030788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2" imgW="126725" imgH="126725" progId="Equation.DSMT4">
                  <p:embed/>
                </p:oleObj>
              </mc:Choice>
              <mc:Fallback>
                <p:oleObj name="Equation" r:id="rId82" imgW="126725" imgH="126725" progId="Equation.DSMT4">
                  <p:embed/>
                  <p:pic>
                    <p:nvPicPr>
                      <p:cNvPr id="67" name="Object 32">
                        <a:extLst>
                          <a:ext uri="{FF2B5EF4-FFF2-40B4-BE49-F238E27FC236}">
                            <a16:creationId xmlns:a16="http://schemas.microsoft.com/office/drawing/2014/main" id="{BD3E6C84-C8F7-08E0-DC0F-F01F229959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7891" y="5030788"/>
                        <a:ext cx="3143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35">
            <a:extLst>
              <a:ext uri="{FF2B5EF4-FFF2-40B4-BE49-F238E27FC236}">
                <a16:creationId xmlns:a16="http://schemas.microsoft.com/office/drawing/2014/main" id="{3F8EA201-C7E4-19BE-4A0A-F321CDEE4C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153511"/>
              </p:ext>
            </p:extLst>
          </p:nvPr>
        </p:nvGraphicFramePr>
        <p:xfrm>
          <a:off x="6914754" y="4751388"/>
          <a:ext cx="4699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3" imgW="190335" imgH="177646" progId="Equation.DSMT4">
                  <p:embed/>
                </p:oleObj>
              </mc:Choice>
              <mc:Fallback>
                <p:oleObj name="Equation" r:id="rId83" imgW="190335" imgH="177646" progId="Equation.DSMT4">
                  <p:embed/>
                  <p:pic>
                    <p:nvPicPr>
                      <p:cNvPr id="68" name="Object 35">
                        <a:extLst>
                          <a:ext uri="{FF2B5EF4-FFF2-40B4-BE49-F238E27FC236}">
                            <a16:creationId xmlns:a16="http://schemas.microsoft.com/office/drawing/2014/main" id="{3F8EA201-C7E4-19BE-4A0A-F321CDEE4C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4754" y="4751388"/>
                        <a:ext cx="4699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36">
            <a:extLst>
              <a:ext uri="{FF2B5EF4-FFF2-40B4-BE49-F238E27FC236}">
                <a16:creationId xmlns:a16="http://schemas.microsoft.com/office/drawing/2014/main" id="{C546DDF6-B91D-12C3-33C8-B017718DE2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468226"/>
              </p:ext>
            </p:extLst>
          </p:nvPr>
        </p:nvGraphicFramePr>
        <p:xfrm>
          <a:off x="7021116" y="5216526"/>
          <a:ext cx="2825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5" imgW="114102" imgH="177492" progId="Equation.DSMT4">
                  <p:embed/>
                </p:oleObj>
              </mc:Choice>
              <mc:Fallback>
                <p:oleObj name="Equation" r:id="rId85" imgW="114102" imgH="177492" progId="Equation.DSMT4">
                  <p:embed/>
                  <p:pic>
                    <p:nvPicPr>
                      <p:cNvPr id="69" name="Object 36">
                        <a:extLst>
                          <a:ext uri="{FF2B5EF4-FFF2-40B4-BE49-F238E27FC236}">
                            <a16:creationId xmlns:a16="http://schemas.microsoft.com/office/drawing/2014/main" id="{C546DDF6-B91D-12C3-33C8-B017718DE2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1116" y="5216526"/>
                        <a:ext cx="28257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37">
            <a:extLst>
              <a:ext uri="{FF2B5EF4-FFF2-40B4-BE49-F238E27FC236}">
                <a16:creationId xmlns:a16="http://schemas.microsoft.com/office/drawing/2014/main" id="{BE204165-6888-6621-F192-ACCF603EA6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853624"/>
              </p:ext>
            </p:extLst>
          </p:nvPr>
        </p:nvGraphicFramePr>
        <p:xfrm>
          <a:off x="6465491" y="5053013"/>
          <a:ext cx="3460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7" imgW="139518" imgH="126835" progId="Equation.DSMT4">
                  <p:embed/>
                </p:oleObj>
              </mc:Choice>
              <mc:Fallback>
                <p:oleObj name="Equation" r:id="rId87" imgW="139518" imgH="126835" progId="Equation.DSMT4">
                  <p:embed/>
                  <p:pic>
                    <p:nvPicPr>
                      <p:cNvPr id="70" name="Object 37">
                        <a:extLst>
                          <a:ext uri="{FF2B5EF4-FFF2-40B4-BE49-F238E27FC236}">
                            <a16:creationId xmlns:a16="http://schemas.microsoft.com/office/drawing/2014/main" id="{BE204165-6888-6621-F192-ACCF603EA6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491" y="5053013"/>
                        <a:ext cx="34607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38">
            <a:extLst>
              <a:ext uri="{FF2B5EF4-FFF2-40B4-BE49-F238E27FC236}">
                <a16:creationId xmlns:a16="http://schemas.microsoft.com/office/drawing/2014/main" id="{2A979A5E-EEB7-BEA2-DBF4-C8B3A5C457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829706"/>
              </p:ext>
            </p:extLst>
          </p:nvPr>
        </p:nvGraphicFramePr>
        <p:xfrm>
          <a:off x="6468666" y="5053013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8" imgW="126725" imgH="126725" progId="Equation.DSMT4">
                  <p:embed/>
                </p:oleObj>
              </mc:Choice>
              <mc:Fallback>
                <p:oleObj name="Equation" r:id="rId88" imgW="126725" imgH="126725" progId="Equation.DSMT4">
                  <p:embed/>
                  <p:pic>
                    <p:nvPicPr>
                      <p:cNvPr id="71" name="Object 38">
                        <a:extLst>
                          <a:ext uri="{FF2B5EF4-FFF2-40B4-BE49-F238E27FC236}">
                            <a16:creationId xmlns:a16="http://schemas.microsoft.com/office/drawing/2014/main" id="{2A979A5E-EEB7-BEA2-DBF4-C8B3A5C457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8666" y="5053013"/>
                        <a:ext cx="3143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7C3C930F-597F-3636-C6FC-E47FBA694A28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627166" y="5029201"/>
            <a:ext cx="647700" cy="257175"/>
          </a:xfrm>
          <a:prstGeom prst="line">
            <a:avLst/>
          </a:prstGeom>
          <a:noFill/>
          <a:ln w="50800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F4AE34B1-EB52-44F7-6EAD-766D2CBD9549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949679" y="5238751"/>
            <a:ext cx="352425" cy="349250"/>
          </a:xfrm>
          <a:prstGeom prst="line">
            <a:avLst/>
          </a:prstGeom>
          <a:noFill/>
          <a:ln w="50800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74" name="Object 68">
            <a:extLst>
              <a:ext uri="{FF2B5EF4-FFF2-40B4-BE49-F238E27FC236}">
                <a16:creationId xmlns:a16="http://schemas.microsoft.com/office/drawing/2014/main" id="{31B8A8CF-4B0D-37E9-0D2D-5933116AEE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294257"/>
              </p:ext>
            </p:extLst>
          </p:nvPr>
        </p:nvGraphicFramePr>
        <p:xfrm>
          <a:off x="4525566" y="4659313"/>
          <a:ext cx="2714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9" imgW="126725" imgH="177415" progId="Equation.DSMT4">
                  <p:embed/>
                </p:oleObj>
              </mc:Choice>
              <mc:Fallback>
                <p:oleObj name="Equation" r:id="rId89" imgW="126725" imgH="177415" progId="Equation.DSMT4">
                  <p:embed/>
                  <p:pic>
                    <p:nvPicPr>
                      <p:cNvPr id="74" name="Object 68">
                        <a:extLst>
                          <a:ext uri="{FF2B5EF4-FFF2-40B4-BE49-F238E27FC236}">
                            <a16:creationId xmlns:a16="http://schemas.microsoft.com/office/drawing/2014/main" id="{31B8A8CF-4B0D-37E9-0D2D-5933116AEE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566" y="4659313"/>
                        <a:ext cx="27146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69">
            <a:extLst>
              <a:ext uri="{FF2B5EF4-FFF2-40B4-BE49-F238E27FC236}">
                <a16:creationId xmlns:a16="http://schemas.microsoft.com/office/drawing/2014/main" id="{E344BB7E-26A7-BF9E-4002-8EEBCF90EC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030426"/>
              </p:ext>
            </p:extLst>
          </p:nvPr>
        </p:nvGraphicFramePr>
        <p:xfrm>
          <a:off x="7254479" y="5346701"/>
          <a:ext cx="2159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1" imgW="101468" imgH="164885" progId="Equation.DSMT4">
                  <p:embed/>
                </p:oleObj>
              </mc:Choice>
              <mc:Fallback>
                <p:oleObj name="Equation" r:id="rId91" imgW="101468" imgH="164885" progId="Equation.DSMT4">
                  <p:embed/>
                  <p:pic>
                    <p:nvPicPr>
                      <p:cNvPr id="75" name="Object 69">
                        <a:extLst>
                          <a:ext uri="{FF2B5EF4-FFF2-40B4-BE49-F238E27FC236}">
                            <a16:creationId xmlns:a16="http://schemas.microsoft.com/office/drawing/2014/main" id="{E344BB7E-26A7-BF9E-4002-8EEBCF90EC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479" y="5346701"/>
                        <a:ext cx="21590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AA9632A2-1CF0-8384-C93D-43EEFB909E18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846366" y="4797426"/>
            <a:ext cx="352425" cy="347662"/>
          </a:xfrm>
          <a:prstGeom prst="line">
            <a:avLst/>
          </a:prstGeom>
          <a:noFill/>
          <a:ln w="50800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017C9419-2DB3-2BA8-DDCD-1C5ADB74D80D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860654" y="5249863"/>
            <a:ext cx="354012" cy="349250"/>
          </a:xfrm>
          <a:prstGeom prst="line">
            <a:avLst/>
          </a:prstGeom>
          <a:noFill/>
          <a:ln w="50800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78" name="Object 70">
            <a:extLst>
              <a:ext uri="{FF2B5EF4-FFF2-40B4-BE49-F238E27FC236}">
                <a16:creationId xmlns:a16="http://schemas.microsoft.com/office/drawing/2014/main" id="{3F8911BE-480A-571D-FAEE-750FB10264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595394"/>
              </p:ext>
            </p:extLst>
          </p:nvPr>
        </p:nvGraphicFramePr>
        <p:xfrm>
          <a:off x="5744766" y="4530726"/>
          <a:ext cx="27146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3" imgW="126780" imgH="164814" progId="Equation.DSMT4">
                  <p:embed/>
                </p:oleObj>
              </mc:Choice>
              <mc:Fallback>
                <p:oleObj name="Equation" r:id="rId93" imgW="126780" imgH="164814" progId="Equation.DSMT4">
                  <p:embed/>
                  <p:pic>
                    <p:nvPicPr>
                      <p:cNvPr id="78" name="Object 70">
                        <a:extLst>
                          <a:ext uri="{FF2B5EF4-FFF2-40B4-BE49-F238E27FC236}">
                            <a16:creationId xmlns:a16="http://schemas.microsoft.com/office/drawing/2014/main" id="{3F8911BE-480A-571D-FAEE-750FB10264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4766" y="4530726"/>
                        <a:ext cx="27146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1">
            <a:extLst>
              <a:ext uri="{FF2B5EF4-FFF2-40B4-BE49-F238E27FC236}">
                <a16:creationId xmlns:a16="http://schemas.microsoft.com/office/drawing/2014/main" id="{A4342C2A-23E6-E2B1-6D55-9C8170B19B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977939"/>
              </p:ext>
            </p:extLst>
          </p:nvPr>
        </p:nvGraphicFramePr>
        <p:xfrm>
          <a:off x="6140054" y="5343526"/>
          <a:ext cx="2698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5" imgW="126725" imgH="177415" progId="Equation.DSMT4">
                  <p:embed/>
                </p:oleObj>
              </mc:Choice>
              <mc:Fallback>
                <p:oleObj name="Equation" r:id="rId95" imgW="126725" imgH="177415" progId="Equation.DSMT4">
                  <p:embed/>
                  <p:pic>
                    <p:nvPicPr>
                      <p:cNvPr id="79" name="Object 71">
                        <a:extLst>
                          <a:ext uri="{FF2B5EF4-FFF2-40B4-BE49-F238E27FC236}">
                            <a16:creationId xmlns:a16="http://schemas.microsoft.com/office/drawing/2014/main" id="{A4342C2A-23E6-E2B1-6D55-9C8170B19B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054" y="5343526"/>
                        <a:ext cx="2698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829B4765-F029-3EEB-9A9B-58B78A8182E3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474766" y="4667251"/>
            <a:ext cx="352425" cy="347662"/>
          </a:xfrm>
          <a:prstGeom prst="line">
            <a:avLst/>
          </a:prstGeom>
          <a:noFill/>
          <a:ln w="50800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" name="Straight Connector 80">
            <a:extLst>
              <a:ext uri="{FF2B5EF4-FFF2-40B4-BE49-F238E27FC236}">
                <a16:creationId xmlns:a16="http://schemas.microsoft.com/office/drawing/2014/main" id="{6B9EF67E-0D46-BF8E-C7D4-6431321F7352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068616" y="5370513"/>
            <a:ext cx="352425" cy="347663"/>
          </a:xfrm>
          <a:prstGeom prst="line">
            <a:avLst/>
          </a:prstGeom>
          <a:noFill/>
          <a:ln w="50800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82" name="Object 72">
            <a:extLst>
              <a:ext uri="{FF2B5EF4-FFF2-40B4-BE49-F238E27FC236}">
                <a16:creationId xmlns:a16="http://schemas.microsoft.com/office/drawing/2014/main" id="{6D9ED517-7A94-C04D-914B-EC20948F59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408231"/>
              </p:ext>
            </p:extLst>
          </p:nvPr>
        </p:nvGraphicFramePr>
        <p:xfrm>
          <a:off x="4400154" y="4398963"/>
          <a:ext cx="217487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7" imgW="101468" imgH="164885" progId="Equation.DSMT4">
                  <p:embed/>
                </p:oleObj>
              </mc:Choice>
              <mc:Fallback>
                <p:oleObj name="Equation" r:id="rId97" imgW="101468" imgH="164885" progId="Equation.DSMT4">
                  <p:embed/>
                  <p:pic>
                    <p:nvPicPr>
                      <p:cNvPr id="82" name="Object 72">
                        <a:extLst>
                          <a:ext uri="{FF2B5EF4-FFF2-40B4-BE49-F238E27FC236}">
                            <a16:creationId xmlns:a16="http://schemas.microsoft.com/office/drawing/2014/main" id="{6D9ED517-7A94-C04D-914B-EC20948F59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154" y="4398963"/>
                        <a:ext cx="217487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73">
            <a:extLst>
              <a:ext uri="{FF2B5EF4-FFF2-40B4-BE49-F238E27FC236}">
                <a16:creationId xmlns:a16="http://schemas.microsoft.com/office/drawing/2014/main" id="{8F24A116-E78C-BFD0-B526-63271FBE59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739803"/>
              </p:ext>
            </p:extLst>
          </p:nvPr>
        </p:nvGraphicFramePr>
        <p:xfrm>
          <a:off x="6371829" y="5476876"/>
          <a:ext cx="2159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9" imgW="101468" imgH="164885" progId="Equation.DSMT4">
                  <p:embed/>
                </p:oleObj>
              </mc:Choice>
              <mc:Fallback>
                <p:oleObj name="Equation" r:id="rId99" imgW="101468" imgH="164885" progId="Equation.DSMT4">
                  <p:embed/>
                  <p:pic>
                    <p:nvPicPr>
                      <p:cNvPr id="83" name="Object 73">
                        <a:extLst>
                          <a:ext uri="{FF2B5EF4-FFF2-40B4-BE49-F238E27FC236}">
                            <a16:creationId xmlns:a16="http://schemas.microsoft.com/office/drawing/2014/main" id="{8F24A116-E78C-BFD0-B526-63271FBE59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1829" y="5476876"/>
                        <a:ext cx="21590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74">
            <a:extLst>
              <a:ext uri="{FF2B5EF4-FFF2-40B4-BE49-F238E27FC236}">
                <a16:creationId xmlns:a16="http://schemas.microsoft.com/office/drawing/2014/main" id="{9C1DE6B3-4A0A-2EF0-5DC4-559AB49CDE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98544"/>
              </p:ext>
            </p:extLst>
          </p:nvPr>
        </p:nvGraphicFramePr>
        <p:xfrm>
          <a:off x="7538641" y="4960938"/>
          <a:ext cx="7366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1" imgW="317087" imgH="164885" progId="Equation.DSMT4">
                  <p:embed/>
                </p:oleObj>
              </mc:Choice>
              <mc:Fallback>
                <p:oleObj name="Equation" r:id="rId101" imgW="317087" imgH="164885" progId="Equation.DSMT4">
                  <p:embed/>
                  <p:pic>
                    <p:nvPicPr>
                      <p:cNvPr id="84" name="Object 74">
                        <a:extLst>
                          <a:ext uri="{FF2B5EF4-FFF2-40B4-BE49-F238E27FC236}">
                            <a16:creationId xmlns:a16="http://schemas.microsoft.com/office/drawing/2014/main" id="{9C1DE6B3-4A0A-2EF0-5DC4-559AB49CDE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8641" y="4960938"/>
                        <a:ext cx="7366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9065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58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96 0.00162 L 0.03802 0.01944 C 0.047 0.02315 0.05208 0.0287 0.05208 0.03449 C 0.05208 0.0412 0.047 0.04653 0.03802 0.05023 L -0.00196 0.06828 " pathEditMode="relative" rAng="0" ptsTypes="AAAAA">
                                      <p:cBhvr>
                                        <p:cTn id="146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95" y="3333"/>
                                    </p:animMotion>
                                  </p:childTnLst>
                                </p:cTn>
                              </p:par>
                              <p:par>
                                <p:cTn id="147" presetID="51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-3.7037E-7 L -0.03907 -0.01597 C -0.04779 -0.01944 -0.05261 -0.02454 -0.05261 -0.02963 C -0.05261 -0.03565 -0.04779 -0.04028 -0.03907 -0.04375 L 2.91667E-6 -0.05926 " pathEditMode="relative" rAng="0" ptsTypes="AAAAA">
                                      <p:cBhvr>
                                        <p:cTn id="148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30" y="-29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58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95 0.00162 L 0.03802 0.01944 C 0.04701 0.02315 0.05209 0.0287 0.05209 0.03449 C 0.05209 0.0412 0.04701 0.04653 0.03802 0.05023 L -0.00195 0.06829 " pathEditMode="relative" rAng="0" ptsTypes="AAAAA">
                                      <p:cBhvr>
                                        <p:cTn id="160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95" y="3333"/>
                                    </p:animMotion>
                                  </p:childTnLst>
                                </p:cTn>
                              </p:par>
                              <p:par>
                                <p:cTn id="161" presetID="51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7.40741E-7 L -0.03907 -0.01597 C -0.04779 -0.01944 -0.05261 -0.02454 -0.05261 -0.02963 C -0.05261 -0.03565 -0.04779 -0.04028 -0.03907 -0.04375 L 4.16667E-6 -0.05926 " pathEditMode="relative" rAng="0" ptsTypes="AAAAA">
                                      <p:cBhvr>
                                        <p:cTn id="162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30" y="-29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9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4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0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5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0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5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58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95 0.00162 L 0.03802 0.01944 C 0.04701 0.02315 0.05208 0.0287 0.05208 0.03449 C 0.05208 0.0412 0.04701 0.04653 0.03802 0.05023 L -0.00195 0.06829 " pathEditMode="relative" rAng="0" ptsTypes="AAAAA">
                                      <p:cBhvr>
                                        <p:cTn id="259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95" y="3333"/>
                                    </p:animMotion>
                                  </p:childTnLst>
                                </p:cTn>
                              </p:par>
                              <p:par>
                                <p:cTn id="260" presetID="51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45833E-6 -7.40741E-7 L -0.03906 -0.01597 C -0.04778 -0.01944 -0.0526 -0.02454 -0.0526 -0.02963 C -0.0526 -0.03565 -0.04778 -0.04028 -0.03906 -0.04375 L -1.45833E-6 -0.05926 " pathEditMode="relative" rAng="0" ptsTypes="AAAAA">
                                      <p:cBhvr>
                                        <p:cTn id="261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30" y="-29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58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95 0.00162 L 0.03802 0.01944 C 0.047 0.02315 0.05208 0.0287 0.05208 0.03449 C 0.05208 0.0412 0.047 0.04653 0.03802 0.05023 L -0.00195 0.06829 " pathEditMode="relative" rAng="0" ptsTypes="AAAAA">
                                      <p:cBhvr>
                                        <p:cTn id="273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95" y="3333"/>
                                    </p:animMotion>
                                  </p:childTnLst>
                                </p:cTn>
                              </p:par>
                              <p:par>
                                <p:cTn id="274" presetID="51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11111E-6 L -0.03906 -0.01597 C -0.04779 -0.01944 -0.0526 -0.02454 -0.0526 -0.02963 C -0.0526 -0.03565 -0.04779 -0.04028 -0.03906 -0.04375 L 0 -0.05926 " pathEditMode="relative" rAng="0" ptsTypes="AAAAA">
                                      <p:cBhvr>
                                        <p:cTn id="275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30" y="-29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6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1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4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9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2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7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2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1F3B10-5D7C-BC6F-70E2-304AF8B707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304800"/>
            <a:ext cx="11049000" cy="9906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x: Given that “a” and “b” are integers and relatively prime, find the values of “a” and “b”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AD31E9C-63E0-33E6-CA9C-C7ADB5BE48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363430"/>
              </p:ext>
            </p:extLst>
          </p:nvPr>
        </p:nvGraphicFramePr>
        <p:xfrm>
          <a:off x="1179513" y="1295400"/>
          <a:ext cx="8951912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320" imgH="393480" progId="Equation.DSMT4">
                  <p:embed/>
                </p:oleObj>
              </mc:Choice>
              <mc:Fallback>
                <p:oleObj name="Equation" r:id="rId2" imgW="171432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AD31E9C-63E0-33E6-CA9C-C7ADB5BE48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79513" y="1295400"/>
                        <a:ext cx="8951912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769225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2EFC05-C1C9-A3B7-4110-8F207D335F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274638"/>
            <a:ext cx="10261600" cy="639762"/>
          </a:xfrm>
        </p:spPr>
        <p:txBody>
          <a:bodyPr/>
          <a:lstStyle/>
          <a:p>
            <a:r>
              <a:rPr lang="en-US" dirty="0"/>
              <a:t>Reciprocals of Fraction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495DFB-2AD3-A7D6-6E1F-0967B8000FA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04800" y="1066800"/>
            <a:ext cx="7772400" cy="1066800"/>
          </a:xfrm>
        </p:spPr>
        <p:txBody>
          <a:bodyPr/>
          <a:lstStyle/>
          <a:p>
            <a:r>
              <a:rPr lang="en-US" dirty="0"/>
              <a:t>When taking the reciprocal of a function, switch places between the numerator and denominator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71D564B-9A60-5749-7E12-E821E1FAF8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509013"/>
              </p:ext>
            </p:extLst>
          </p:nvPr>
        </p:nvGraphicFramePr>
        <p:xfrm>
          <a:off x="8229600" y="685800"/>
          <a:ext cx="133273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622080" progId="Equation.DSMT4">
                  <p:embed/>
                </p:oleObj>
              </mc:Choice>
              <mc:Fallback>
                <p:oleObj name="Equation" r:id="rId2" imgW="583920" imgH="6220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71D564B-9A60-5749-7E12-E821E1FAF8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29600" y="685800"/>
                        <a:ext cx="133273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C0554FA-7312-0E2C-0225-12FBBD73D3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178455"/>
              </p:ext>
            </p:extLst>
          </p:nvPr>
        </p:nvGraphicFramePr>
        <p:xfrm>
          <a:off x="8153400" y="2514600"/>
          <a:ext cx="1676400" cy="1348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080" imgH="672840" progId="Equation.DSMT4">
                  <p:embed/>
                </p:oleObj>
              </mc:Choice>
              <mc:Fallback>
                <p:oleObj name="Equation" r:id="rId4" imgW="838080" imgH="6728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C0554FA-7312-0E2C-0225-12FBBD73D3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53400" y="2514600"/>
                        <a:ext cx="1676400" cy="1348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8FC020D-CAFD-AB88-C61C-2D4E99E2F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148923"/>
              </p:ext>
            </p:extLst>
          </p:nvPr>
        </p:nvGraphicFramePr>
        <p:xfrm>
          <a:off x="8153400" y="4114800"/>
          <a:ext cx="178797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469800" progId="Equation.DSMT4">
                  <p:embed/>
                </p:oleObj>
              </mc:Choice>
              <mc:Fallback>
                <p:oleObj name="Equation" r:id="rId6" imgW="736560" imgH="469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8FC020D-CAFD-AB88-C61C-2D4E99E2F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53400" y="4114800"/>
                        <a:ext cx="1787978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4760D8A-3383-6B24-65E8-449289178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332256"/>
              </p:ext>
            </p:extLst>
          </p:nvPr>
        </p:nvGraphicFramePr>
        <p:xfrm>
          <a:off x="8229600" y="5486400"/>
          <a:ext cx="1600200" cy="100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49160" imgH="469800" progId="Equation.DSMT4">
                  <p:embed/>
                </p:oleObj>
              </mc:Choice>
              <mc:Fallback>
                <p:oleObj name="Equation" r:id="rId8" imgW="749160" imgH="469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4760D8A-3383-6B24-65E8-449289178B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29600" y="5486400"/>
                        <a:ext cx="1600200" cy="1005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E2391E1B-8C2B-973A-9F24-B6B01B3F0D67}"/>
              </a:ext>
            </a:extLst>
          </p:cNvPr>
          <p:cNvSpPr txBox="1">
            <a:spLocks/>
          </p:cNvSpPr>
          <p:nvPr/>
        </p:nvSpPr>
        <p:spPr>
          <a:xfrm>
            <a:off x="304800" y="2590800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When we take a fraction to the power of -1, it is equivalent to taking the reciprocal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AA52F3D-B901-7EA5-66E2-21A1DB5E39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287445"/>
              </p:ext>
            </p:extLst>
          </p:nvPr>
        </p:nvGraphicFramePr>
        <p:xfrm>
          <a:off x="9906000" y="2514600"/>
          <a:ext cx="762000" cy="1086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400" imgH="393480" progId="Equation.DSMT4">
                  <p:embed/>
                </p:oleObj>
              </mc:Choice>
              <mc:Fallback>
                <p:oleObj name="Equation" r:id="rId10" imgW="26640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AA52F3D-B901-7EA5-66E2-21A1DB5E39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906000" y="2514600"/>
                        <a:ext cx="762000" cy="1086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8D07E45A-A33E-1FEE-DD05-FC05631BF4BF}"/>
              </a:ext>
            </a:extLst>
          </p:cNvPr>
          <p:cNvSpPr txBox="1">
            <a:spLocks/>
          </p:cNvSpPr>
          <p:nvPr/>
        </p:nvSpPr>
        <p:spPr>
          <a:xfrm>
            <a:off x="304800" y="3886200"/>
            <a:ext cx="7086600" cy="10668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o when taking a fraction to the power of -2, we flip and also square them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2E038D6-A7F7-A9EA-0464-286E75FF23D5}"/>
              </a:ext>
            </a:extLst>
          </p:cNvPr>
          <p:cNvSpPr txBox="1">
            <a:spLocks/>
          </p:cNvSpPr>
          <p:nvPr/>
        </p:nvSpPr>
        <p:spPr>
          <a:xfrm>
            <a:off x="304800" y="5562600"/>
            <a:ext cx="7086600" cy="10668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When taking a fraction to the power of “-n”, we flip and then take it to the power of n</a:t>
            </a:r>
          </a:p>
        </p:txBody>
      </p:sp>
    </p:spTree>
    <p:extLst>
      <p:ext uri="{BB962C8B-B14F-4D97-AF65-F5344CB8AC3E}">
        <p14:creationId xmlns:p14="http://schemas.microsoft.com/office/powerpoint/2010/main" val="3382196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CFE1A3-6F64-8175-A572-316A8D652A0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28600" y="228600"/>
            <a:ext cx="5638800" cy="6096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Simplify the expression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51D13C7-F7E9-CEF4-4FAE-AA843EC6AD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500467"/>
              </p:ext>
            </p:extLst>
          </p:nvPr>
        </p:nvGraphicFramePr>
        <p:xfrm>
          <a:off x="838200" y="1295400"/>
          <a:ext cx="3230724" cy="3986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1143000" progId="Equation.DSMT4">
                  <p:embed/>
                </p:oleObj>
              </mc:Choice>
              <mc:Fallback>
                <p:oleObj name="Equation" r:id="rId2" imgW="927000" imgH="11430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51D13C7-F7E9-CEF4-4FAE-AA843EC6AD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1295400"/>
                        <a:ext cx="3230724" cy="39864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60850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B8595E-CD23-214B-27A2-43F777262F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274638"/>
            <a:ext cx="10185400" cy="639762"/>
          </a:xfrm>
        </p:spPr>
        <p:txBody>
          <a:bodyPr/>
          <a:lstStyle/>
          <a:p>
            <a:r>
              <a:rPr lang="en-US" dirty="0"/>
              <a:t>I) Operations with Fraction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DE8A95-829A-38C7-A15A-4463D4D0BE1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04800" y="960438"/>
            <a:ext cx="11201400" cy="4849155"/>
          </a:xfrm>
        </p:spPr>
        <p:txBody>
          <a:bodyPr/>
          <a:lstStyle/>
          <a:p>
            <a:r>
              <a:rPr lang="en-US" dirty="0"/>
              <a:t>In this lesson we will look at all the operations that are involved with fractions</a:t>
            </a:r>
          </a:p>
          <a:p>
            <a:r>
              <a:rPr lang="en-US" dirty="0"/>
              <a:t>These operations include: </a:t>
            </a:r>
          </a:p>
          <a:p>
            <a:pPr lvl="1"/>
            <a:r>
              <a:rPr lang="en-US" dirty="0"/>
              <a:t>Reducing Fractions to lowest terms and finding Equivalent Fractions</a:t>
            </a:r>
          </a:p>
          <a:p>
            <a:r>
              <a:rPr lang="en-US" dirty="0"/>
              <a:t>Adding &amp; Subtracting Fractions</a:t>
            </a:r>
          </a:p>
          <a:p>
            <a:pPr lvl="1"/>
            <a:r>
              <a:rPr lang="en-US" dirty="0"/>
              <a:t>Combining fractions by adding and subtracting</a:t>
            </a:r>
          </a:p>
          <a:p>
            <a:pPr lvl="1"/>
            <a:r>
              <a:rPr lang="en-US" dirty="0"/>
              <a:t>NOTE: To add or subtract fractions, they must have a “common denominator”</a:t>
            </a:r>
          </a:p>
          <a:p>
            <a:r>
              <a:rPr lang="en-US" dirty="0"/>
              <a:t>Multiplying &amp; Dividing Fractions</a:t>
            </a:r>
          </a:p>
          <a:p>
            <a:pPr lvl="1"/>
            <a:r>
              <a:rPr lang="en-US" dirty="0"/>
              <a:t>Learning to reduce/cancel out common factors in BOTH the numerator and denominator before multiplying fractions</a:t>
            </a:r>
          </a:p>
          <a:p>
            <a:pPr lvl="1"/>
            <a:r>
              <a:rPr lang="en-US" dirty="0"/>
              <a:t>NOTE: 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E4CC88D-3BCB-B45E-F10F-C17B00ED59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342618"/>
              </p:ext>
            </p:extLst>
          </p:nvPr>
        </p:nvGraphicFramePr>
        <p:xfrm>
          <a:off x="2209800" y="4876800"/>
          <a:ext cx="1250950" cy="94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560" imgH="393480" progId="Equation.DSMT4">
                  <p:embed/>
                </p:oleObj>
              </mc:Choice>
              <mc:Fallback>
                <p:oleObj name="Equation" r:id="rId2" imgW="52056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E4CC88D-3BCB-B45E-F10F-C17B00ED59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09800" y="4876800"/>
                        <a:ext cx="1250950" cy="945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117E105-0985-BCA0-BC56-BB970BF529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910096"/>
              </p:ext>
            </p:extLst>
          </p:nvPr>
        </p:nvGraphicFramePr>
        <p:xfrm>
          <a:off x="3505200" y="4876800"/>
          <a:ext cx="9461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480" imgH="393480" progId="Equation.DSMT4">
                  <p:embed/>
                </p:oleObj>
              </mc:Choice>
              <mc:Fallback>
                <p:oleObj name="Equation" r:id="rId4" imgW="39348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117E105-0985-BCA0-BC56-BB970BF529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5200" y="4876800"/>
                        <a:ext cx="946150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F6F3CA3-14B5-5BE4-1F5D-D50749CAC265}"/>
              </a:ext>
            </a:extLst>
          </p:cNvPr>
          <p:cNvSpPr txBox="1">
            <a:spLocks/>
          </p:cNvSpPr>
          <p:nvPr/>
        </p:nvSpPr>
        <p:spPr>
          <a:xfrm>
            <a:off x="304800" y="5943600"/>
            <a:ext cx="11201400" cy="6858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Reciprocals of Fractions, Composite Fractions, Continuous Fraction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9979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042B4D-DE2A-AA8D-7B56-0E01ECF1C2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FF6A8C-EE8D-1CCF-AAAC-D888190622F5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A58976F-5E9C-D777-9958-1DAA3B2010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34159"/>
            <a:ext cx="11526859" cy="2419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833924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A50B7D-3F1E-9DC3-3945-C51A13702E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274638"/>
            <a:ext cx="10185400" cy="639762"/>
          </a:xfrm>
        </p:spPr>
        <p:txBody>
          <a:bodyPr/>
          <a:lstStyle/>
          <a:p>
            <a:r>
              <a:rPr lang="en-US" dirty="0"/>
              <a:t>Simplifying Composite Fractions: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F8D943-9DB7-7404-95C2-FE211BE76BF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52400" y="992124"/>
            <a:ext cx="11506200" cy="2817876"/>
          </a:xfrm>
        </p:spPr>
        <p:txBody>
          <a:bodyPr/>
          <a:lstStyle/>
          <a:p>
            <a:r>
              <a:rPr lang="en-US" dirty="0"/>
              <a:t>Composite fractions are expressions with fractions in both the numerator and denominator</a:t>
            </a:r>
          </a:p>
          <a:p>
            <a:r>
              <a:rPr lang="en-US" dirty="0"/>
              <a:t>One way to simplify these expressions is to FIRST find the LCM of every fraction in both numerator and denominator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FB102AA-D729-CDB9-D4C0-38F886CA34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074550"/>
              </p:ext>
            </p:extLst>
          </p:nvPr>
        </p:nvGraphicFramePr>
        <p:xfrm>
          <a:off x="533400" y="3048000"/>
          <a:ext cx="1524000" cy="1866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80" imgH="761760" progId="Equation.DSMT4">
                  <p:embed/>
                </p:oleObj>
              </mc:Choice>
              <mc:Fallback>
                <p:oleObj name="Equation" r:id="rId2" imgW="622080" imgH="7617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FB102AA-D729-CDB9-D4C0-38F886CA34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3400" y="3048000"/>
                        <a:ext cx="1524000" cy="1866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430316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013F9E-E211-A74B-4520-6A7C42194B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274638"/>
            <a:ext cx="10185400" cy="639762"/>
          </a:xfrm>
        </p:spPr>
        <p:txBody>
          <a:bodyPr/>
          <a:lstStyle/>
          <a:p>
            <a:r>
              <a:rPr lang="en-US" dirty="0"/>
              <a:t>Infinite Fractions: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8D19A19-3DF7-F7A0-1EF4-0C21AD8482E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71474" y="992124"/>
            <a:ext cx="10982325" cy="989076"/>
          </a:xfrm>
        </p:spPr>
        <p:txBody>
          <a:bodyPr/>
          <a:lstStyle/>
          <a:p>
            <a:r>
              <a:rPr lang="en-US" dirty="0"/>
              <a:t>Infinite fractions are fractions with denominators that are fractions that continue with a pattern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29BCE06-9F94-DED2-95F5-045B3BE8FF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008577"/>
              </p:ext>
            </p:extLst>
          </p:nvPr>
        </p:nvGraphicFramePr>
        <p:xfrm>
          <a:off x="457200" y="2286000"/>
          <a:ext cx="3233738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1155600" progId="Equation.DSMT4">
                  <p:embed/>
                </p:oleObj>
              </mc:Choice>
              <mc:Fallback>
                <p:oleObj name="Equation" r:id="rId2" imgW="1828800" imgH="1155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29BCE06-9F94-DED2-95F5-045B3BE8FF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2286000"/>
                        <a:ext cx="3233738" cy="204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016836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4D20E7-D498-178A-E648-67C0311225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08B98C-D92A-37F7-3769-23129BD689D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that </a:t>
            </a:r>
            <a:r>
              <a:rPr lang="en-US" dirty="0" err="1"/>
              <a:t>a,b,c,d</a:t>
            </a:r>
            <a:r>
              <a:rPr lang="en-US" dirty="0"/>
              <a:t> are positive integers, find the values of them: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ED95FCA-8D98-59C1-FB0F-658C7A7EEC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6672" y="2627741"/>
          <a:ext cx="2416912" cy="1602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200" imgH="774360" progId="Equation.DSMT4">
                  <p:embed/>
                </p:oleObj>
              </mc:Choice>
              <mc:Fallback>
                <p:oleObj name="Equation" r:id="rId2" imgW="1168200" imgH="774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ED95FCA-8D98-59C1-FB0F-658C7A7EEC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26672" y="2627741"/>
                        <a:ext cx="2416912" cy="16025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617112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0380F7-B46B-2DA5-251B-9ACB790028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FDDCAA-E3AF-FF31-9F16-6CFD35E0EFD3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2206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745E35-2FDF-F766-84D1-4E01CC85E6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274638"/>
            <a:ext cx="10261600" cy="563562"/>
          </a:xfrm>
        </p:spPr>
        <p:txBody>
          <a:bodyPr/>
          <a:lstStyle/>
          <a:p>
            <a:r>
              <a:rPr lang="en-US" dirty="0"/>
              <a:t>II) Equivalent Fraction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4BD14C-AD22-3A67-7A37-A14842B7C0D4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28600" y="990600"/>
            <a:ext cx="5715000" cy="1524000"/>
          </a:xfrm>
        </p:spPr>
        <p:txBody>
          <a:bodyPr>
            <a:normAutofit/>
          </a:bodyPr>
          <a:lstStyle/>
          <a:p>
            <a:r>
              <a:rPr lang="en-US" dirty="0"/>
              <a:t>Two fractions and known to be “equivalent” if they represent the same proportions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C9988D7-21EC-A315-0F13-D7C3A16C33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390297"/>
              </p:ext>
            </p:extLst>
          </p:nvPr>
        </p:nvGraphicFramePr>
        <p:xfrm>
          <a:off x="746125" y="5476874"/>
          <a:ext cx="1365250" cy="900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880" imgH="393480" progId="Equation.DSMT4">
                  <p:embed/>
                </p:oleObj>
              </mc:Choice>
              <mc:Fallback>
                <p:oleObj name="Equation" r:id="rId2" imgW="59688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C9988D7-21EC-A315-0F13-D7C3A16C33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46125" y="5476874"/>
                        <a:ext cx="1365250" cy="9004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73318B2-EB34-6402-CA39-F000919DEF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817635"/>
              </p:ext>
            </p:extLst>
          </p:nvPr>
        </p:nvGraphicFramePr>
        <p:xfrm>
          <a:off x="2111375" y="5477246"/>
          <a:ext cx="8128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320" imgH="393480" progId="Equation.DSMT4">
                  <p:embed/>
                </p:oleObj>
              </mc:Choice>
              <mc:Fallback>
                <p:oleObj name="Equation" r:id="rId4" imgW="35532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73318B2-EB34-6402-CA39-F000919DEF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1375" y="5477246"/>
                        <a:ext cx="812800" cy="90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A2C14EE-5174-ACC8-3214-4A6F19DFF5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73472"/>
              </p:ext>
            </p:extLst>
          </p:nvPr>
        </p:nvGraphicFramePr>
        <p:xfrm>
          <a:off x="4495800" y="5486400"/>
          <a:ext cx="139382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393480" progId="Equation.DSMT4">
                  <p:embed/>
                </p:oleObj>
              </mc:Choice>
              <mc:Fallback>
                <p:oleObj name="Equation" r:id="rId6" imgW="60948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A2C14EE-5174-ACC8-3214-4A6F19DFF5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95800" y="5486400"/>
                        <a:ext cx="1393825" cy="90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D572DB1E-EB1A-7C74-5314-413666082AF0}"/>
              </a:ext>
            </a:extLst>
          </p:cNvPr>
          <p:cNvSpPr txBox="1">
            <a:spLocks/>
          </p:cNvSpPr>
          <p:nvPr/>
        </p:nvSpPr>
        <p:spPr>
          <a:xfrm>
            <a:off x="228600" y="2971800"/>
            <a:ext cx="6934200" cy="10668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Multiply the numerator &amp; denominator by the same number to get equivalent fractions</a:t>
            </a:r>
          </a:p>
          <a:p>
            <a:endParaRPr lang="en-US" dirty="0"/>
          </a:p>
        </p:txBody>
      </p:sp>
      <p:sp>
        <p:nvSpPr>
          <p:cNvPr id="44" name="Content Placeholder 2">
            <a:extLst>
              <a:ext uri="{FF2B5EF4-FFF2-40B4-BE49-F238E27FC236}">
                <a16:creationId xmlns:a16="http://schemas.microsoft.com/office/drawing/2014/main" id="{8B542A82-669A-9EB7-14BC-D1E9E3B28712}"/>
              </a:ext>
            </a:extLst>
          </p:cNvPr>
          <p:cNvSpPr txBox="1">
            <a:spLocks/>
          </p:cNvSpPr>
          <p:nvPr/>
        </p:nvSpPr>
        <p:spPr>
          <a:xfrm>
            <a:off x="228600" y="4572000"/>
            <a:ext cx="7620000" cy="10668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When fractions have </a:t>
            </a:r>
            <a:r>
              <a:rPr lang="en-US" b="1" u="sng" dirty="0"/>
              <a:t>negative signs,</a:t>
            </a:r>
            <a:r>
              <a:rPr lang="en-US" dirty="0"/>
              <a:t> the negative sign can be placed on top/bottom/middle</a:t>
            </a:r>
          </a:p>
          <a:p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00EEA59-3FC5-799A-6057-92AF4E47DD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192742"/>
              </p:ext>
            </p:extLst>
          </p:nvPr>
        </p:nvGraphicFramePr>
        <p:xfrm>
          <a:off x="8915400" y="1371600"/>
          <a:ext cx="1042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177480" progId="Equation.DSMT4">
                  <p:embed/>
                </p:oleObj>
              </mc:Choice>
              <mc:Fallback>
                <p:oleObj name="Equation" r:id="rId8" imgW="45720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00EEA59-3FC5-799A-6057-92AF4E47DD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15400" y="1371600"/>
                        <a:ext cx="1042988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4216F93-750E-FD3B-D1B7-E1624CD894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259347"/>
              </p:ext>
            </p:extLst>
          </p:nvPr>
        </p:nvGraphicFramePr>
        <p:xfrm>
          <a:off x="9982200" y="1107761"/>
          <a:ext cx="1143000" cy="721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720" imgH="215640" progId="Equation.DSMT4">
                  <p:embed/>
                </p:oleObj>
              </mc:Choice>
              <mc:Fallback>
                <p:oleObj name="Equation" r:id="rId10" imgW="342720" imgH="215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4216F93-750E-FD3B-D1B7-E1624CD894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982200" y="1107761"/>
                        <a:ext cx="1143000" cy="721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779EF6D-7574-5E37-0381-BA2BB45451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838400"/>
              </p:ext>
            </p:extLst>
          </p:nvPr>
        </p:nvGraphicFramePr>
        <p:xfrm>
          <a:off x="5791199" y="1148139"/>
          <a:ext cx="615950" cy="90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6400" imgH="393480" progId="Equation.DSMT4">
                  <p:embed/>
                </p:oleObj>
              </mc:Choice>
              <mc:Fallback>
                <p:oleObj name="Equation" r:id="rId12" imgW="26640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779EF6D-7574-5E37-0381-BA2BB45451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199" y="1148139"/>
                        <a:ext cx="615950" cy="9092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ED8AD30-0235-9D39-A963-51D4212887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557518"/>
              </p:ext>
            </p:extLst>
          </p:nvPr>
        </p:nvGraphicFramePr>
        <p:xfrm>
          <a:off x="6477000" y="1143000"/>
          <a:ext cx="73342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7160" imgH="393480" progId="Equation.DSMT4">
                  <p:embed/>
                </p:oleObj>
              </mc:Choice>
              <mc:Fallback>
                <p:oleObj name="Equation" r:id="rId14" imgW="31716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ED8AD30-0235-9D39-A963-51D4212887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143000"/>
                        <a:ext cx="733425" cy="909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reeform 5">
            <a:extLst>
              <a:ext uri="{FF2B5EF4-FFF2-40B4-BE49-F238E27FC236}">
                <a16:creationId xmlns:a16="http://schemas.microsoft.com/office/drawing/2014/main" id="{5AF8CDFA-9225-3F32-9C85-8E4CF17296B5}"/>
              </a:ext>
            </a:extLst>
          </p:cNvPr>
          <p:cNvSpPr/>
          <p:nvPr/>
        </p:nvSpPr>
        <p:spPr>
          <a:xfrm>
            <a:off x="5913119" y="955039"/>
            <a:ext cx="731520" cy="233680"/>
          </a:xfrm>
          <a:custGeom>
            <a:avLst/>
            <a:gdLst>
              <a:gd name="connsiteX0" fmla="*/ 0 w 731520"/>
              <a:gd name="connsiteY0" fmla="*/ 203200 h 233680"/>
              <a:gd name="connsiteX1" fmla="*/ 441960 w 731520"/>
              <a:gd name="connsiteY1" fmla="*/ 5080 h 233680"/>
              <a:gd name="connsiteX2" fmla="*/ 731520 w 731520"/>
              <a:gd name="connsiteY2" fmla="*/ 233680 h 2336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31520" h="233680">
                <a:moveTo>
                  <a:pt x="0" y="203200"/>
                </a:moveTo>
                <a:cubicBezTo>
                  <a:pt x="160020" y="101600"/>
                  <a:pt x="320040" y="0"/>
                  <a:pt x="441960" y="5080"/>
                </a:cubicBezTo>
                <a:cubicBezTo>
                  <a:pt x="563880" y="10160"/>
                  <a:pt x="647700" y="121920"/>
                  <a:pt x="731520" y="233680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5" name="Freeform 6">
            <a:extLst>
              <a:ext uri="{FF2B5EF4-FFF2-40B4-BE49-F238E27FC236}">
                <a16:creationId xmlns:a16="http://schemas.microsoft.com/office/drawing/2014/main" id="{B1E413C1-6970-AABD-9545-832E39D9AA38}"/>
              </a:ext>
            </a:extLst>
          </p:cNvPr>
          <p:cNvSpPr/>
          <p:nvPr/>
        </p:nvSpPr>
        <p:spPr>
          <a:xfrm flipV="1">
            <a:off x="5943599" y="1981199"/>
            <a:ext cx="731520" cy="233680"/>
          </a:xfrm>
          <a:custGeom>
            <a:avLst/>
            <a:gdLst>
              <a:gd name="connsiteX0" fmla="*/ 0 w 731520"/>
              <a:gd name="connsiteY0" fmla="*/ 203200 h 233680"/>
              <a:gd name="connsiteX1" fmla="*/ 441960 w 731520"/>
              <a:gd name="connsiteY1" fmla="*/ 5080 h 233680"/>
              <a:gd name="connsiteX2" fmla="*/ 731520 w 731520"/>
              <a:gd name="connsiteY2" fmla="*/ 233680 h 2336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31520" h="233680">
                <a:moveTo>
                  <a:pt x="0" y="203200"/>
                </a:moveTo>
                <a:cubicBezTo>
                  <a:pt x="160020" y="101600"/>
                  <a:pt x="320040" y="0"/>
                  <a:pt x="441960" y="5080"/>
                </a:cubicBezTo>
                <a:cubicBezTo>
                  <a:pt x="563880" y="10160"/>
                  <a:pt x="647700" y="121920"/>
                  <a:pt x="731520" y="233680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893FE81C-026E-84EE-FE9C-3A736BEFA9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113159"/>
              </p:ext>
            </p:extLst>
          </p:nvPr>
        </p:nvGraphicFramePr>
        <p:xfrm>
          <a:off x="6172199" y="685799"/>
          <a:ext cx="296862" cy="242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3040" imgH="164880" progId="Equation.DSMT4">
                  <p:embed/>
                </p:oleObj>
              </mc:Choice>
              <mc:Fallback>
                <p:oleObj name="Equation" r:id="rId16" imgW="203040" imgH="1648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893FE81C-026E-84EE-FE9C-3A736BEFA9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199" y="685799"/>
                        <a:ext cx="296862" cy="2425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934F0FCB-2058-1197-952E-A6150C627C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599419"/>
              </p:ext>
            </p:extLst>
          </p:nvPr>
        </p:nvGraphicFramePr>
        <p:xfrm>
          <a:off x="6256337" y="2209799"/>
          <a:ext cx="296862" cy="242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3040" imgH="164880" progId="Equation.DSMT4">
                  <p:embed/>
                </p:oleObj>
              </mc:Choice>
              <mc:Fallback>
                <p:oleObj name="Equation" r:id="rId18" imgW="203040" imgH="16488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934F0FCB-2058-1197-952E-A6150C627C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337" y="2209799"/>
                        <a:ext cx="296862" cy="2425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868F111D-287C-AA5E-42F1-4C9FBE9456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246530"/>
              </p:ext>
            </p:extLst>
          </p:nvPr>
        </p:nvGraphicFramePr>
        <p:xfrm>
          <a:off x="6553199" y="1142999"/>
          <a:ext cx="29368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6720" imgH="164880" progId="Equation.DSMT4">
                  <p:embed/>
                </p:oleObj>
              </mc:Choice>
              <mc:Fallback>
                <p:oleObj name="Equation" r:id="rId19" imgW="126720" imgH="16488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868F111D-287C-AA5E-42F1-4C9FBE9456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199" y="1142999"/>
                        <a:ext cx="293688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08608687-FF95-6BB3-3A76-945FEC76BE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477697"/>
              </p:ext>
            </p:extLst>
          </p:nvPr>
        </p:nvGraphicFramePr>
        <p:xfrm>
          <a:off x="6553200" y="1644649"/>
          <a:ext cx="2635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4120" imgH="177480" progId="Equation.DSMT4">
                  <p:embed/>
                </p:oleObj>
              </mc:Choice>
              <mc:Fallback>
                <p:oleObj name="Equation" r:id="rId21" imgW="114120" imgH="17748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08608687-FF95-6BB3-3A76-945FEC76BE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644649"/>
                        <a:ext cx="26352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AA93FF1B-880C-A29C-0214-A4EB324AF4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828626"/>
              </p:ext>
            </p:extLst>
          </p:nvPr>
        </p:nvGraphicFramePr>
        <p:xfrm>
          <a:off x="7239000" y="1142999"/>
          <a:ext cx="528637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28600" imgH="393480" progId="Equation.DSMT4">
                  <p:embed/>
                </p:oleObj>
              </mc:Choice>
              <mc:Fallback>
                <p:oleObj name="Equation" r:id="rId23" imgW="228600" imgH="39348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AA93FF1B-880C-A29C-0214-A4EB324AF4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142999"/>
                        <a:ext cx="528637" cy="90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3C3AFA3A-E9CB-CF7A-830C-6138794317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963669"/>
              </p:ext>
            </p:extLst>
          </p:nvPr>
        </p:nvGraphicFramePr>
        <p:xfrm>
          <a:off x="7405688" y="1128712"/>
          <a:ext cx="2635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4120" imgH="177480" progId="Equation.DSMT4">
                  <p:embed/>
                </p:oleObj>
              </mc:Choice>
              <mc:Fallback>
                <p:oleObj name="Equation" r:id="rId25" imgW="114120" imgH="17748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3C3AFA3A-E9CB-CF7A-830C-6138794317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5688" y="1128712"/>
                        <a:ext cx="26352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C7439766-1AF3-6AB2-78E4-A7DC6762BA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394222"/>
              </p:ext>
            </p:extLst>
          </p:nvPr>
        </p:nvGraphicFramePr>
        <p:xfrm>
          <a:off x="7391400" y="1644649"/>
          <a:ext cx="2635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14120" imgH="177480" progId="Equation.DSMT4">
                  <p:embed/>
                </p:oleObj>
              </mc:Choice>
              <mc:Fallback>
                <p:oleObj name="Equation" r:id="rId27" imgW="114120" imgH="17748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C7439766-1AF3-6AB2-78E4-A7DC6762BA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644649"/>
                        <a:ext cx="26352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Freeform 14">
            <a:extLst>
              <a:ext uri="{FF2B5EF4-FFF2-40B4-BE49-F238E27FC236}">
                <a16:creationId xmlns:a16="http://schemas.microsoft.com/office/drawing/2014/main" id="{75A6C3DA-4481-6E33-6F1C-4F3AEF4447C8}"/>
              </a:ext>
            </a:extLst>
          </p:cNvPr>
          <p:cNvSpPr/>
          <p:nvPr/>
        </p:nvSpPr>
        <p:spPr>
          <a:xfrm>
            <a:off x="6019799" y="990599"/>
            <a:ext cx="1447800" cy="284210"/>
          </a:xfrm>
          <a:custGeom>
            <a:avLst/>
            <a:gdLst>
              <a:gd name="connsiteX0" fmla="*/ 0 w 731520"/>
              <a:gd name="connsiteY0" fmla="*/ 203200 h 233680"/>
              <a:gd name="connsiteX1" fmla="*/ 441960 w 731520"/>
              <a:gd name="connsiteY1" fmla="*/ 5080 h 233680"/>
              <a:gd name="connsiteX2" fmla="*/ 731520 w 731520"/>
              <a:gd name="connsiteY2" fmla="*/ 233680 h 2336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31520" h="233680">
                <a:moveTo>
                  <a:pt x="0" y="203200"/>
                </a:moveTo>
                <a:cubicBezTo>
                  <a:pt x="160020" y="101600"/>
                  <a:pt x="320040" y="0"/>
                  <a:pt x="441960" y="5080"/>
                </a:cubicBezTo>
                <a:cubicBezTo>
                  <a:pt x="563880" y="10160"/>
                  <a:pt x="647700" y="121920"/>
                  <a:pt x="731520" y="233680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4" name="Freeform 15">
            <a:extLst>
              <a:ext uri="{FF2B5EF4-FFF2-40B4-BE49-F238E27FC236}">
                <a16:creationId xmlns:a16="http://schemas.microsoft.com/office/drawing/2014/main" id="{EE9CAED7-594C-69E3-B03D-7430EFE3BFCB}"/>
              </a:ext>
            </a:extLst>
          </p:cNvPr>
          <p:cNvSpPr/>
          <p:nvPr/>
        </p:nvSpPr>
        <p:spPr>
          <a:xfrm flipV="1">
            <a:off x="6050279" y="1940559"/>
            <a:ext cx="1447800" cy="360410"/>
          </a:xfrm>
          <a:custGeom>
            <a:avLst/>
            <a:gdLst>
              <a:gd name="connsiteX0" fmla="*/ 0 w 731520"/>
              <a:gd name="connsiteY0" fmla="*/ 203200 h 233680"/>
              <a:gd name="connsiteX1" fmla="*/ 441960 w 731520"/>
              <a:gd name="connsiteY1" fmla="*/ 5080 h 233680"/>
              <a:gd name="connsiteX2" fmla="*/ 731520 w 731520"/>
              <a:gd name="connsiteY2" fmla="*/ 233680 h 2336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31520" h="233680">
                <a:moveTo>
                  <a:pt x="0" y="203200"/>
                </a:moveTo>
                <a:cubicBezTo>
                  <a:pt x="160020" y="101600"/>
                  <a:pt x="320040" y="0"/>
                  <a:pt x="441960" y="5080"/>
                </a:cubicBezTo>
                <a:cubicBezTo>
                  <a:pt x="563880" y="10160"/>
                  <a:pt x="647700" y="121920"/>
                  <a:pt x="731520" y="233680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296534A9-0D37-5331-3BA7-D065BC5D4C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115630"/>
              </p:ext>
            </p:extLst>
          </p:nvPr>
        </p:nvGraphicFramePr>
        <p:xfrm>
          <a:off x="6713537" y="762000"/>
          <a:ext cx="296862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03040" imgH="177480" progId="Equation.DSMT4">
                  <p:embed/>
                </p:oleObj>
              </mc:Choice>
              <mc:Fallback>
                <p:oleObj name="Equation" r:id="rId29" imgW="203040" imgH="17748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296534A9-0D37-5331-3BA7-D065BC5D4C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3537" y="762000"/>
                        <a:ext cx="296862" cy="26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8EDBAD49-629E-0E45-76C4-38C3B79289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676829"/>
              </p:ext>
            </p:extLst>
          </p:nvPr>
        </p:nvGraphicFramePr>
        <p:xfrm>
          <a:off x="6705599" y="2286000"/>
          <a:ext cx="296862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03040" imgH="177480" progId="Equation.DSMT4">
                  <p:embed/>
                </p:oleObj>
              </mc:Choice>
              <mc:Fallback>
                <p:oleObj name="Equation" r:id="rId31" imgW="203040" imgH="17748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8EDBAD49-629E-0E45-76C4-38C3B79289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599" y="2286000"/>
                        <a:ext cx="296862" cy="26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F19DE39C-26DE-361A-9CD9-4816D27D0A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456467"/>
              </p:ext>
            </p:extLst>
          </p:nvPr>
        </p:nvGraphicFramePr>
        <p:xfrm>
          <a:off x="7783511" y="1142999"/>
          <a:ext cx="1055688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57200" imgH="393480" progId="Equation.DSMT4">
                  <p:embed/>
                </p:oleObj>
              </mc:Choice>
              <mc:Fallback>
                <p:oleObj name="Equation" r:id="rId33" imgW="457200" imgH="39348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F19DE39C-26DE-361A-9CD9-4816D27D0A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3511" y="1142999"/>
                        <a:ext cx="1055688" cy="90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5B173DE4-DCD3-6F57-1DA5-B6813C0B85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4605"/>
              </p:ext>
            </p:extLst>
          </p:nvPr>
        </p:nvGraphicFramePr>
        <p:xfrm>
          <a:off x="7667626" y="3062286"/>
          <a:ext cx="1347788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583920" imgH="393480" progId="Equation.DSMT4">
                  <p:embed/>
                </p:oleObj>
              </mc:Choice>
              <mc:Fallback>
                <p:oleObj name="Equation" r:id="rId35" imgW="583920" imgH="39348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5B173DE4-DCD3-6F57-1DA5-B6813C0B85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6" y="3062286"/>
                        <a:ext cx="1347788" cy="90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Freeform 23">
            <a:extLst>
              <a:ext uri="{FF2B5EF4-FFF2-40B4-BE49-F238E27FC236}">
                <a16:creationId xmlns:a16="http://schemas.microsoft.com/office/drawing/2014/main" id="{60ACBADD-A03F-51C5-31E1-FEF51A9FFD2A}"/>
              </a:ext>
            </a:extLst>
          </p:cNvPr>
          <p:cNvSpPr/>
          <p:nvPr/>
        </p:nvSpPr>
        <p:spPr>
          <a:xfrm>
            <a:off x="7841934" y="2869929"/>
            <a:ext cx="731520" cy="233680"/>
          </a:xfrm>
          <a:custGeom>
            <a:avLst/>
            <a:gdLst>
              <a:gd name="connsiteX0" fmla="*/ 0 w 731520"/>
              <a:gd name="connsiteY0" fmla="*/ 203200 h 233680"/>
              <a:gd name="connsiteX1" fmla="*/ 441960 w 731520"/>
              <a:gd name="connsiteY1" fmla="*/ 5080 h 233680"/>
              <a:gd name="connsiteX2" fmla="*/ 731520 w 731520"/>
              <a:gd name="connsiteY2" fmla="*/ 233680 h 2336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31520" h="233680">
                <a:moveTo>
                  <a:pt x="0" y="203200"/>
                </a:moveTo>
                <a:cubicBezTo>
                  <a:pt x="160020" y="101600"/>
                  <a:pt x="320040" y="0"/>
                  <a:pt x="441960" y="5080"/>
                </a:cubicBezTo>
                <a:cubicBezTo>
                  <a:pt x="563880" y="10160"/>
                  <a:pt x="647700" y="121920"/>
                  <a:pt x="731520" y="233680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0" name="Freeform 24">
            <a:extLst>
              <a:ext uri="{FF2B5EF4-FFF2-40B4-BE49-F238E27FC236}">
                <a16:creationId xmlns:a16="http://schemas.microsoft.com/office/drawing/2014/main" id="{97B40592-44A1-C4A8-D022-EF7FB1962EC7}"/>
              </a:ext>
            </a:extLst>
          </p:cNvPr>
          <p:cNvSpPr/>
          <p:nvPr/>
        </p:nvSpPr>
        <p:spPr>
          <a:xfrm flipV="1">
            <a:off x="7872414" y="3896089"/>
            <a:ext cx="731520" cy="233680"/>
          </a:xfrm>
          <a:custGeom>
            <a:avLst/>
            <a:gdLst>
              <a:gd name="connsiteX0" fmla="*/ 0 w 731520"/>
              <a:gd name="connsiteY0" fmla="*/ 203200 h 233680"/>
              <a:gd name="connsiteX1" fmla="*/ 441960 w 731520"/>
              <a:gd name="connsiteY1" fmla="*/ 5080 h 233680"/>
              <a:gd name="connsiteX2" fmla="*/ 731520 w 731520"/>
              <a:gd name="connsiteY2" fmla="*/ 233680 h 2336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31520" h="233680">
                <a:moveTo>
                  <a:pt x="0" y="203200"/>
                </a:moveTo>
                <a:cubicBezTo>
                  <a:pt x="160020" y="101600"/>
                  <a:pt x="320040" y="0"/>
                  <a:pt x="441960" y="5080"/>
                </a:cubicBezTo>
                <a:cubicBezTo>
                  <a:pt x="563880" y="10160"/>
                  <a:pt x="647700" y="121920"/>
                  <a:pt x="731520" y="233680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883FDF40-A115-0F8F-466C-586A21E3F9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862310"/>
              </p:ext>
            </p:extLst>
          </p:nvPr>
        </p:nvGraphicFramePr>
        <p:xfrm>
          <a:off x="8101015" y="2590800"/>
          <a:ext cx="296863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03040" imgH="177480" progId="Equation.DSMT4">
                  <p:embed/>
                </p:oleObj>
              </mc:Choice>
              <mc:Fallback>
                <p:oleObj name="Equation" r:id="rId37" imgW="203040" imgH="17748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883FDF40-A115-0F8F-466C-586A21E3F9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5" y="2590800"/>
                        <a:ext cx="296863" cy="26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5213A490-2FA7-8AD6-50C6-1283984101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023083"/>
              </p:ext>
            </p:extLst>
          </p:nvPr>
        </p:nvGraphicFramePr>
        <p:xfrm>
          <a:off x="8185152" y="4114800"/>
          <a:ext cx="296862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203040" imgH="177480" progId="Equation.DSMT4">
                  <p:embed/>
                </p:oleObj>
              </mc:Choice>
              <mc:Fallback>
                <p:oleObj name="Equation" r:id="rId39" imgW="203040" imgH="17748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5213A490-2FA7-8AD6-50C6-1283984101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5152" y="4114800"/>
                        <a:ext cx="296862" cy="26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E1D04174-14B6-96BC-80A7-E231F042DB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496742"/>
              </p:ext>
            </p:extLst>
          </p:nvPr>
        </p:nvGraphicFramePr>
        <p:xfrm>
          <a:off x="8401052" y="3559174"/>
          <a:ext cx="6143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266400" imgH="177480" progId="Equation.DSMT4">
                  <p:embed/>
                </p:oleObj>
              </mc:Choice>
              <mc:Fallback>
                <p:oleObj name="Equation" r:id="rId41" imgW="266400" imgH="17748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E1D04174-14B6-96BC-80A7-E231F042DB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1052" y="3559174"/>
                        <a:ext cx="614363" cy="412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74543A7B-A6A6-C190-8098-8DDCAF80BB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244248"/>
              </p:ext>
            </p:extLst>
          </p:nvPr>
        </p:nvGraphicFramePr>
        <p:xfrm>
          <a:off x="9507538" y="3062286"/>
          <a:ext cx="1465262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634680" imgH="393480" progId="Equation.DSMT4">
                  <p:embed/>
                </p:oleObj>
              </mc:Choice>
              <mc:Fallback>
                <p:oleObj name="Equation" r:id="rId43" imgW="634680" imgH="393480" progId="Equation.DSMT4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74543A7B-A6A6-C190-8098-8DDCAF80BB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7538" y="3062286"/>
                        <a:ext cx="1465262" cy="90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Freeform 31">
            <a:extLst>
              <a:ext uri="{FF2B5EF4-FFF2-40B4-BE49-F238E27FC236}">
                <a16:creationId xmlns:a16="http://schemas.microsoft.com/office/drawing/2014/main" id="{A1B946C5-B538-4278-FE47-ABB9F565C9AC}"/>
              </a:ext>
            </a:extLst>
          </p:cNvPr>
          <p:cNvSpPr/>
          <p:nvPr/>
        </p:nvSpPr>
        <p:spPr>
          <a:xfrm>
            <a:off x="9834246" y="2869929"/>
            <a:ext cx="731520" cy="233680"/>
          </a:xfrm>
          <a:custGeom>
            <a:avLst/>
            <a:gdLst>
              <a:gd name="connsiteX0" fmla="*/ 0 w 731520"/>
              <a:gd name="connsiteY0" fmla="*/ 203200 h 233680"/>
              <a:gd name="connsiteX1" fmla="*/ 441960 w 731520"/>
              <a:gd name="connsiteY1" fmla="*/ 5080 h 233680"/>
              <a:gd name="connsiteX2" fmla="*/ 731520 w 731520"/>
              <a:gd name="connsiteY2" fmla="*/ 233680 h 2336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31520" h="233680">
                <a:moveTo>
                  <a:pt x="0" y="203200"/>
                </a:moveTo>
                <a:cubicBezTo>
                  <a:pt x="160020" y="101600"/>
                  <a:pt x="320040" y="0"/>
                  <a:pt x="441960" y="5080"/>
                </a:cubicBezTo>
                <a:cubicBezTo>
                  <a:pt x="563880" y="10160"/>
                  <a:pt x="647700" y="121920"/>
                  <a:pt x="731520" y="233680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6" name="Freeform 32">
            <a:extLst>
              <a:ext uri="{FF2B5EF4-FFF2-40B4-BE49-F238E27FC236}">
                <a16:creationId xmlns:a16="http://schemas.microsoft.com/office/drawing/2014/main" id="{CE41BFD5-BF6C-568D-51B3-804B22B36E5C}"/>
              </a:ext>
            </a:extLst>
          </p:cNvPr>
          <p:cNvSpPr/>
          <p:nvPr/>
        </p:nvSpPr>
        <p:spPr>
          <a:xfrm flipV="1">
            <a:off x="9864726" y="3896089"/>
            <a:ext cx="731520" cy="233680"/>
          </a:xfrm>
          <a:custGeom>
            <a:avLst/>
            <a:gdLst>
              <a:gd name="connsiteX0" fmla="*/ 0 w 731520"/>
              <a:gd name="connsiteY0" fmla="*/ 203200 h 233680"/>
              <a:gd name="connsiteX1" fmla="*/ 441960 w 731520"/>
              <a:gd name="connsiteY1" fmla="*/ 5080 h 233680"/>
              <a:gd name="connsiteX2" fmla="*/ 731520 w 731520"/>
              <a:gd name="connsiteY2" fmla="*/ 233680 h 2336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31520" h="233680">
                <a:moveTo>
                  <a:pt x="0" y="203200"/>
                </a:moveTo>
                <a:cubicBezTo>
                  <a:pt x="160020" y="101600"/>
                  <a:pt x="320040" y="0"/>
                  <a:pt x="441960" y="5080"/>
                </a:cubicBezTo>
                <a:cubicBezTo>
                  <a:pt x="563880" y="10160"/>
                  <a:pt x="647700" y="121920"/>
                  <a:pt x="731520" y="233680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76A493ED-9B61-8E49-E158-A4F213E8A2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884950"/>
              </p:ext>
            </p:extLst>
          </p:nvPr>
        </p:nvGraphicFramePr>
        <p:xfrm>
          <a:off x="10093327" y="2590800"/>
          <a:ext cx="296863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203040" imgH="177480" progId="Equation.DSMT4">
                  <p:embed/>
                </p:oleObj>
              </mc:Choice>
              <mc:Fallback>
                <p:oleObj name="Equation" r:id="rId45" imgW="203040" imgH="17748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76A493ED-9B61-8E49-E158-A4F213E8A2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3327" y="2590800"/>
                        <a:ext cx="296863" cy="26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BF97DD6B-6DEA-A486-5139-65D97C7612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109876"/>
              </p:ext>
            </p:extLst>
          </p:nvPr>
        </p:nvGraphicFramePr>
        <p:xfrm>
          <a:off x="10177464" y="4114800"/>
          <a:ext cx="296862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203040" imgH="177480" progId="Equation.DSMT4">
                  <p:embed/>
                </p:oleObj>
              </mc:Choice>
              <mc:Fallback>
                <p:oleObj name="Equation" r:id="rId47" imgW="203040" imgH="17748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BF97DD6B-6DEA-A486-5139-65D97C7612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7464" y="4114800"/>
                        <a:ext cx="296862" cy="26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D34D1E9D-BCD3-E96F-E75E-3C0AF5FABE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65701"/>
              </p:ext>
            </p:extLst>
          </p:nvPr>
        </p:nvGraphicFramePr>
        <p:xfrm>
          <a:off x="10410826" y="3062286"/>
          <a:ext cx="46831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203040" imgH="164880" progId="Equation.DSMT4">
                  <p:embed/>
                </p:oleObj>
              </mc:Choice>
              <mc:Fallback>
                <p:oleObj name="Equation" r:id="rId49" imgW="203040" imgH="16488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D34D1E9D-BCD3-E96F-E75E-3C0AF5FABE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0826" y="3062286"/>
                        <a:ext cx="468313" cy="382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1C417F8E-3D72-7004-0276-EEAEF45585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991271"/>
              </p:ext>
            </p:extLst>
          </p:nvPr>
        </p:nvGraphicFramePr>
        <p:xfrm>
          <a:off x="5867400" y="5486400"/>
          <a:ext cx="6096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266400" imgH="393480" progId="Equation.DSMT4">
                  <p:embed/>
                </p:oleObj>
              </mc:Choice>
              <mc:Fallback>
                <p:oleObj name="Equation" r:id="rId51" imgW="266400" imgH="393480" progId="Equation.DSMT4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1C417F8E-3D72-7004-0276-EEAEF45585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5867400" y="5486400"/>
                        <a:ext cx="609600" cy="90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Box 70">
            <a:extLst>
              <a:ext uri="{FF2B5EF4-FFF2-40B4-BE49-F238E27FC236}">
                <a16:creationId xmlns:a16="http://schemas.microsoft.com/office/drawing/2014/main" id="{DF7A6547-D572-432E-EC21-95B17D773CAF}"/>
              </a:ext>
            </a:extLst>
          </p:cNvPr>
          <p:cNvSpPr txBox="1"/>
          <p:nvPr/>
        </p:nvSpPr>
        <p:spPr>
          <a:xfrm>
            <a:off x="6781800" y="5410200"/>
            <a:ext cx="4267200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500" dirty="0">
                <a:solidFill>
                  <a:srgbClr val="FF0000"/>
                </a:solidFill>
              </a:rPr>
              <a:t>IF there are two negative signs, they cancel each other out</a:t>
            </a:r>
          </a:p>
        </p:txBody>
      </p:sp>
    </p:spTree>
    <p:extLst>
      <p:ext uri="{BB962C8B-B14F-4D97-AF65-F5344CB8AC3E}">
        <p14:creationId xmlns:p14="http://schemas.microsoft.com/office/powerpoint/2010/main" val="417213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6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2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44" grpId="0"/>
      <p:bldP spid="12" grpId="0" animBg="1"/>
      <p:bldP spid="12" grpId="1" animBg="1"/>
      <p:bldP spid="45" grpId="0" animBg="1"/>
      <p:bldP spid="45" grpId="1" animBg="1"/>
      <p:bldP spid="53" grpId="0" animBg="1"/>
      <p:bldP spid="53" grpId="1" animBg="1"/>
      <p:bldP spid="54" grpId="0" animBg="1"/>
      <p:bldP spid="54" grpId="1" animBg="1"/>
      <p:bldP spid="59" grpId="0" animBg="1"/>
      <p:bldP spid="59" grpId="1" animBg="1"/>
      <p:bldP spid="60" grpId="0" animBg="1"/>
      <p:bldP spid="60" grpId="1" animBg="1"/>
      <p:bldP spid="65" grpId="0" animBg="1"/>
      <p:bldP spid="65" grpId="1" animBg="1"/>
      <p:bldP spid="66" grpId="0" animBg="1"/>
      <p:bldP spid="66" grpId="1" animBg="1"/>
      <p:bldP spid="7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8235B5-B255-855F-45C3-3E08FA334D9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81000" y="228600"/>
            <a:ext cx="10134600" cy="7620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Match each fraction with all the equivalent fractions on the right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7A16CA1-8E5C-62CB-B14C-BC86E948A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656013"/>
              </p:ext>
            </p:extLst>
          </p:nvPr>
        </p:nvGraphicFramePr>
        <p:xfrm>
          <a:off x="381000" y="914400"/>
          <a:ext cx="914400" cy="1133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160" imgH="393480" progId="Equation.DSMT4">
                  <p:embed/>
                </p:oleObj>
              </mc:Choice>
              <mc:Fallback>
                <p:oleObj name="Equation" r:id="rId2" imgW="31716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7A16CA1-8E5C-62CB-B14C-BC86E948A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000" y="914400"/>
                        <a:ext cx="914400" cy="1133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2A09792-78C8-84D9-9715-6B96EAE852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807488"/>
              </p:ext>
            </p:extLst>
          </p:nvPr>
        </p:nvGraphicFramePr>
        <p:xfrm>
          <a:off x="327025" y="2447925"/>
          <a:ext cx="1023938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320" imgH="393480" progId="Equation.DSMT4">
                  <p:embed/>
                </p:oleObj>
              </mc:Choice>
              <mc:Fallback>
                <p:oleObj name="Equation" r:id="rId4" imgW="35532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2A09792-78C8-84D9-9715-6B96EAE852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025" y="2447925"/>
                        <a:ext cx="1023938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AA7307A-0FC3-103A-C7C0-1D5ECCD97C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371986"/>
              </p:ext>
            </p:extLst>
          </p:nvPr>
        </p:nvGraphicFramePr>
        <p:xfrm>
          <a:off x="236538" y="3962400"/>
          <a:ext cx="1135062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480" imgH="393480" progId="Equation.DSMT4">
                  <p:embed/>
                </p:oleObj>
              </mc:Choice>
              <mc:Fallback>
                <p:oleObj name="Equation" r:id="rId6" imgW="39348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AA7307A-0FC3-103A-C7C0-1D5ECCD97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6538" y="3962400"/>
                        <a:ext cx="1135062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E09ADC1-0DB7-4108-CC0A-9E12883FF1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520000"/>
              </p:ext>
            </p:extLst>
          </p:nvPr>
        </p:nvGraphicFramePr>
        <p:xfrm>
          <a:off x="273050" y="5724525"/>
          <a:ext cx="109855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80" imgH="393480" progId="Equation.DSMT4">
                  <p:embed/>
                </p:oleObj>
              </mc:Choice>
              <mc:Fallback>
                <p:oleObj name="Equation" r:id="rId8" imgW="38088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E09ADC1-0DB7-4108-CC0A-9E12883FF1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3050" y="5724525"/>
                        <a:ext cx="1098550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E1C47EB-BADB-0152-6A65-59EC743772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395386"/>
              </p:ext>
            </p:extLst>
          </p:nvPr>
        </p:nvGraphicFramePr>
        <p:xfrm>
          <a:off x="5951538" y="695325"/>
          <a:ext cx="1246187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640" imgH="393480" progId="Equation.DSMT4">
                  <p:embed/>
                </p:oleObj>
              </mc:Choice>
              <mc:Fallback>
                <p:oleObj name="Equation" r:id="rId10" imgW="43164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E1C47EB-BADB-0152-6A65-59EC743772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51538" y="695325"/>
                        <a:ext cx="1246187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780C1EA-8DA8-E27B-E340-B90743FF39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100290"/>
              </p:ext>
            </p:extLst>
          </p:nvPr>
        </p:nvGraphicFramePr>
        <p:xfrm>
          <a:off x="8213725" y="685800"/>
          <a:ext cx="12096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9040" imgH="393480" progId="Equation.DSMT4">
                  <p:embed/>
                </p:oleObj>
              </mc:Choice>
              <mc:Fallback>
                <p:oleObj name="Equation" r:id="rId12" imgW="41904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780C1EA-8DA8-E27B-E340-B90743FF39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213725" y="685800"/>
                        <a:ext cx="1209675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EA718E2-E168-A37B-0C87-8D40EF920C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215897"/>
              </p:ext>
            </p:extLst>
          </p:nvPr>
        </p:nvGraphicFramePr>
        <p:xfrm>
          <a:off x="10494963" y="676275"/>
          <a:ext cx="11715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06080" imgH="393480" progId="Equation.DSMT4">
                  <p:embed/>
                </p:oleObj>
              </mc:Choice>
              <mc:Fallback>
                <p:oleObj name="Equation" r:id="rId14" imgW="40608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EA718E2-E168-A37B-0C87-8D40EF920C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494963" y="676275"/>
                        <a:ext cx="1171575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84C4A0A-EE60-5E14-B1C8-9B061175FF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597298"/>
              </p:ext>
            </p:extLst>
          </p:nvPr>
        </p:nvGraphicFramePr>
        <p:xfrm>
          <a:off x="5934075" y="2371725"/>
          <a:ext cx="124460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31640" imgH="393480" progId="Equation.DSMT4">
                  <p:embed/>
                </p:oleObj>
              </mc:Choice>
              <mc:Fallback>
                <p:oleObj name="Equation" r:id="rId16" imgW="43164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84C4A0A-EE60-5E14-B1C8-9B061175FF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34075" y="2371725"/>
                        <a:ext cx="1244600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8A34490-5F26-B6BD-FFBB-A8837E2508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265350"/>
              </p:ext>
            </p:extLst>
          </p:nvPr>
        </p:nvGraphicFramePr>
        <p:xfrm>
          <a:off x="8213725" y="2362200"/>
          <a:ext cx="11715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06080" imgH="393480" progId="Equation.DSMT4">
                  <p:embed/>
                </p:oleObj>
              </mc:Choice>
              <mc:Fallback>
                <p:oleObj name="Equation" r:id="rId18" imgW="40608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8A34490-5F26-B6BD-FFBB-A8837E2508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213725" y="2362200"/>
                        <a:ext cx="1171575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485CBBE-F382-10C0-86B3-C425FEEA9E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206289"/>
              </p:ext>
            </p:extLst>
          </p:nvPr>
        </p:nvGraphicFramePr>
        <p:xfrm>
          <a:off x="10423525" y="2352675"/>
          <a:ext cx="128111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44240" imgH="393480" progId="Equation.DSMT4">
                  <p:embed/>
                </p:oleObj>
              </mc:Choice>
              <mc:Fallback>
                <p:oleObj name="Equation" r:id="rId20" imgW="44424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485CBBE-F382-10C0-86B3-C425FEEA9E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423525" y="2352675"/>
                        <a:ext cx="1281113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2ECAD76-B3B9-DCAA-F5E9-B7F2808508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048921"/>
              </p:ext>
            </p:extLst>
          </p:nvPr>
        </p:nvGraphicFramePr>
        <p:xfrm>
          <a:off x="5918200" y="4048125"/>
          <a:ext cx="124460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31640" imgH="393480" progId="Equation.DSMT4">
                  <p:embed/>
                </p:oleObj>
              </mc:Choice>
              <mc:Fallback>
                <p:oleObj name="Equation" r:id="rId22" imgW="43164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2ECAD76-B3B9-DCAA-F5E9-B7F2808508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918200" y="4048125"/>
                        <a:ext cx="1244600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F9A8A2C-061C-6755-2404-570D0BA2C4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375385"/>
              </p:ext>
            </p:extLst>
          </p:nvPr>
        </p:nvGraphicFramePr>
        <p:xfrm>
          <a:off x="8178800" y="4038600"/>
          <a:ext cx="12096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19040" imgH="393480" progId="Equation.DSMT4">
                  <p:embed/>
                </p:oleObj>
              </mc:Choice>
              <mc:Fallback>
                <p:oleObj name="Equation" r:id="rId24" imgW="41904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F9A8A2C-061C-6755-2404-570D0BA2C4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178800" y="4038600"/>
                        <a:ext cx="1209675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71A6336-9D62-CA26-693E-89818205D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263343"/>
              </p:ext>
            </p:extLst>
          </p:nvPr>
        </p:nvGraphicFramePr>
        <p:xfrm>
          <a:off x="10496550" y="4029075"/>
          <a:ext cx="109855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80880" imgH="393480" progId="Equation.DSMT4">
                  <p:embed/>
                </p:oleObj>
              </mc:Choice>
              <mc:Fallback>
                <p:oleObj name="Equation" r:id="rId26" imgW="38088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471A6336-9D62-CA26-693E-89818205DC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496550" y="4029075"/>
                        <a:ext cx="1098550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F4BC44A-5F7F-D669-117D-ABCEE6D6FD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114620"/>
              </p:ext>
            </p:extLst>
          </p:nvPr>
        </p:nvGraphicFramePr>
        <p:xfrm>
          <a:off x="5927725" y="5581650"/>
          <a:ext cx="12096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19040" imgH="393480" progId="Equation.DSMT4">
                  <p:embed/>
                </p:oleObj>
              </mc:Choice>
              <mc:Fallback>
                <p:oleObj name="Equation" r:id="rId28" imgW="419040" imgH="393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7F4BC44A-5F7F-D669-117D-ABCEE6D6FD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927725" y="5581650"/>
                        <a:ext cx="1209675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78F664D1-5E21-C1E7-A08E-8BEA364024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672765"/>
              </p:ext>
            </p:extLst>
          </p:nvPr>
        </p:nvGraphicFramePr>
        <p:xfrm>
          <a:off x="8154988" y="5572125"/>
          <a:ext cx="124460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31640" imgH="393480" progId="Equation.DSMT4">
                  <p:embed/>
                </p:oleObj>
              </mc:Choice>
              <mc:Fallback>
                <p:oleObj name="Equation" r:id="rId30" imgW="431640" imgH="393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78F664D1-5E21-C1E7-A08E-8BEA364024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154988" y="5572125"/>
                        <a:ext cx="1244600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516125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F54A7E-7BB5-2F70-244B-4EA8BC7082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0"/>
            <a:ext cx="10337800" cy="563562"/>
          </a:xfrm>
        </p:spPr>
        <p:txBody>
          <a:bodyPr/>
          <a:lstStyle/>
          <a:p>
            <a:r>
              <a:rPr lang="en-US" dirty="0"/>
              <a:t>III) Reducing Fraction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C0959F-31A4-964C-1A72-E2742D49A86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52400" y="762000"/>
            <a:ext cx="11430000" cy="1905000"/>
          </a:xfrm>
        </p:spPr>
        <p:txBody>
          <a:bodyPr/>
          <a:lstStyle/>
          <a:p>
            <a:r>
              <a:rPr lang="en-US" dirty="0"/>
              <a:t>It is a common etiquette to reduce your fraction to lowest terms when presented as an answer</a:t>
            </a:r>
          </a:p>
          <a:p>
            <a:r>
              <a:rPr lang="en-US" dirty="0"/>
              <a:t>To reduce, divide both the numerator and denominator by the GCF</a:t>
            </a:r>
          </a:p>
          <a:p>
            <a:r>
              <a:rPr lang="en-US" dirty="0"/>
              <a:t>Divide both the TOP &amp; BOTTOM by the GCF to reduce it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9DA1EF6-59CE-B6CE-75C0-A2CEEEDFCD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9402"/>
              </p:ext>
            </p:extLst>
          </p:nvPr>
        </p:nvGraphicFramePr>
        <p:xfrm>
          <a:off x="838200" y="2591827"/>
          <a:ext cx="1022350" cy="1864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640" imgH="393480" progId="Equation.DSMT4">
                  <p:embed/>
                </p:oleObj>
              </mc:Choice>
              <mc:Fallback>
                <p:oleObj name="Equation" r:id="rId2" imgW="21564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9DA1EF6-59CE-B6CE-75C0-A2CEEEDFCD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2591827"/>
                        <a:ext cx="1022350" cy="1864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B4C7DF51-DF5D-3DFA-EE08-490D3478C0AE}"/>
              </a:ext>
            </a:extLst>
          </p:cNvPr>
          <p:cNvSpPr txBox="1"/>
          <p:nvPr/>
        </p:nvSpPr>
        <p:spPr>
          <a:xfrm>
            <a:off x="1981200" y="3200400"/>
            <a:ext cx="3239859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500" dirty="0">
                <a:solidFill>
                  <a:srgbClr val="FF0000"/>
                </a:solidFill>
              </a:rPr>
              <a:t>The GCF between 36 and 48 is 12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A60F377-8299-05FF-B9FD-0F0F565758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661882"/>
              </p:ext>
            </p:extLst>
          </p:nvPr>
        </p:nvGraphicFramePr>
        <p:xfrm>
          <a:off x="152400" y="4648200"/>
          <a:ext cx="2466975" cy="186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560" imgH="393480" progId="Equation.DSMT4">
                  <p:embed/>
                </p:oleObj>
              </mc:Choice>
              <mc:Fallback>
                <p:oleObj name="Equation" r:id="rId4" imgW="52056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A60F377-8299-05FF-B9FD-0F0F565758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4648200"/>
                        <a:ext cx="2466975" cy="186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CEBEB63-8171-500D-A2E1-C561908D1609}"/>
              </a:ext>
            </a:extLst>
          </p:cNvPr>
          <p:cNvCxnSpPr/>
          <p:nvPr/>
        </p:nvCxnSpPr>
        <p:spPr>
          <a:xfrm flipV="1">
            <a:off x="838200" y="4845683"/>
            <a:ext cx="838200" cy="6096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7F093D27-7210-C343-D970-A1873EC1A9B2}"/>
              </a:ext>
            </a:extLst>
          </p:cNvPr>
          <p:cNvCxnSpPr/>
          <p:nvPr/>
        </p:nvCxnSpPr>
        <p:spPr>
          <a:xfrm flipV="1">
            <a:off x="829814" y="5793214"/>
            <a:ext cx="838200" cy="6096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4877203-9C57-43A5-2BF7-D3D63D5A78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093711"/>
              </p:ext>
            </p:extLst>
          </p:nvPr>
        </p:nvGraphicFramePr>
        <p:xfrm>
          <a:off x="2514600" y="4648200"/>
          <a:ext cx="1263650" cy="186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400" imgH="393480" progId="Equation.DSMT4">
                  <p:embed/>
                </p:oleObj>
              </mc:Choice>
              <mc:Fallback>
                <p:oleObj name="Equation" r:id="rId6" imgW="26640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4877203-9C57-43A5-2BF7-D3D63D5A78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14600" y="4648200"/>
                        <a:ext cx="1263650" cy="186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FEADED3-468E-819D-1F1C-C6B84F8C26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255685"/>
              </p:ext>
            </p:extLst>
          </p:nvPr>
        </p:nvGraphicFramePr>
        <p:xfrm>
          <a:off x="5562600" y="2590800"/>
          <a:ext cx="1865312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3480" imgH="393480" progId="Equation.DSMT4">
                  <p:embed/>
                </p:oleObj>
              </mc:Choice>
              <mc:Fallback>
                <p:oleObj name="Equation" r:id="rId8" imgW="39348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FEADED3-468E-819D-1F1C-C6B84F8C26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62600" y="2590800"/>
                        <a:ext cx="1865312" cy="186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79D9D8E-6C7F-66FC-C04B-7F76C72175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707706"/>
              </p:ext>
            </p:extLst>
          </p:nvPr>
        </p:nvGraphicFramePr>
        <p:xfrm>
          <a:off x="7391400" y="2590800"/>
          <a:ext cx="1865312" cy="186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3480" imgH="393480" progId="Equation.DSMT4">
                  <p:embed/>
                </p:oleObj>
              </mc:Choice>
              <mc:Fallback>
                <p:oleObj name="Equation" r:id="rId10" imgW="39348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79D9D8E-6C7F-66FC-C04B-7F76C72175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91400" y="2590800"/>
                        <a:ext cx="1865312" cy="186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5678FA82-CE46-54A4-0963-68DDCF3BCA99}"/>
              </a:ext>
            </a:extLst>
          </p:cNvPr>
          <p:cNvCxnSpPr/>
          <p:nvPr/>
        </p:nvCxnSpPr>
        <p:spPr>
          <a:xfrm flipV="1">
            <a:off x="7323586" y="2786269"/>
            <a:ext cx="838200" cy="6096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78EA9BE-C226-13F0-C3CC-EBFCB1C3916C}"/>
              </a:ext>
            </a:extLst>
          </p:cNvPr>
          <p:cNvCxnSpPr/>
          <p:nvPr/>
        </p:nvCxnSpPr>
        <p:spPr>
          <a:xfrm flipV="1">
            <a:off x="7315200" y="3733800"/>
            <a:ext cx="838200" cy="6096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ADA3427-3513-3E80-6DF5-2E7A34348D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516089"/>
              </p:ext>
            </p:extLst>
          </p:nvPr>
        </p:nvGraphicFramePr>
        <p:xfrm>
          <a:off x="6781800" y="4419600"/>
          <a:ext cx="1565275" cy="186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0120" imgH="393480" progId="Equation.DSMT4">
                  <p:embed/>
                </p:oleObj>
              </mc:Choice>
              <mc:Fallback>
                <p:oleObj name="Equation" r:id="rId12" imgW="33012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9ADA3427-3513-3E80-6DF5-2E7A34348D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81800" y="4419600"/>
                        <a:ext cx="1565275" cy="186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99DFB37-6C60-C76D-5ADA-6131AE5368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547721"/>
              </p:ext>
            </p:extLst>
          </p:nvPr>
        </p:nvGraphicFramePr>
        <p:xfrm>
          <a:off x="8229600" y="4419600"/>
          <a:ext cx="2166937" cy="186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57200" imgH="393480" progId="Equation.DSMT4">
                  <p:embed/>
                </p:oleObj>
              </mc:Choice>
              <mc:Fallback>
                <p:oleObj name="Equation" r:id="rId14" imgW="45720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99DFB37-6C60-C76D-5ADA-6131AE5368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229600" y="4419600"/>
                        <a:ext cx="2166937" cy="186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B951A363-B0F0-D070-D7B5-374D53AA820C}"/>
              </a:ext>
            </a:extLst>
          </p:cNvPr>
          <p:cNvCxnSpPr/>
          <p:nvPr/>
        </p:nvCxnSpPr>
        <p:spPr>
          <a:xfrm flipV="1">
            <a:off x="8695186" y="4538869"/>
            <a:ext cx="838200" cy="6096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0135DF03-AAA1-F4E3-2D62-80C50CD681F1}"/>
              </a:ext>
            </a:extLst>
          </p:cNvPr>
          <p:cNvCxnSpPr/>
          <p:nvPr/>
        </p:nvCxnSpPr>
        <p:spPr>
          <a:xfrm flipV="1">
            <a:off x="8686800" y="5486400"/>
            <a:ext cx="838200" cy="6096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B725D6A-1B89-932E-8070-9546CCB069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655022"/>
              </p:ext>
            </p:extLst>
          </p:nvPr>
        </p:nvGraphicFramePr>
        <p:xfrm>
          <a:off x="10210800" y="4419600"/>
          <a:ext cx="1263650" cy="186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6400" imgH="393480" progId="Equation.DSMT4">
                  <p:embed/>
                </p:oleObj>
              </mc:Choice>
              <mc:Fallback>
                <p:oleObj name="Equation" r:id="rId16" imgW="266400" imgH="393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B725D6A-1B89-932E-8070-9546CCB069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210800" y="4419600"/>
                        <a:ext cx="1263650" cy="186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9834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6EC17A-4877-6D5A-9162-3C4716DA79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250990"/>
            <a:ext cx="10261600" cy="511010"/>
          </a:xfrm>
        </p:spPr>
        <p:txBody>
          <a:bodyPr>
            <a:normAutofit fontScale="90000"/>
          </a:bodyPr>
          <a:lstStyle/>
          <a:p>
            <a:r>
              <a:rPr lang="en-US" dirty="0"/>
              <a:t>IV) Adding and Subtracting Fra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E1D330-9E07-B221-08F6-4620F244CD9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81152" y="801414"/>
            <a:ext cx="11301248" cy="1636985"/>
          </a:xfrm>
        </p:spPr>
        <p:txBody>
          <a:bodyPr/>
          <a:lstStyle/>
          <a:p>
            <a:r>
              <a:rPr lang="en-US" dirty="0"/>
              <a:t>To “ADD” or “SUBTRACT” two or more fractions, we must begin with a COMMON DENOMINATOR</a:t>
            </a:r>
          </a:p>
          <a:p>
            <a:r>
              <a:rPr lang="en-US" dirty="0"/>
              <a:t>A common denominator is needed to ensure that we are adding/subtracting the same unit of measurement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F1DF077-BAA9-AFAB-9F6F-052E2B156BC9}"/>
              </a:ext>
            </a:extLst>
          </p:cNvPr>
          <p:cNvSpPr/>
          <p:nvPr/>
        </p:nvSpPr>
        <p:spPr>
          <a:xfrm>
            <a:off x="6589962" y="4900088"/>
            <a:ext cx="792088" cy="35992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ED3E91C-C658-4083-BC90-38A8A01FF56B}"/>
              </a:ext>
            </a:extLst>
          </p:cNvPr>
          <p:cNvSpPr/>
          <p:nvPr/>
        </p:nvSpPr>
        <p:spPr>
          <a:xfrm>
            <a:off x="3493738" y="5260128"/>
            <a:ext cx="1080000" cy="71996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FBD2866-E40B-EBD2-B9EC-5DB56AF3D2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588060"/>
              </p:ext>
            </p:extLst>
          </p:nvPr>
        </p:nvGraphicFramePr>
        <p:xfrm>
          <a:off x="4535886" y="3675952"/>
          <a:ext cx="1045964" cy="1080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880" imgH="393480" progId="Equation.DSMT4">
                  <p:embed/>
                </p:oleObj>
              </mc:Choice>
              <mc:Fallback>
                <p:oleObj name="Equation" r:id="rId2" imgW="38088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FBD2866-E40B-EBD2-B9EC-5DB56AF3D2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886" y="3675952"/>
                        <a:ext cx="1045964" cy="10808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73A3A84B-9E11-0173-0674-108D5AC5FDD4}"/>
              </a:ext>
            </a:extLst>
          </p:cNvPr>
          <p:cNvSpPr/>
          <p:nvPr/>
        </p:nvSpPr>
        <p:spPr>
          <a:xfrm>
            <a:off x="5077794" y="4900088"/>
            <a:ext cx="288032" cy="108000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6B0AE64-EA38-C1B7-6A56-EF09BE6CCF10}"/>
              </a:ext>
            </a:extLst>
          </p:cNvPr>
          <p:cNvSpPr/>
          <p:nvPr/>
        </p:nvSpPr>
        <p:spPr>
          <a:xfrm>
            <a:off x="5077794" y="4900088"/>
            <a:ext cx="1080000" cy="1080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F6BEBA7-7F48-5B75-7D0C-08FACF226E15}"/>
              </a:ext>
            </a:extLst>
          </p:cNvPr>
          <p:cNvCxnSpPr>
            <a:stCxn id="8" idx="0"/>
            <a:endCxn id="8" idx="2"/>
          </p:cNvCxnSpPr>
          <p:nvPr/>
        </p:nvCxnSpPr>
        <p:spPr>
          <a:xfrm>
            <a:off x="5617794" y="4900088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566ECB9A-736F-0CF9-9638-35D3E3C8D357}"/>
              </a:ext>
            </a:extLst>
          </p:cNvPr>
          <p:cNvCxnSpPr/>
          <p:nvPr/>
        </p:nvCxnSpPr>
        <p:spPr>
          <a:xfrm>
            <a:off x="5869882" y="4900088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CC69CE5-9A50-41E5-3A1E-A056BD78BF81}"/>
              </a:ext>
            </a:extLst>
          </p:cNvPr>
          <p:cNvCxnSpPr/>
          <p:nvPr/>
        </p:nvCxnSpPr>
        <p:spPr>
          <a:xfrm>
            <a:off x="5365826" y="4900088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>
            <a:extLst>
              <a:ext uri="{FF2B5EF4-FFF2-40B4-BE49-F238E27FC236}">
                <a16:creationId xmlns:a16="http://schemas.microsoft.com/office/drawing/2014/main" id="{1B15E216-8955-B2DB-E0FC-89E19831F5CE}"/>
              </a:ext>
            </a:extLst>
          </p:cNvPr>
          <p:cNvSpPr/>
          <p:nvPr/>
        </p:nvSpPr>
        <p:spPr>
          <a:xfrm>
            <a:off x="3493738" y="4900088"/>
            <a:ext cx="1080000" cy="1080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ACED94B7-8B4A-1BA7-57F3-F238C68C9AB4}"/>
              </a:ext>
            </a:extLst>
          </p:cNvPr>
          <p:cNvCxnSpPr/>
          <p:nvPr/>
        </p:nvCxnSpPr>
        <p:spPr>
          <a:xfrm>
            <a:off x="3493618" y="5260128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54406497-37D9-2D80-0DFC-7777C2F9B762}"/>
              </a:ext>
            </a:extLst>
          </p:cNvPr>
          <p:cNvCxnSpPr/>
          <p:nvPr/>
        </p:nvCxnSpPr>
        <p:spPr>
          <a:xfrm>
            <a:off x="3493618" y="5620168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E457F7DA-5898-B7D9-E598-77D98EC2B8D5}"/>
              </a:ext>
            </a:extLst>
          </p:cNvPr>
          <p:cNvSpPr txBox="1"/>
          <p:nvPr/>
        </p:nvSpPr>
        <p:spPr>
          <a:xfrm>
            <a:off x="304800" y="4191000"/>
            <a:ext cx="284227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200" dirty="0">
                <a:solidFill>
                  <a:srgbClr val="FF0000"/>
                </a:solidFill>
              </a:rPr>
              <a:t>We need to split each of these boxes into equal numbers of rectangles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14043E6D-F201-67D8-39A9-60CD4EE8F991}"/>
              </a:ext>
            </a:extLst>
          </p:cNvPr>
          <p:cNvCxnSpPr/>
          <p:nvPr/>
        </p:nvCxnSpPr>
        <p:spPr>
          <a:xfrm>
            <a:off x="4033618" y="4900088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4A46FEA5-2142-3477-81BB-68617092D392}"/>
              </a:ext>
            </a:extLst>
          </p:cNvPr>
          <p:cNvCxnSpPr/>
          <p:nvPr/>
        </p:nvCxnSpPr>
        <p:spPr>
          <a:xfrm>
            <a:off x="4285706" y="4900088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3F808C5B-4FC3-821D-F580-A90DF79B3410}"/>
              </a:ext>
            </a:extLst>
          </p:cNvPr>
          <p:cNvCxnSpPr/>
          <p:nvPr/>
        </p:nvCxnSpPr>
        <p:spPr>
          <a:xfrm>
            <a:off x="3781650" y="4900088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2F0ACBD6-DE84-83F8-B2CD-483584D81E8B}"/>
              </a:ext>
            </a:extLst>
          </p:cNvPr>
          <p:cNvCxnSpPr/>
          <p:nvPr/>
        </p:nvCxnSpPr>
        <p:spPr>
          <a:xfrm>
            <a:off x="5077794" y="5260128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5847FB1D-02FF-A211-83CD-238BEA5124B3}"/>
              </a:ext>
            </a:extLst>
          </p:cNvPr>
          <p:cNvCxnSpPr/>
          <p:nvPr/>
        </p:nvCxnSpPr>
        <p:spPr>
          <a:xfrm>
            <a:off x="5077794" y="5620168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7710E230-6D59-C09B-9269-5AFFB9404D01}"/>
              </a:ext>
            </a:extLst>
          </p:cNvPr>
          <p:cNvSpPr txBox="1"/>
          <p:nvPr/>
        </p:nvSpPr>
        <p:spPr>
          <a:xfrm>
            <a:off x="8102130" y="4098883"/>
            <a:ext cx="3239859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200" dirty="0">
                <a:solidFill>
                  <a:srgbClr val="FF0000"/>
                </a:solidFill>
              </a:rPr>
              <a:t>Each box is now split into 12 equal tiny box.  The number of rectangles is lowest common denominator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69FF4D9-3901-487D-4353-DDBA449FD1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917984"/>
              </p:ext>
            </p:extLst>
          </p:nvPr>
        </p:nvGraphicFramePr>
        <p:xfrm>
          <a:off x="4621611" y="5260128"/>
          <a:ext cx="3841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139680" progId="Equation.DSMT4">
                  <p:embed/>
                </p:oleObj>
              </mc:Choice>
              <mc:Fallback>
                <p:oleObj name="Equation" r:id="rId4" imgW="139680" imgH="1396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969FF4D9-3901-487D-4353-DDBA449FD1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611" y="5260128"/>
                        <a:ext cx="38417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8524741F-D4A7-65DE-52C9-60ED4B3043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159859"/>
              </p:ext>
            </p:extLst>
          </p:nvPr>
        </p:nvGraphicFramePr>
        <p:xfrm>
          <a:off x="6157914" y="5307431"/>
          <a:ext cx="3492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14120" progId="Equation.DSMT4">
                  <p:embed/>
                </p:oleObj>
              </mc:Choice>
              <mc:Fallback>
                <p:oleObj name="Equation" r:id="rId6" imgW="126720" imgH="11412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8524741F-D4A7-65DE-52C9-60ED4B3043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914" y="5307431"/>
                        <a:ext cx="349250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>
            <a:extLst>
              <a:ext uri="{FF2B5EF4-FFF2-40B4-BE49-F238E27FC236}">
                <a16:creationId xmlns:a16="http://schemas.microsoft.com/office/drawing/2014/main" id="{63965E08-0F18-5CF2-36E6-A90090346C39}"/>
              </a:ext>
            </a:extLst>
          </p:cNvPr>
          <p:cNvSpPr/>
          <p:nvPr/>
        </p:nvSpPr>
        <p:spPr>
          <a:xfrm>
            <a:off x="6590082" y="5260248"/>
            <a:ext cx="1080000" cy="71996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3210F9D5-70AF-328B-889F-C2B4D15EC605}"/>
              </a:ext>
            </a:extLst>
          </p:cNvPr>
          <p:cNvSpPr/>
          <p:nvPr/>
        </p:nvSpPr>
        <p:spPr>
          <a:xfrm>
            <a:off x="6590082" y="4900208"/>
            <a:ext cx="1080000" cy="1080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8D6D75BC-1B78-5539-FC3D-7E6F3A2E2F27}"/>
              </a:ext>
            </a:extLst>
          </p:cNvPr>
          <p:cNvCxnSpPr/>
          <p:nvPr/>
        </p:nvCxnSpPr>
        <p:spPr>
          <a:xfrm>
            <a:off x="6589962" y="5260248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44E3D61D-D5FF-642B-0D3F-07248D3BD6DA}"/>
              </a:ext>
            </a:extLst>
          </p:cNvPr>
          <p:cNvCxnSpPr/>
          <p:nvPr/>
        </p:nvCxnSpPr>
        <p:spPr>
          <a:xfrm>
            <a:off x="6589962" y="5620288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203B8A67-61DF-E77B-C3C0-2D5BE8A77B25}"/>
              </a:ext>
            </a:extLst>
          </p:cNvPr>
          <p:cNvCxnSpPr/>
          <p:nvPr/>
        </p:nvCxnSpPr>
        <p:spPr>
          <a:xfrm>
            <a:off x="7129962" y="4900208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981A6060-75CA-87B4-558A-0E9E91081551}"/>
              </a:ext>
            </a:extLst>
          </p:cNvPr>
          <p:cNvCxnSpPr/>
          <p:nvPr/>
        </p:nvCxnSpPr>
        <p:spPr>
          <a:xfrm>
            <a:off x="7382050" y="4900208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F966948C-1DFD-98CC-33FE-6AEAC55A1CDB}"/>
              </a:ext>
            </a:extLst>
          </p:cNvPr>
          <p:cNvCxnSpPr/>
          <p:nvPr/>
        </p:nvCxnSpPr>
        <p:spPr>
          <a:xfrm>
            <a:off x="6877994" y="4900208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4521E551-56FB-DD79-DDC8-10198449E7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710032"/>
              </p:ext>
            </p:extLst>
          </p:nvPr>
        </p:nvGraphicFramePr>
        <p:xfrm>
          <a:off x="5653858" y="4083295"/>
          <a:ext cx="3492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14120" progId="Equation.DSMT4">
                  <p:embed/>
                </p:oleObj>
              </mc:Choice>
              <mc:Fallback>
                <p:oleObj name="Equation" r:id="rId8" imgW="126720" imgH="11412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4521E551-56FB-DD79-DDC8-10198449E7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858" y="4083295"/>
                        <a:ext cx="349250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97481BCF-7AFA-EEEE-3EC0-8B4FB047F1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826913"/>
              </p:ext>
            </p:extLst>
          </p:nvPr>
        </p:nvGraphicFramePr>
        <p:xfrm>
          <a:off x="6247186" y="3675952"/>
          <a:ext cx="55880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040" imgH="393480" progId="Equation.DSMT4">
                  <p:embed/>
                </p:oleObj>
              </mc:Choice>
              <mc:Fallback>
                <p:oleObj name="Equation" r:id="rId10" imgW="203040" imgH="393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97481BCF-7AFA-EEEE-3EC0-8B4FB047F1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7186" y="3675952"/>
                        <a:ext cx="558800" cy="1077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EC7F3479-B591-1ADC-FB41-2C98835BCF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612849"/>
              </p:ext>
            </p:extLst>
          </p:nvPr>
        </p:nvGraphicFramePr>
        <p:xfrm>
          <a:off x="4357714" y="3675952"/>
          <a:ext cx="906463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0120" imgH="393480" progId="Equation.DSMT4">
                  <p:embed/>
                </p:oleObj>
              </mc:Choice>
              <mc:Fallback>
                <p:oleObj name="Equation" r:id="rId12" imgW="330120" imgH="3934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EC7F3479-B591-1ADC-FB41-2C98835BCF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714" y="3675952"/>
                        <a:ext cx="906463" cy="1081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8CFAE69D-057D-16E9-4A92-44469ED430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875552"/>
              </p:ext>
            </p:extLst>
          </p:nvPr>
        </p:nvGraphicFramePr>
        <p:xfrm>
          <a:off x="5249864" y="3674414"/>
          <a:ext cx="90805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0120" imgH="393480" progId="Equation.DSMT4">
                  <p:embed/>
                </p:oleObj>
              </mc:Choice>
              <mc:Fallback>
                <p:oleObj name="Equation" r:id="rId14" imgW="330120" imgH="3934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8CFAE69D-057D-16E9-4A92-44469ED430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864" y="3674414"/>
                        <a:ext cx="908050" cy="1081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Content Placeholder 2">
            <a:extLst>
              <a:ext uri="{FF2B5EF4-FFF2-40B4-BE49-F238E27FC236}">
                <a16:creationId xmlns:a16="http://schemas.microsoft.com/office/drawing/2014/main" id="{5435CB7D-D115-75FD-E0CF-2AE4250B4C59}"/>
              </a:ext>
            </a:extLst>
          </p:cNvPr>
          <p:cNvSpPr txBox="1">
            <a:spLocks/>
          </p:cNvSpPr>
          <p:nvPr/>
        </p:nvSpPr>
        <p:spPr>
          <a:xfrm>
            <a:off x="281152" y="2554016"/>
            <a:ext cx="11301248" cy="87498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o ADD these fractions, first get the LOWEST common multiple of all your denominators</a:t>
            </a:r>
          </a:p>
        </p:txBody>
      </p:sp>
    </p:spTree>
    <p:extLst>
      <p:ext uri="{BB962C8B-B14F-4D97-AF65-F5344CB8AC3E}">
        <p14:creationId xmlns:p14="http://schemas.microsoft.com/office/powerpoint/2010/main" val="1108341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 animBg="1"/>
      <p:bldP spid="8" grpId="0" animBg="1"/>
      <p:bldP spid="12" grpId="0" animBg="1"/>
      <p:bldP spid="15" grpId="0"/>
      <p:bldP spid="21" grpId="0"/>
      <p:bldP spid="24" grpId="0" animBg="1"/>
      <p:bldP spid="25" grpId="0" animBg="1"/>
      <p:bldP spid="3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36"/>
          <p:cNvSpPr/>
          <p:nvPr/>
        </p:nvSpPr>
        <p:spPr>
          <a:xfrm>
            <a:off x="3573111" y="3210419"/>
            <a:ext cx="792088" cy="35992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Rectangle 19"/>
          <p:cNvSpPr/>
          <p:nvPr/>
        </p:nvSpPr>
        <p:spPr>
          <a:xfrm>
            <a:off x="476887" y="4111099"/>
            <a:ext cx="1080000" cy="17932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88640"/>
            <a:ext cx="9082336" cy="706090"/>
          </a:xfrm>
        </p:spPr>
        <p:txBody>
          <a:bodyPr/>
          <a:lstStyle/>
          <a:p>
            <a:r>
              <a:rPr lang="en-CA" dirty="0"/>
              <a:t>Practice: Add the following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23256"/>
              </p:ext>
            </p:extLst>
          </p:nvPr>
        </p:nvGraphicFramePr>
        <p:xfrm>
          <a:off x="324912" y="1046501"/>
          <a:ext cx="16383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880" imgH="393480" progId="Equation.DSMT4">
                  <p:embed/>
                </p:oleObj>
              </mc:Choice>
              <mc:Fallback>
                <p:oleObj name="Equation" r:id="rId3" imgW="59688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12" y="1046501"/>
                        <a:ext cx="1638300" cy="1081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060943" y="3210419"/>
            <a:ext cx="792088" cy="108000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Rectangle 5"/>
          <p:cNvSpPr/>
          <p:nvPr/>
        </p:nvSpPr>
        <p:spPr>
          <a:xfrm>
            <a:off x="2060943" y="3210419"/>
            <a:ext cx="1080000" cy="1080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" name="Straight Connector 7"/>
          <p:cNvCxnSpPr>
            <a:stCxn id="6" idx="0"/>
            <a:endCxn id="6" idx="2"/>
          </p:cNvCxnSpPr>
          <p:nvPr/>
        </p:nvCxnSpPr>
        <p:spPr>
          <a:xfrm>
            <a:off x="2600943" y="3210419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853031" y="3210419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348975" y="3210419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476887" y="3210419"/>
            <a:ext cx="1080000" cy="1080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2" name="Straight Connector 11"/>
          <p:cNvCxnSpPr/>
          <p:nvPr/>
        </p:nvCxnSpPr>
        <p:spPr>
          <a:xfrm>
            <a:off x="476767" y="3570459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76767" y="3930499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158328" y="4433145"/>
            <a:ext cx="51222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When adding these two boxes, they need to split into equal number of pieces</a:t>
            </a:r>
          </a:p>
        </p:txBody>
      </p:sp>
      <p:cxnSp>
        <p:nvCxnSpPr>
          <p:cNvPr id="22" name="Straight Connector 21"/>
          <p:cNvCxnSpPr/>
          <p:nvPr/>
        </p:nvCxnSpPr>
        <p:spPr>
          <a:xfrm>
            <a:off x="1016767" y="3210419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1268855" y="3210419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764799" y="3210419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2060943" y="3570459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2060943" y="3930499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-104151" y="5098084"/>
            <a:ext cx="59715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Each box now has equal number of little rectangles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216135"/>
              </p:ext>
            </p:extLst>
          </p:nvPr>
        </p:nvGraphicFramePr>
        <p:xfrm>
          <a:off x="1604761" y="3570460"/>
          <a:ext cx="3841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" imgH="139680" progId="Equation.DSMT4">
                  <p:embed/>
                </p:oleObj>
              </mc:Choice>
              <mc:Fallback>
                <p:oleObj name="Equation" r:id="rId5" imgW="139680" imgH="13968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761" y="3570460"/>
                        <a:ext cx="38417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949476"/>
              </p:ext>
            </p:extLst>
          </p:nvPr>
        </p:nvGraphicFramePr>
        <p:xfrm>
          <a:off x="3141063" y="3617763"/>
          <a:ext cx="3492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14120" progId="Equation.DSMT4">
                  <p:embed/>
                </p:oleObj>
              </mc:Choice>
              <mc:Fallback>
                <p:oleObj name="Equation" r:id="rId7" imgW="126720" imgH="11412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063" y="3617763"/>
                        <a:ext cx="349250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3573231" y="3570579"/>
            <a:ext cx="1080000" cy="71996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Rectangle 30"/>
          <p:cNvSpPr/>
          <p:nvPr/>
        </p:nvSpPr>
        <p:spPr>
          <a:xfrm>
            <a:off x="3573231" y="3210539"/>
            <a:ext cx="1080000" cy="1080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2" name="Straight Connector 31"/>
          <p:cNvCxnSpPr/>
          <p:nvPr/>
        </p:nvCxnSpPr>
        <p:spPr>
          <a:xfrm>
            <a:off x="3573111" y="3570579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3573111" y="3930619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4113111" y="3210539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4365199" y="3210539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3861143" y="3210539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249592"/>
              </p:ext>
            </p:extLst>
          </p:nvPr>
        </p:nvGraphicFramePr>
        <p:xfrm>
          <a:off x="2257594" y="1451014"/>
          <a:ext cx="3492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0" imgH="114120" progId="Equation.DSMT4">
                  <p:embed/>
                </p:oleObj>
              </mc:Choice>
              <mc:Fallback>
                <p:oleObj name="Equation" r:id="rId9" imgW="126720" imgH="11412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594" y="1451014"/>
                        <a:ext cx="349250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416274"/>
              </p:ext>
            </p:extLst>
          </p:nvPr>
        </p:nvGraphicFramePr>
        <p:xfrm>
          <a:off x="2186250" y="2098241"/>
          <a:ext cx="942975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2720" imgH="393480" progId="Equation.DSMT4">
                  <p:embed/>
                </p:oleObj>
              </mc:Choice>
              <mc:Fallback>
                <p:oleObj name="Equation" r:id="rId11" imgW="342720" imgH="39348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6250" y="2098241"/>
                        <a:ext cx="942975" cy="1077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Connector 40"/>
          <p:cNvCxnSpPr/>
          <p:nvPr/>
        </p:nvCxnSpPr>
        <p:spPr>
          <a:xfrm>
            <a:off x="476767" y="3754483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476767" y="4111099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476767" y="3397867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2060943" y="3754483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2060943" y="4111099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2060943" y="3397867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3565893" y="3754483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3565893" y="4111099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3565893" y="3397867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946192"/>
              </p:ext>
            </p:extLst>
          </p:nvPr>
        </p:nvGraphicFramePr>
        <p:xfrm>
          <a:off x="754585" y="2118240"/>
          <a:ext cx="62865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28600" imgH="393480" progId="Equation.DSMT4">
                  <p:embed/>
                </p:oleObj>
              </mc:Choice>
              <mc:Fallback>
                <p:oleObj name="Equation" r:id="rId13" imgW="228600" imgH="39348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585" y="2118240"/>
                        <a:ext cx="628650" cy="10779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709462"/>
              </p:ext>
            </p:extLst>
          </p:nvPr>
        </p:nvGraphicFramePr>
        <p:xfrm>
          <a:off x="1317304" y="2111641"/>
          <a:ext cx="90805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30120" imgH="393480" progId="Equation.DSMT4">
                  <p:embed/>
                </p:oleObj>
              </mc:Choice>
              <mc:Fallback>
                <p:oleObj name="Equation" r:id="rId15" imgW="330120" imgH="393480" progId="Equation.DSMT4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304" y="2111641"/>
                        <a:ext cx="908050" cy="10779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210664"/>
              </p:ext>
            </p:extLst>
          </p:nvPr>
        </p:nvGraphicFramePr>
        <p:xfrm>
          <a:off x="3083864" y="2100964"/>
          <a:ext cx="90805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30120" imgH="393480" progId="Equation.DSMT4">
                  <p:embed/>
                </p:oleObj>
              </mc:Choice>
              <mc:Fallback>
                <p:oleObj name="Equation" r:id="rId17" imgW="330120" imgH="393480" progId="Equation.DSMT4">
                  <p:embed/>
                  <p:pic>
                    <p:nvPicPr>
                      <p:cNvPr id="5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3864" y="2100964"/>
                        <a:ext cx="908050" cy="1077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39897" y="5518949"/>
            <a:ext cx="56834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We can reduce the fraction by reducing the number of rectangles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115155" y="6151961"/>
            <a:ext cx="49715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he answer is 11 shaded rectangles out of 12 rectangles</a:t>
            </a:r>
          </a:p>
        </p:txBody>
      </p:sp>
      <p:sp>
        <p:nvSpPr>
          <p:cNvPr id="55" name="Rectangle 54"/>
          <p:cNvSpPr/>
          <p:nvPr/>
        </p:nvSpPr>
        <p:spPr>
          <a:xfrm>
            <a:off x="8657806" y="3168171"/>
            <a:ext cx="1072902" cy="35992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Rectangle 55"/>
          <p:cNvSpPr/>
          <p:nvPr/>
        </p:nvSpPr>
        <p:spPr>
          <a:xfrm>
            <a:off x="5561582" y="3355619"/>
            <a:ext cx="1080000" cy="892552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205066"/>
              </p:ext>
            </p:extLst>
          </p:nvPr>
        </p:nvGraphicFramePr>
        <p:xfrm>
          <a:off x="5544981" y="968158"/>
          <a:ext cx="20574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49160" imgH="393480" progId="Equation.DSMT4">
                  <p:embed/>
                </p:oleObj>
              </mc:Choice>
              <mc:Fallback>
                <p:oleObj name="Equation" r:id="rId19" imgW="749160" imgH="393480" progId="Equation.DSMT4">
                  <p:embed/>
                  <p:pic>
                    <p:nvPicPr>
                      <p:cNvPr id="57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4981" y="968158"/>
                        <a:ext cx="2057400" cy="1081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57"/>
          <p:cNvSpPr/>
          <p:nvPr/>
        </p:nvSpPr>
        <p:spPr>
          <a:xfrm>
            <a:off x="7145638" y="3168171"/>
            <a:ext cx="648366" cy="108000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9" name="Rectangle 58"/>
          <p:cNvSpPr/>
          <p:nvPr/>
        </p:nvSpPr>
        <p:spPr>
          <a:xfrm>
            <a:off x="7145638" y="3168171"/>
            <a:ext cx="1080000" cy="1080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0" name="Straight Connector 59"/>
          <p:cNvCxnSpPr/>
          <p:nvPr/>
        </p:nvCxnSpPr>
        <p:spPr>
          <a:xfrm>
            <a:off x="7583692" y="3168171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7364400" y="3168171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Rectangle 62"/>
          <p:cNvSpPr/>
          <p:nvPr/>
        </p:nvSpPr>
        <p:spPr>
          <a:xfrm>
            <a:off x="5561582" y="3168171"/>
            <a:ext cx="1080000" cy="1080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4" name="Straight Connector 63"/>
          <p:cNvCxnSpPr/>
          <p:nvPr/>
        </p:nvCxnSpPr>
        <p:spPr>
          <a:xfrm>
            <a:off x="5561462" y="3528211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5561462" y="3888251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>
            <a:off x="7145638" y="3528211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>
            <a:off x="7145638" y="3888251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328794"/>
              </p:ext>
            </p:extLst>
          </p:nvPr>
        </p:nvGraphicFramePr>
        <p:xfrm>
          <a:off x="6689456" y="3528212"/>
          <a:ext cx="3841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9680" imgH="139680" progId="Equation.DSMT4">
                  <p:embed/>
                </p:oleObj>
              </mc:Choice>
              <mc:Fallback>
                <p:oleObj name="Equation" r:id="rId21" imgW="139680" imgH="139680" progId="Equation.DSMT4">
                  <p:embed/>
                  <p:pic>
                    <p:nvPicPr>
                      <p:cNvPr id="71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9456" y="3528212"/>
                        <a:ext cx="38417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905907"/>
              </p:ext>
            </p:extLst>
          </p:nvPr>
        </p:nvGraphicFramePr>
        <p:xfrm>
          <a:off x="8225758" y="3575515"/>
          <a:ext cx="3492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720" imgH="114120" progId="Equation.DSMT4">
                  <p:embed/>
                </p:oleObj>
              </mc:Choice>
              <mc:Fallback>
                <p:oleObj name="Equation" r:id="rId23" imgW="126720" imgH="114120" progId="Equation.DSMT4">
                  <p:embed/>
                  <p:pic>
                    <p:nvPicPr>
                      <p:cNvPr id="72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5758" y="3575515"/>
                        <a:ext cx="349250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Rectangle 72"/>
          <p:cNvSpPr/>
          <p:nvPr/>
        </p:nvSpPr>
        <p:spPr>
          <a:xfrm>
            <a:off x="8657926" y="3528331"/>
            <a:ext cx="1080000" cy="71996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4" name="Rectangle 73"/>
          <p:cNvSpPr/>
          <p:nvPr/>
        </p:nvSpPr>
        <p:spPr>
          <a:xfrm>
            <a:off x="8657926" y="3168291"/>
            <a:ext cx="1080000" cy="1080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75" name="Straight Connector 74"/>
          <p:cNvCxnSpPr/>
          <p:nvPr/>
        </p:nvCxnSpPr>
        <p:spPr>
          <a:xfrm>
            <a:off x="8657806" y="3528331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>
            <a:off x="8657806" y="3888371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791346"/>
              </p:ext>
            </p:extLst>
          </p:nvPr>
        </p:nvGraphicFramePr>
        <p:xfrm>
          <a:off x="7615743" y="2480193"/>
          <a:ext cx="3492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6720" imgH="114120" progId="Equation.DSMT4">
                  <p:embed/>
                </p:oleObj>
              </mc:Choice>
              <mc:Fallback>
                <p:oleObj name="Equation" r:id="rId24" imgW="126720" imgH="114120" progId="Equation.DSMT4">
                  <p:embed/>
                  <p:pic>
                    <p:nvPicPr>
                      <p:cNvPr id="8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5743" y="2480193"/>
                        <a:ext cx="349250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185712"/>
              </p:ext>
            </p:extLst>
          </p:nvPr>
        </p:nvGraphicFramePr>
        <p:xfrm>
          <a:off x="8018059" y="2066606"/>
          <a:ext cx="593725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15640" imgH="393480" progId="Equation.DSMT4">
                  <p:embed/>
                </p:oleObj>
              </mc:Choice>
              <mc:Fallback>
                <p:oleObj name="Equation" r:id="rId25" imgW="215640" imgH="393480" progId="Equation.DSMT4">
                  <p:embed/>
                  <p:pic>
                    <p:nvPicPr>
                      <p:cNvPr id="81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8059" y="2066606"/>
                        <a:ext cx="593725" cy="1077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2" name="Straight Connector 81"/>
          <p:cNvCxnSpPr/>
          <p:nvPr/>
        </p:nvCxnSpPr>
        <p:spPr>
          <a:xfrm>
            <a:off x="5561462" y="3712235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>
            <a:off x="5561462" y="4068851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>
            <a:off x="5561462" y="3355619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>
            <a:off x="7145638" y="3712235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>
            <a:off x="7145638" y="4068851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>
            <a:off x="7145638" y="3355619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8650588" y="3712235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>
          <a:xfrm>
            <a:off x="8650588" y="4068851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>
            <a:off x="8650588" y="3355619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628645"/>
              </p:ext>
            </p:extLst>
          </p:nvPr>
        </p:nvGraphicFramePr>
        <p:xfrm>
          <a:off x="6119656" y="2074567"/>
          <a:ext cx="90805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30120" imgH="393480" progId="Equation.DSMT4">
                  <p:embed/>
                </p:oleObj>
              </mc:Choice>
              <mc:Fallback>
                <p:oleObj name="Equation" r:id="rId27" imgW="330120" imgH="393480" progId="Equation.DSMT4">
                  <p:embed/>
                  <p:pic>
                    <p:nvPicPr>
                      <p:cNvPr id="91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656" y="2074567"/>
                        <a:ext cx="908050" cy="10779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529"/>
              </p:ext>
            </p:extLst>
          </p:nvPr>
        </p:nvGraphicFramePr>
        <p:xfrm>
          <a:off x="7027706" y="2091876"/>
          <a:ext cx="593725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15640" imgH="393480" progId="Equation.DSMT4">
                  <p:embed/>
                </p:oleObj>
              </mc:Choice>
              <mc:Fallback>
                <p:oleObj name="Equation" r:id="rId29" imgW="215640" imgH="393480" progId="Equation.DSMT4">
                  <p:embed/>
                  <p:pic>
                    <p:nvPicPr>
                      <p:cNvPr id="92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7706" y="2091876"/>
                        <a:ext cx="593725" cy="10779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4" name="Straight Connector 93"/>
          <p:cNvCxnSpPr/>
          <p:nvPr/>
        </p:nvCxnSpPr>
        <p:spPr>
          <a:xfrm>
            <a:off x="7794004" y="3175104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>
            <a:off x="8004316" y="3171849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>
            <a:off x="9093005" y="3171426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>
            <a:off x="8873713" y="3171426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>
            <a:off x="9303317" y="3178359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>
            <a:off x="9513629" y="3175104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/>
          <p:nvPr/>
        </p:nvCxnSpPr>
        <p:spPr>
          <a:xfrm>
            <a:off x="6005022" y="3168171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/>
          <p:nvPr/>
        </p:nvCxnSpPr>
        <p:spPr>
          <a:xfrm>
            <a:off x="5785730" y="3168171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>
            <a:off x="6215334" y="3175104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>
          <a:xfrm>
            <a:off x="6425646" y="3171849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Rectangle 103"/>
          <p:cNvSpPr/>
          <p:nvPr/>
        </p:nvSpPr>
        <p:spPr>
          <a:xfrm>
            <a:off x="10318187" y="3178359"/>
            <a:ext cx="210313" cy="17726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5" name="Rectangle 104"/>
          <p:cNvSpPr/>
          <p:nvPr/>
        </p:nvSpPr>
        <p:spPr>
          <a:xfrm>
            <a:off x="9883109" y="3178360"/>
            <a:ext cx="435079" cy="1062765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6" name="Rectangle 105"/>
          <p:cNvSpPr/>
          <p:nvPr/>
        </p:nvSpPr>
        <p:spPr>
          <a:xfrm>
            <a:off x="9883108" y="3161124"/>
            <a:ext cx="1080000" cy="1080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7" name="Straight Connector 106"/>
          <p:cNvCxnSpPr/>
          <p:nvPr/>
        </p:nvCxnSpPr>
        <p:spPr>
          <a:xfrm>
            <a:off x="9882988" y="3521164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>
            <a:off x="9882988" y="3881204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>
          <a:xfrm>
            <a:off x="9875770" y="3705068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>
          <a:xfrm>
            <a:off x="9875770" y="4061684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/>
          <p:nvPr/>
        </p:nvCxnSpPr>
        <p:spPr>
          <a:xfrm>
            <a:off x="9875770" y="3348452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/>
          <p:nvPr/>
        </p:nvCxnSpPr>
        <p:spPr>
          <a:xfrm>
            <a:off x="10318187" y="3164259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/>
          <p:nvPr/>
        </p:nvCxnSpPr>
        <p:spPr>
          <a:xfrm>
            <a:off x="10098895" y="3164259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>
            <a:off x="10528499" y="3171192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/>
          <p:cNvCxnSpPr/>
          <p:nvPr/>
        </p:nvCxnSpPr>
        <p:spPr>
          <a:xfrm>
            <a:off x="10738811" y="3167937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31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6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0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3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0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3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>
                      <p:stCondLst>
                        <p:cond delay="indefinite"/>
                      </p:stCondLst>
                      <p:childTnLst>
                        <p:par>
                          <p:cTn id="345" fill="hold">
                            <p:stCondLst>
                              <p:cond delay="0"/>
                            </p:stCondLst>
                            <p:childTnLst>
                              <p:par>
                                <p:cTn id="3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>
                      <p:stCondLst>
                        <p:cond delay="indefinite"/>
                      </p:stCondLst>
                      <p:childTnLst>
                        <p:par>
                          <p:cTn id="350" fill="hold">
                            <p:stCondLst>
                              <p:cond delay="0"/>
                            </p:stCondLst>
                            <p:childTnLst>
                              <p:par>
                                <p:cTn id="3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20" grpId="0" animBg="1"/>
      <p:bldP spid="5" grpId="0" animBg="1"/>
      <p:bldP spid="6" grpId="0" animBg="1"/>
      <p:bldP spid="11" grpId="0" animBg="1"/>
      <p:bldP spid="21" grpId="0"/>
      <p:bldP spid="27" grpId="0"/>
      <p:bldP spid="30" grpId="0" animBg="1"/>
      <p:bldP spid="31" grpId="0" animBg="1"/>
      <p:bldP spid="53" grpId="0"/>
      <p:bldP spid="54" grpId="0"/>
      <p:bldP spid="55" grpId="0" animBg="1"/>
      <p:bldP spid="56" grpId="0" animBg="1"/>
      <p:bldP spid="58" grpId="0" animBg="1"/>
      <p:bldP spid="59" grpId="0" animBg="1"/>
      <p:bldP spid="63" grpId="0" animBg="1"/>
      <p:bldP spid="73" grpId="0" animBg="1"/>
      <p:bldP spid="74" grpId="0" animBg="1"/>
      <p:bldP spid="104" grpId="0" animBg="1"/>
      <p:bldP spid="105" grpId="0" animBg="1"/>
      <p:bldP spid="10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2FCAC3-6AEE-5E42-6B2F-88DF457728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38100"/>
            <a:ext cx="10109200" cy="639762"/>
          </a:xfrm>
        </p:spPr>
        <p:txBody>
          <a:bodyPr/>
          <a:lstStyle/>
          <a:p>
            <a:r>
              <a:rPr lang="en-US" dirty="0"/>
              <a:t>Adding/Subtracting Mixed Fra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272728-7891-36E9-99A3-89FC58A53AC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52400" y="685800"/>
            <a:ext cx="9956800" cy="606552"/>
          </a:xfrm>
        </p:spPr>
        <p:txBody>
          <a:bodyPr/>
          <a:lstStyle/>
          <a:p>
            <a:r>
              <a:rPr lang="en-US" dirty="0"/>
              <a:t>When adding or subtracting Mixed fractions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018491E-DEC7-4305-D1C5-39CE41CC02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334826"/>
              </p:ext>
            </p:extLst>
          </p:nvPr>
        </p:nvGraphicFramePr>
        <p:xfrm>
          <a:off x="457200" y="1219200"/>
          <a:ext cx="1749066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393480" progId="Equation.DSMT4">
                  <p:embed/>
                </p:oleObj>
              </mc:Choice>
              <mc:Fallback>
                <p:oleObj name="Equation" r:id="rId2" imgW="69840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018491E-DEC7-4305-D1C5-39CE41CC02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1219200"/>
                        <a:ext cx="1749066" cy="985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33C1C1D-BA24-C7FA-5B89-129F50421D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947315"/>
              </p:ext>
            </p:extLst>
          </p:nvPr>
        </p:nvGraphicFramePr>
        <p:xfrm>
          <a:off x="2286000" y="1219200"/>
          <a:ext cx="203517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393480" progId="Equation.DSMT4">
                  <p:embed/>
                </p:oleObj>
              </mc:Choice>
              <mc:Fallback>
                <p:oleObj name="Equation" r:id="rId4" imgW="81252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33C1C1D-BA24-C7FA-5B89-129F50421D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0" y="1219200"/>
                        <a:ext cx="2035175" cy="985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0B41265-BE9A-B52D-10FC-A8E7398134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488234"/>
              </p:ext>
            </p:extLst>
          </p:nvPr>
        </p:nvGraphicFramePr>
        <p:xfrm>
          <a:off x="1905000" y="2286000"/>
          <a:ext cx="232092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000" imgH="393480" progId="Equation.DSMT4">
                  <p:embed/>
                </p:oleObj>
              </mc:Choice>
              <mc:Fallback>
                <p:oleObj name="Equation" r:id="rId6" imgW="92700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0B41265-BE9A-B52D-10FC-A8E7398134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05000" y="2286000"/>
                        <a:ext cx="2320925" cy="985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CFE8FB8-50D1-5A89-CA4F-86C78646E0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842357"/>
              </p:ext>
            </p:extLst>
          </p:nvPr>
        </p:nvGraphicFramePr>
        <p:xfrm>
          <a:off x="228600" y="3505200"/>
          <a:ext cx="171767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393480" progId="Equation.DSMT4">
                  <p:embed/>
                </p:oleObj>
              </mc:Choice>
              <mc:Fallback>
                <p:oleObj name="Equation" r:id="rId8" imgW="68580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CFE8FB8-50D1-5A89-CA4F-86C78646E0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8600" y="3505200"/>
                        <a:ext cx="1717675" cy="985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A257787-19FC-E9DB-823B-D85BB7AC03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144295"/>
              </p:ext>
            </p:extLst>
          </p:nvPr>
        </p:nvGraphicFramePr>
        <p:xfrm>
          <a:off x="1981200" y="3505200"/>
          <a:ext cx="200342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99920" imgH="393480" progId="Equation.DSMT4">
                  <p:embed/>
                </p:oleObj>
              </mc:Choice>
              <mc:Fallback>
                <p:oleObj name="Equation" r:id="rId10" imgW="79992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A257787-19FC-E9DB-823B-D85BB7AC03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81200" y="3505200"/>
                        <a:ext cx="2003425" cy="985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47B07FA-B876-AAE7-9E8F-A02E69A144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659715"/>
              </p:ext>
            </p:extLst>
          </p:nvPr>
        </p:nvGraphicFramePr>
        <p:xfrm>
          <a:off x="1295400" y="4576762"/>
          <a:ext cx="228917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393480" progId="Equation.DSMT4">
                  <p:embed/>
                </p:oleObj>
              </mc:Choice>
              <mc:Fallback>
                <p:oleObj name="Equation" r:id="rId12" imgW="91440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47B07FA-B876-AAE7-9E8F-A02E69A144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95400" y="4576762"/>
                        <a:ext cx="2289175" cy="985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FCA0CC7-B774-1733-A3F8-60C4BBF4F4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947046"/>
              </p:ext>
            </p:extLst>
          </p:nvPr>
        </p:nvGraphicFramePr>
        <p:xfrm>
          <a:off x="1295400" y="5715000"/>
          <a:ext cx="85883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2720" imgH="177480" progId="Equation.DSMT4">
                  <p:embed/>
                </p:oleObj>
              </mc:Choice>
              <mc:Fallback>
                <p:oleObj name="Equation" r:id="rId14" imgW="3427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FCA0CC7-B774-1733-A3F8-60C4BBF4F4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95400" y="5715000"/>
                        <a:ext cx="858838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51244A1-4928-F981-0EB3-BD1BD7D03C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747489"/>
              </p:ext>
            </p:extLst>
          </p:nvPr>
        </p:nvGraphicFramePr>
        <p:xfrm>
          <a:off x="2209800" y="5445125"/>
          <a:ext cx="95408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0880" imgH="393480" progId="Equation.DSMT4">
                  <p:embed/>
                </p:oleObj>
              </mc:Choice>
              <mc:Fallback>
                <p:oleObj name="Equation" r:id="rId16" imgW="38088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51244A1-4928-F981-0EB3-BD1BD7D03C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09800" y="5445125"/>
                        <a:ext cx="954088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91F28DB-E9E1-9773-46DC-8C89C6AFF0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705493"/>
              </p:ext>
            </p:extLst>
          </p:nvPr>
        </p:nvGraphicFramePr>
        <p:xfrm>
          <a:off x="3222625" y="5410200"/>
          <a:ext cx="8921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55320" imgH="393480" progId="Equation.DSMT4">
                  <p:embed/>
                </p:oleObj>
              </mc:Choice>
              <mc:Fallback>
                <p:oleObj name="Equation" r:id="rId18" imgW="35532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91F28DB-E9E1-9773-46DC-8C89C6AFF0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222625" y="5410200"/>
                        <a:ext cx="892175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3ECC639-0DDF-6529-1492-F8F6D48CC0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962539"/>
              </p:ext>
            </p:extLst>
          </p:nvPr>
        </p:nvGraphicFramePr>
        <p:xfrm>
          <a:off x="5486400" y="1163638"/>
          <a:ext cx="226853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41120" imgH="393480" progId="Equation.DSMT4">
                  <p:embed/>
                </p:oleObj>
              </mc:Choice>
              <mc:Fallback>
                <p:oleObj name="Equation" r:id="rId20" imgW="104112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3ECC639-0DDF-6529-1492-F8F6D48CC0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163638"/>
                        <a:ext cx="2268537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>
            <a:extLst>
              <a:ext uri="{FF2B5EF4-FFF2-40B4-BE49-F238E27FC236}">
                <a16:creationId xmlns:a16="http://schemas.microsoft.com/office/drawing/2014/main" id="{7E75CFCC-2718-84D5-D415-19F9F6A152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463737"/>
              </p:ext>
            </p:extLst>
          </p:nvPr>
        </p:nvGraphicFramePr>
        <p:xfrm>
          <a:off x="8267700" y="1146175"/>
          <a:ext cx="2573338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80800" imgH="393480" progId="Equation.DSMT4">
                  <p:embed/>
                </p:oleObj>
              </mc:Choice>
              <mc:Fallback>
                <p:oleObj name="Equation" r:id="rId22" imgW="1180800" imgH="393480" progId="Equation.DSMT4">
                  <p:embed/>
                  <p:pic>
                    <p:nvPicPr>
                      <p:cNvPr id="21" name="Object 2">
                        <a:extLst>
                          <a:ext uri="{FF2B5EF4-FFF2-40B4-BE49-F238E27FC236}">
                            <a16:creationId xmlns:a16="http://schemas.microsoft.com/office/drawing/2014/main" id="{7E75CFCC-2718-84D5-D415-19F9F6A152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7700" y="1146175"/>
                        <a:ext cx="2573338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CE6C634-E3C1-3051-C649-123BE2BE43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219999"/>
              </p:ext>
            </p:extLst>
          </p:nvPr>
        </p:nvGraphicFramePr>
        <p:xfrm>
          <a:off x="5105400" y="2362200"/>
          <a:ext cx="157687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36560" imgH="177480" progId="Equation.DSMT4">
                  <p:embed/>
                </p:oleObj>
              </mc:Choice>
              <mc:Fallback>
                <p:oleObj name="Equation" r:id="rId24" imgW="736560" imgH="177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1CE6C634-E3C1-3051-C649-123BE2BE43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105400" y="2362200"/>
                        <a:ext cx="1576878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339536CB-A84B-26EC-2250-7D7723D6A4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886133"/>
              </p:ext>
            </p:extLst>
          </p:nvPr>
        </p:nvGraphicFramePr>
        <p:xfrm>
          <a:off x="6705600" y="2133600"/>
          <a:ext cx="1306513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09480" imgH="393480" progId="Equation.DSMT4">
                  <p:embed/>
                </p:oleObj>
              </mc:Choice>
              <mc:Fallback>
                <p:oleObj name="Equation" r:id="rId26" imgW="609480" imgH="393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339536CB-A84B-26EC-2250-7D7723D6A4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705600" y="2133600"/>
                        <a:ext cx="1306513" cy="842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77A4DB30-55F9-0850-78CB-ECA0EC2205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098057"/>
              </p:ext>
            </p:extLst>
          </p:nvPr>
        </p:nvGraphicFramePr>
        <p:xfrm>
          <a:off x="5105400" y="3352800"/>
          <a:ext cx="106457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55320" imgH="177480" progId="Equation.DSMT4">
                  <p:embed/>
                </p:oleObj>
              </mc:Choice>
              <mc:Fallback>
                <p:oleObj name="Equation" r:id="rId28" imgW="35532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77A4DB30-55F9-0850-78CB-ECA0EC2205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105400" y="3352800"/>
                        <a:ext cx="106457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13B63193-0956-911C-FF66-23AA89994F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148070"/>
              </p:ext>
            </p:extLst>
          </p:nvPr>
        </p:nvGraphicFramePr>
        <p:xfrm>
          <a:off x="6203950" y="3200400"/>
          <a:ext cx="179705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838080" imgH="393480" progId="Equation.DSMT4">
                  <p:embed/>
                </p:oleObj>
              </mc:Choice>
              <mc:Fallback>
                <p:oleObj name="Equation" r:id="rId30" imgW="838080" imgH="393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13B63193-0956-911C-FF66-23AA89994F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203950" y="3200400"/>
                        <a:ext cx="1797050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197253A0-5695-6783-5E1C-76A59C0601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249792"/>
              </p:ext>
            </p:extLst>
          </p:nvPr>
        </p:nvGraphicFramePr>
        <p:xfrm>
          <a:off x="6248400" y="3276600"/>
          <a:ext cx="4365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03040" imgH="177480" progId="Equation.DSMT4">
                  <p:embed/>
                </p:oleObj>
              </mc:Choice>
              <mc:Fallback>
                <p:oleObj name="Equation" r:id="rId32" imgW="203040" imgH="177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197253A0-5695-6783-5E1C-76A59C0601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248400" y="3276600"/>
                        <a:ext cx="43656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E4B5260B-DBA6-E184-D4EF-9890053948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010463"/>
              </p:ext>
            </p:extLst>
          </p:nvPr>
        </p:nvGraphicFramePr>
        <p:xfrm>
          <a:off x="6858000" y="3305175"/>
          <a:ext cx="3810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77480" imgH="164880" progId="Equation.DSMT4">
                  <p:embed/>
                </p:oleObj>
              </mc:Choice>
              <mc:Fallback>
                <p:oleObj name="Equation" r:id="rId34" imgW="177480" imgH="1648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E4B5260B-DBA6-E184-D4EF-9890053948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858000" y="3305175"/>
                        <a:ext cx="381000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7E2D0806-E41C-8180-5A81-F48BF3F060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529159"/>
              </p:ext>
            </p:extLst>
          </p:nvPr>
        </p:nvGraphicFramePr>
        <p:xfrm>
          <a:off x="7620000" y="3276600"/>
          <a:ext cx="3810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77480" imgH="177480" progId="Equation.DSMT4">
                  <p:embed/>
                </p:oleObj>
              </mc:Choice>
              <mc:Fallback>
                <p:oleObj name="Equation" r:id="rId36" imgW="177480" imgH="1774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7E2D0806-E41C-8180-5A81-F48BF3F060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620000" y="3276600"/>
                        <a:ext cx="381000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EA4D80EF-84EE-045E-43F2-7B32D3DC37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182310"/>
              </p:ext>
            </p:extLst>
          </p:nvPr>
        </p:nvGraphicFramePr>
        <p:xfrm>
          <a:off x="5257800" y="4095750"/>
          <a:ext cx="163512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545760" imgH="393480" progId="Equation.DSMT4">
                  <p:embed/>
                </p:oleObj>
              </mc:Choice>
              <mc:Fallback>
                <p:oleObj name="Equation" r:id="rId38" imgW="545760" imgH="3934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EA4D80EF-84EE-045E-43F2-7B32D3DC37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5257800" y="4095750"/>
                        <a:ext cx="1635125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778BE9B9-BCB4-6725-1994-0E972E47BB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437594"/>
              </p:ext>
            </p:extLst>
          </p:nvPr>
        </p:nvGraphicFramePr>
        <p:xfrm>
          <a:off x="6324600" y="4267200"/>
          <a:ext cx="5699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90440" imgH="177480" progId="Equation.DSMT4">
                  <p:embed/>
                </p:oleObj>
              </mc:Choice>
              <mc:Fallback>
                <p:oleObj name="Equation" r:id="rId40" imgW="190440" imgH="1774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778BE9B9-BCB4-6725-1994-0E972E47BB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6324600" y="4267200"/>
                        <a:ext cx="569912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7054701E-8162-8561-C0BF-360475A263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153406"/>
              </p:ext>
            </p:extLst>
          </p:nvPr>
        </p:nvGraphicFramePr>
        <p:xfrm>
          <a:off x="5334000" y="5256711"/>
          <a:ext cx="129222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431640" imgH="393480" progId="Equation.DSMT4">
                  <p:embed/>
                </p:oleObj>
              </mc:Choice>
              <mc:Fallback>
                <p:oleObj name="Equation" r:id="rId42" imgW="431640" imgH="3934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7054701E-8162-8561-C0BF-360475A263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5334000" y="5256711"/>
                        <a:ext cx="1292225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B984D1AF-EAAB-1C48-0EE5-F6FBA31BAF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964817"/>
              </p:ext>
            </p:extLst>
          </p:nvPr>
        </p:nvGraphicFramePr>
        <p:xfrm>
          <a:off x="8305800" y="2286000"/>
          <a:ext cx="176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825480" imgH="177480" progId="Equation.DSMT4">
                  <p:embed/>
                </p:oleObj>
              </mc:Choice>
              <mc:Fallback>
                <p:oleObj name="Equation" r:id="rId44" imgW="825480" imgH="1774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B984D1AF-EAAB-1C48-0EE5-F6FBA31BAF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8305800" y="2286000"/>
                        <a:ext cx="1765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72EC10DC-3C4F-585E-308C-F91D38A34B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631412"/>
              </p:ext>
            </p:extLst>
          </p:nvPr>
        </p:nvGraphicFramePr>
        <p:xfrm>
          <a:off x="10058400" y="2057400"/>
          <a:ext cx="1306513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609480" imgH="393480" progId="Equation.DSMT4">
                  <p:embed/>
                </p:oleObj>
              </mc:Choice>
              <mc:Fallback>
                <p:oleObj name="Equation" r:id="rId46" imgW="609480" imgH="3934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72EC10DC-3C4F-585E-308C-F91D38A34B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10058400" y="2057400"/>
                        <a:ext cx="1306513" cy="842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32C7B9C2-92A9-D8C9-BB06-A897E2B6D4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433669"/>
              </p:ext>
            </p:extLst>
          </p:nvPr>
        </p:nvGraphicFramePr>
        <p:xfrm>
          <a:off x="8534400" y="3276600"/>
          <a:ext cx="102679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342720" imgH="177480" progId="Equation.DSMT4">
                  <p:embed/>
                </p:oleObj>
              </mc:Choice>
              <mc:Fallback>
                <p:oleObj name="Equation" r:id="rId48" imgW="342720" imgH="17748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32C7B9C2-92A9-D8C9-BB06-A897E2B6D4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8534400" y="3276600"/>
                        <a:ext cx="102679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222DF1E0-7F83-9103-ED0D-091D856D28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108782"/>
              </p:ext>
            </p:extLst>
          </p:nvPr>
        </p:nvGraphicFramePr>
        <p:xfrm>
          <a:off x="9598025" y="3119437"/>
          <a:ext cx="1770063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825480" imgH="393480" progId="Equation.DSMT4">
                  <p:embed/>
                </p:oleObj>
              </mc:Choice>
              <mc:Fallback>
                <p:oleObj name="Equation" r:id="rId50" imgW="825480" imgH="39348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222DF1E0-7F83-9103-ED0D-091D856D28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9598025" y="3119437"/>
                        <a:ext cx="1770063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7DC22D39-0683-88DB-860F-06D04C7F30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937884"/>
              </p:ext>
            </p:extLst>
          </p:nvPr>
        </p:nvGraphicFramePr>
        <p:xfrm>
          <a:off x="9675813" y="3200400"/>
          <a:ext cx="38258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177480" imgH="164880" progId="Equation.DSMT4">
                  <p:embed/>
                </p:oleObj>
              </mc:Choice>
              <mc:Fallback>
                <p:oleObj name="Equation" r:id="rId52" imgW="177480" imgH="16488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7DC22D39-0683-88DB-860F-06D04C7F30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9675813" y="3200400"/>
                        <a:ext cx="382587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1866C9E0-C974-161B-1410-8D1DE62A38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037770"/>
              </p:ext>
            </p:extLst>
          </p:nvPr>
        </p:nvGraphicFramePr>
        <p:xfrm>
          <a:off x="10394950" y="3200400"/>
          <a:ext cx="2730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126720" imgH="177480" progId="Equation.DSMT4">
                  <p:embed/>
                </p:oleObj>
              </mc:Choice>
              <mc:Fallback>
                <p:oleObj name="Equation" r:id="rId54" imgW="126720" imgH="17748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1866C9E0-C974-161B-1410-8D1DE62A38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10394950" y="3200400"/>
                        <a:ext cx="2730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CD8B12CA-6B09-0CBC-5234-B786236FEC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448300"/>
              </p:ext>
            </p:extLst>
          </p:nvPr>
        </p:nvGraphicFramePr>
        <p:xfrm>
          <a:off x="10944225" y="3200400"/>
          <a:ext cx="4095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190440" imgH="177480" progId="Equation.DSMT4">
                  <p:embed/>
                </p:oleObj>
              </mc:Choice>
              <mc:Fallback>
                <p:oleObj name="Equation" r:id="rId56" imgW="190440" imgH="17748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CD8B12CA-6B09-0CBC-5234-B786236FEC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10944225" y="3200400"/>
                        <a:ext cx="40957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0E3C5862-AC2D-FF7A-30EA-08368E0AF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609264"/>
              </p:ext>
            </p:extLst>
          </p:nvPr>
        </p:nvGraphicFramePr>
        <p:xfrm>
          <a:off x="8575675" y="4267200"/>
          <a:ext cx="10255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342720" imgH="177480" progId="Equation.DSMT4">
                  <p:embed/>
                </p:oleObj>
              </mc:Choice>
              <mc:Fallback>
                <p:oleObj name="Equation" r:id="rId58" imgW="342720" imgH="17748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0E3C5862-AC2D-FF7A-30EA-08368E0AFC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8575675" y="4267200"/>
                        <a:ext cx="102552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7BEA8C99-015D-4474-C8F4-F572CB9CDF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292800"/>
              </p:ext>
            </p:extLst>
          </p:nvPr>
        </p:nvGraphicFramePr>
        <p:xfrm>
          <a:off x="9601200" y="4114800"/>
          <a:ext cx="9810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457200" imgH="431640" progId="Equation.DSMT4">
                  <p:embed/>
                </p:oleObj>
              </mc:Choice>
              <mc:Fallback>
                <p:oleObj name="Equation" r:id="rId60" imgW="457200" imgH="43164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7BEA8C99-015D-4474-C8F4-F572CB9CDF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1"/>
                      <a:stretch>
                        <a:fillRect/>
                      </a:stretch>
                    </p:blipFill>
                    <p:spPr>
                      <a:xfrm>
                        <a:off x="9601200" y="4114800"/>
                        <a:ext cx="981075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E2DD3EF1-57BB-A5AD-490C-A66815FAC1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77553"/>
              </p:ext>
            </p:extLst>
          </p:nvPr>
        </p:nvGraphicFramePr>
        <p:xfrm>
          <a:off x="8578850" y="5086350"/>
          <a:ext cx="163195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2" imgW="545760" imgH="393480" progId="Equation.DSMT4">
                  <p:embed/>
                </p:oleObj>
              </mc:Choice>
              <mc:Fallback>
                <p:oleObj name="Equation" r:id="rId62" imgW="545760" imgH="39348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E2DD3EF1-57BB-A5AD-490C-A66815FAC1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3"/>
                      <a:stretch>
                        <a:fillRect/>
                      </a:stretch>
                    </p:blipFill>
                    <p:spPr>
                      <a:xfrm>
                        <a:off x="8578850" y="5086350"/>
                        <a:ext cx="163195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4817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2888" y="102258"/>
            <a:ext cx="11263312" cy="521630"/>
          </a:xfrm>
        </p:spPr>
        <p:txBody>
          <a:bodyPr>
            <a:normAutofit/>
          </a:bodyPr>
          <a:lstStyle/>
          <a:p>
            <a:r>
              <a:rPr lang="en-CA" sz="2400" dirty="0"/>
              <a:t>Practice: add or subtract each of the following (No Calculators)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505379"/>
              </p:ext>
            </p:extLst>
          </p:nvPr>
        </p:nvGraphicFramePr>
        <p:xfrm>
          <a:off x="336727" y="703778"/>
          <a:ext cx="17780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7640" imgH="393480" progId="Equation.DSMT4">
                  <p:embed/>
                </p:oleObj>
              </mc:Choice>
              <mc:Fallback>
                <p:oleObj name="Equation" r:id="rId3" imgW="647640" imgH="39348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27" y="703778"/>
                        <a:ext cx="1778000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3758"/>
              </p:ext>
            </p:extLst>
          </p:nvPr>
        </p:nvGraphicFramePr>
        <p:xfrm>
          <a:off x="2852407" y="703263"/>
          <a:ext cx="20574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9160" imgH="393480" progId="Equation.DSMT4">
                  <p:embed/>
                </p:oleObj>
              </mc:Choice>
              <mc:Fallback>
                <p:oleObj name="Equation" r:id="rId5" imgW="749160" imgH="39348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407" y="703263"/>
                        <a:ext cx="2057400" cy="1081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56214" y="3932239"/>
            <a:ext cx="1697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Find the LCM</a:t>
            </a: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33066"/>
              </p:ext>
            </p:extLst>
          </p:nvPr>
        </p:nvGraphicFramePr>
        <p:xfrm>
          <a:off x="332470" y="1844674"/>
          <a:ext cx="2022476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36560" imgH="393480" progId="Equation.DSMT4">
                  <p:embed/>
                </p:oleObj>
              </mc:Choice>
              <mc:Fallback>
                <p:oleObj name="Equation" r:id="rId7" imgW="736560" imgH="39348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70" y="1844674"/>
                        <a:ext cx="2022476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053830"/>
              </p:ext>
            </p:extLst>
          </p:nvPr>
        </p:nvGraphicFramePr>
        <p:xfrm>
          <a:off x="763478" y="1889124"/>
          <a:ext cx="5238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440" imgH="177480" progId="Equation.DSMT4">
                  <p:embed/>
                </p:oleObj>
              </mc:Choice>
              <mc:Fallback>
                <p:oleObj name="Equation" r:id="rId9" imgW="190440" imgH="17748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478" y="1889124"/>
                        <a:ext cx="52387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522723"/>
              </p:ext>
            </p:extLst>
          </p:nvPr>
        </p:nvGraphicFramePr>
        <p:xfrm>
          <a:off x="1896953" y="1920874"/>
          <a:ext cx="3143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953" y="1920874"/>
                        <a:ext cx="31432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189738"/>
              </p:ext>
            </p:extLst>
          </p:nvPr>
        </p:nvGraphicFramePr>
        <p:xfrm>
          <a:off x="609600" y="3005652"/>
          <a:ext cx="9429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42720" imgH="393480" progId="Equation.DSMT4">
                  <p:embed/>
                </p:oleObj>
              </mc:Choice>
              <mc:Fallback>
                <p:oleObj name="Equation" r:id="rId13" imgW="342720" imgH="39348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05652"/>
                        <a:ext cx="942975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291954" y="4076533"/>
            <a:ext cx="1697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Find the LCM</a:t>
            </a:r>
          </a:p>
        </p:txBody>
      </p:sp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605249"/>
              </p:ext>
            </p:extLst>
          </p:nvPr>
        </p:nvGraphicFramePr>
        <p:xfrm>
          <a:off x="3039541" y="1871165"/>
          <a:ext cx="2022476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36560" imgH="393480" progId="Equation.DSMT4">
                  <p:embed/>
                </p:oleObj>
              </mc:Choice>
              <mc:Fallback>
                <p:oleObj name="Equation" r:id="rId15" imgW="736560" imgH="393480" progId="Equation.DSMT4">
                  <p:embed/>
                  <p:pic>
                    <p:nvPicPr>
                      <p:cNvPr id="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9541" y="1871165"/>
                        <a:ext cx="2022476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001856"/>
              </p:ext>
            </p:extLst>
          </p:nvPr>
        </p:nvGraphicFramePr>
        <p:xfrm>
          <a:off x="3419818" y="1991815"/>
          <a:ext cx="5238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0440" imgH="177480" progId="Equation.DSMT4">
                  <p:embed/>
                </p:oleObj>
              </mc:Choice>
              <mc:Fallback>
                <p:oleObj name="Equation" r:id="rId17" imgW="190440" imgH="177480" progId="Equation.DSMT4">
                  <p:embed/>
                  <p:pic>
                    <p:nvPicPr>
                      <p:cNvPr id="2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18" y="1991815"/>
                        <a:ext cx="52387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146708"/>
              </p:ext>
            </p:extLst>
          </p:nvPr>
        </p:nvGraphicFramePr>
        <p:xfrm>
          <a:off x="4431055" y="2023565"/>
          <a:ext cx="5588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03040" imgH="177480" progId="Equation.DSMT4">
                  <p:embed/>
                </p:oleObj>
              </mc:Choice>
              <mc:Fallback>
                <p:oleObj name="Equation" r:id="rId19" imgW="203040" imgH="177480" progId="Equation.DSMT4">
                  <p:embed/>
                  <p:pic>
                    <p:nvPicPr>
                      <p:cNvPr id="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1055" y="2023565"/>
                        <a:ext cx="5588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131476"/>
              </p:ext>
            </p:extLst>
          </p:nvPr>
        </p:nvGraphicFramePr>
        <p:xfrm>
          <a:off x="3324225" y="2921297"/>
          <a:ext cx="9429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42720" imgH="393480" progId="Equation.DSMT4">
                  <p:embed/>
                </p:oleObj>
              </mc:Choice>
              <mc:Fallback>
                <p:oleObj name="Equation" r:id="rId21" imgW="342720" imgH="393480" progId="Equation.DSMT4">
                  <p:embed/>
                  <p:pic>
                    <p:nvPicPr>
                      <p:cNvPr id="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5" y="2921297"/>
                        <a:ext cx="942975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74015"/>
              </p:ext>
            </p:extLst>
          </p:nvPr>
        </p:nvGraphicFramePr>
        <p:xfrm>
          <a:off x="4314825" y="2921297"/>
          <a:ext cx="9429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42720" imgH="393480" progId="Equation.DSMT4">
                  <p:embed/>
                </p:oleObj>
              </mc:Choice>
              <mc:Fallback>
                <p:oleObj name="Equation" r:id="rId23" imgW="342720" imgH="393480" progId="Equation.DSMT4">
                  <p:embed/>
                  <p:pic>
                    <p:nvPicPr>
                      <p:cNvPr id="2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2921297"/>
                        <a:ext cx="942975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25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8ce696e9412443ecc57c32ed4796326ae4778a"/>
  <p:tag name="ISPRING_SCORM_PASSING_SCORE" val="100.0000000000"/>
  <p:tag name="GENSWF_OUTPUT_FILE_NAME" val="m8hc12"/>
  <p:tag name="ISPRING_RESOURCE_PATHS_HASH_2" val="cf8ce3802b9e7b9b872a94f79b5894e36e9321"/>
  <p:tag name="ISPRING_ULTRA_SCORM_COURSE_ID" val="8811324F-00B7-4159-B757-F96A593CD33B"/>
  <p:tag name="ISPRING_SCORM_RATE_SLIDES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8h"/>
  <p:tag name="ISPRING_PRESENTATION_TITLE" val="Lesson 1.2 Prime Numbers and Factors"/>
  <p:tag name="ISPRING_RESOURCE_PATHS_HASH_PRESENTER" val="696b9d9c269b3d3fa6d871e2b2ea5af7f037968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CB92595FEE21D4BB20D25D83177A0D3" ma:contentTypeVersion="6" ma:contentTypeDescription="Create a new document." ma:contentTypeScope="" ma:versionID="f431095402210d76c3756f8723054ccf">
  <xsd:schema xmlns:xsd="http://www.w3.org/2001/XMLSchema" xmlns:xs="http://www.w3.org/2001/XMLSchema" xmlns:p="http://schemas.microsoft.com/office/2006/metadata/properties" xmlns:ns2="32f83c35-962a-487e-a857-ee5bc963fd40" xmlns:ns3="25f95b4e-285a-4250-b80b-0c3fa95b165c" targetNamespace="http://schemas.microsoft.com/office/2006/metadata/properties" ma:root="true" ma:fieldsID="8688cc71a977e832144f9e07cb27ca46" ns2:_="" ns3:_="">
    <xsd:import namespace="32f83c35-962a-487e-a857-ee5bc963fd40"/>
    <xsd:import namespace="25f95b4e-285a-4250-b80b-0c3fa95b165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2f83c35-962a-487e-a857-ee5bc963fd4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5f95b4e-285a-4250-b80b-0c3fa95b165c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189CEFBD-82F6-427B-B81B-C0B407D0335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32f83c35-962a-487e-a857-ee5bc963fd40"/>
    <ds:schemaRef ds:uri="25f95b4e-285a-4250-b80b-0c3fa95b165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C8688B70-9D6E-44E3-A010-AD809879EB0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691E1ED7-1D27-4039-9CA9-BCA1B31C7046}">
  <ds:schemaRefs>
    <ds:schemaRef ds:uri="http://purl.org/dc/elements/1.1/"/>
    <ds:schemaRef ds:uri="http://schemas.microsoft.com/office/2006/metadata/properties"/>
    <ds:schemaRef ds:uri="http://schemas.microsoft.com/office/2006/documentManagement/types"/>
    <ds:schemaRef ds:uri="25f95b4e-285a-4250-b80b-0c3fa95b165c"/>
    <ds:schemaRef ds:uri="http://purl.org/dc/dcmitype/"/>
    <ds:schemaRef ds:uri="http://www.w3.org/XML/1998/namespace"/>
    <ds:schemaRef ds:uri="http://schemas.microsoft.com/office/infopath/2007/PartnerControls"/>
    <ds:schemaRef ds:uri="http://schemas.openxmlformats.org/package/2006/metadata/core-properties"/>
    <ds:schemaRef ds:uri="32f83c35-962a-487e-a857-ee5bc963fd40"/>
    <ds:schemaRef ds:uri="http://purl.org/dc/term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5771</TotalTime>
  <Words>887</Words>
  <Application>Microsoft Office PowerPoint</Application>
  <PresentationFormat>Widescreen</PresentationFormat>
  <Paragraphs>83</Paragraphs>
  <Slides>2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2" baseType="lpstr">
      <vt:lpstr>Arial</vt:lpstr>
      <vt:lpstr>Calibri</vt:lpstr>
      <vt:lpstr>Century Schoolbook</vt:lpstr>
      <vt:lpstr>Comic Sans MS</vt:lpstr>
      <vt:lpstr>Wingdings</vt:lpstr>
      <vt:lpstr>Wingdings 2</vt:lpstr>
      <vt:lpstr>Oriel</vt:lpstr>
      <vt:lpstr>Equation</vt:lpstr>
      <vt:lpstr>Math 8 Honours  Ch2 Operations with Fractions </vt:lpstr>
      <vt:lpstr>I) Operations with Fractions:</vt:lpstr>
      <vt:lpstr>II) Equivalent Fractions:</vt:lpstr>
      <vt:lpstr>PowerPoint Presentation</vt:lpstr>
      <vt:lpstr>III) Reducing Fractions:</vt:lpstr>
      <vt:lpstr>IV) Adding and Subtracting Fractions</vt:lpstr>
      <vt:lpstr>Practice: Add the following</vt:lpstr>
      <vt:lpstr>Adding/Subtracting Mixed Fractions</vt:lpstr>
      <vt:lpstr>Practice: add or subtract each of the following (No Calculators)</vt:lpstr>
      <vt:lpstr>PowerPoint Presentation</vt:lpstr>
      <vt:lpstr>Given that the fraction a/b is in lowest terms, what is the value of a+b = ?</vt:lpstr>
      <vt:lpstr>PowerPoint Presentation</vt:lpstr>
      <vt:lpstr>PowerPoint Presentation</vt:lpstr>
      <vt:lpstr>V) Multiplying &amp; Dividing Fractions</vt:lpstr>
      <vt:lpstr>General Rules with Multiplying/Dividing Fractions</vt:lpstr>
      <vt:lpstr>PowerPoint Presentation</vt:lpstr>
      <vt:lpstr>PowerPoint Presentation</vt:lpstr>
      <vt:lpstr>Reciprocals of Fractions:</vt:lpstr>
      <vt:lpstr>PowerPoint Presentation</vt:lpstr>
      <vt:lpstr>PowerPoint Presentation</vt:lpstr>
      <vt:lpstr>Simplifying Composite Fractions: </vt:lpstr>
      <vt:lpstr>Infinite Fractions: 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sson 1.2 Prime Numbers and Factors</dc:title>
  <dc:creator>Danny Young</dc:creator>
  <cp:lastModifiedBy>Danny Young</cp:lastModifiedBy>
  <cp:revision>72</cp:revision>
  <dcterms:created xsi:type="dcterms:W3CDTF">2013-08-22T16:11:37Z</dcterms:created>
  <dcterms:modified xsi:type="dcterms:W3CDTF">2025-10-28T13:44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CB92595FEE21D4BB20D25D83177A0D3</vt:lpwstr>
  </property>
</Properties>
</file>